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  <p:sldMasterId id="2147483704" r:id="rId2"/>
    <p:sldMasterId id="2147483716" r:id="rId3"/>
    <p:sldMasterId id="2147483728" r:id="rId4"/>
    <p:sldMasterId id="2147483740" r:id="rId5"/>
    <p:sldMasterId id="2147483753" r:id="rId6"/>
  </p:sldMasterIdLst>
  <p:notesMasterIdLst>
    <p:notesMasterId r:id="rId34"/>
  </p:notesMasterIdLst>
  <p:handoutMasterIdLst>
    <p:handoutMasterId r:id="rId35"/>
  </p:handoutMasterIdLst>
  <p:sldIdLst>
    <p:sldId id="356" r:id="rId7"/>
    <p:sldId id="359" r:id="rId8"/>
    <p:sldId id="439" r:id="rId9"/>
    <p:sldId id="472" r:id="rId10"/>
    <p:sldId id="473" r:id="rId11"/>
    <p:sldId id="474" r:id="rId12"/>
    <p:sldId id="440" r:id="rId13"/>
    <p:sldId id="450" r:id="rId14"/>
    <p:sldId id="449" r:id="rId15"/>
    <p:sldId id="476" r:id="rId16"/>
    <p:sldId id="451" r:id="rId17"/>
    <p:sldId id="477" r:id="rId18"/>
    <p:sldId id="421" r:id="rId19"/>
    <p:sldId id="457" r:id="rId20"/>
    <p:sldId id="478" r:id="rId21"/>
    <p:sldId id="455" r:id="rId22"/>
    <p:sldId id="458" r:id="rId23"/>
    <p:sldId id="459" r:id="rId24"/>
    <p:sldId id="460" r:id="rId25"/>
    <p:sldId id="463" r:id="rId26"/>
    <p:sldId id="430" r:id="rId27"/>
    <p:sldId id="431" r:id="rId28"/>
    <p:sldId id="432" r:id="rId29"/>
    <p:sldId id="433" r:id="rId30"/>
    <p:sldId id="435" r:id="rId31"/>
    <p:sldId id="436" r:id="rId32"/>
    <p:sldId id="437" r:id="rId3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502F4"/>
    <a:srgbClr val="FF0066"/>
    <a:srgbClr val="009644"/>
    <a:srgbClr val="04700E"/>
    <a:srgbClr val="FFFF66"/>
    <a:srgbClr val="FF99FF"/>
    <a:srgbClr val="FF3300"/>
    <a:srgbClr val="66FFFF"/>
    <a:srgbClr val="FFFF00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45" autoAdjust="0"/>
    <p:restoredTop sz="94664" autoAdjust="0"/>
  </p:normalViewPr>
  <p:slideViewPr>
    <p:cSldViewPr>
      <p:cViewPr>
        <p:scale>
          <a:sx n="66" d="100"/>
          <a:sy n="66" d="100"/>
        </p:scale>
        <p:origin x="252" y="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0" d="100"/>
        <a:sy n="3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188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tableStyles" Target="tableStyles.xml"/><Relationship Id="rId21" Type="http://schemas.openxmlformats.org/officeDocument/2006/relationships/slide" Target="slides/slide15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viewProps" Target="viewProps.xml"/><Relationship Id="rId40" Type="http://schemas.microsoft.com/office/2015/10/relationships/revisionInfo" Target="revisionInfo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presProps" Target="pres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>
            <a:extLst>
              <a:ext uri="{FF2B5EF4-FFF2-40B4-BE49-F238E27FC236}">
                <a16:creationId xmlns:a16="http://schemas.microsoft.com/office/drawing/2014/main" id="{7CFAAB6A-C744-41CA-8F16-DF5BCC87117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5091" name="Rectangle 3">
            <a:extLst>
              <a:ext uri="{FF2B5EF4-FFF2-40B4-BE49-F238E27FC236}">
                <a16:creationId xmlns:a16="http://schemas.microsoft.com/office/drawing/2014/main" id="{1E9E63B3-DBDD-490D-8651-1BC6DDD28E3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5092" name="Rectangle 4">
            <a:extLst>
              <a:ext uri="{FF2B5EF4-FFF2-40B4-BE49-F238E27FC236}">
                <a16:creationId xmlns:a16="http://schemas.microsoft.com/office/drawing/2014/main" id="{3CA7581E-DFE1-4646-9443-AF9B3087EFA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5093" name="Rectangle 5">
            <a:extLst>
              <a:ext uri="{FF2B5EF4-FFF2-40B4-BE49-F238E27FC236}">
                <a16:creationId xmlns:a16="http://schemas.microsoft.com/office/drawing/2014/main" id="{646C646C-423F-47B8-949A-77D3EF69810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A94361A-AE1A-43FD-AA76-ACC57D95C2D3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F959ADAC-C9A5-4652-9E3A-56DCB6A4D48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05AF5EA7-F555-4FB5-88AA-0ECAF3DAC09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4" name="Rectangle 4">
            <a:extLst>
              <a:ext uri="{FF2B5EF4-FFF2-40B4-BE49-F238E27FC236}">
                <a16:creationId xmlns:a16="http://schemas.microsoft.com/office/drawing/2014/main" id="{DAFD48D6-D2B3-42A8-B152-848041EFFF3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5CB8CB62-92FC-493C-958D-A09B58BF3EC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id="{3A84E283-B7B4-44CB-A165-4516B30F174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67171712-8526-4E70-87EE-CE4DD2654E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A7C89AC-679E-42F6-9EF1-BC1A715BE4C2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FF787663-4DF7-4398-B985-048713483E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2B2B6A3F-C006-43F8-BFA0-0434F9583A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AB32EB8D-72C6-43C2-B275-3F5C83136D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5400" y="762000"/>
            <a:ext cx="4572000" cy="3429000"/>
          </a:xfrm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E9EECE92-E96B-4210-B9EC-DBDFE74733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BE73C136-768D-4B8F-8F85-E49EC34B9D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76A97D1A-E373-4744-B14C-21AA709CEA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BE73C136-768D-4B8F-8F85-E49EC34B9D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76A97D1A-E373-4744-B14C-21AA709CEA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4313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BE73C136-768D-4B8F-8F85-E49EC34B9D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76A97D1A-E373-4744-B14C-21AA709CEA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4912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E68288-4332-4EF8-B107-3CCDC223E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E6876F-A792-48AC-8DA1-260525C06E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9EC423-D11F-43EF-8020-03D3E73F2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210EF7-23BA-4A14-AD6C-4C6EF3FE998C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85466313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5B58DE-255C-4242-8939-1545EEE996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0CDE63-E1DB-4111-BAA1-4F80B02BB4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D9FCFB-696A-4AAE-8FB5-CAE3A8B92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9B8192-56E2-4964-BDF1-B3BCC46586CC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51471198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FFAFA6-9999-49FE-BAF4-7441771BD1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844029-4D27-40BB-8C37-D9EFC6980D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48442F-C077-4E79-8655-8DB17AADF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CBB5F2-06E9-4DC2-A8A2-F5EBB4A8403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74429547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2635875-8BDF-41EE-9A9D-3FCA1A081B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5934956-D1ED-4170-AF46-1078B30931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8202BF5-D777-4288-B56B-2BE171EC79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8FA116-6087-4E60-B986-BE151B71293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95186890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F12D25C-52D8-461A-AD37-706FB2D9F9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34DD7BD-2BDE-4EDB-BB39-85698F1C92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D19656E-172B-4472-881C-638A45F552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CDE20E-BC20-482E-AE49-E9131620A83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93180038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D13F173-0CDA-405E-B4B1-FB299BBDCE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067107-C736-466B-98FC-8938B531AD3E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B94B9B6-DAAE-43AD-BEC9-B5CEF8C45D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6E4413-EF70-4B7C-B0A7-9CF1395BE3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DC6C28-04B8-43B6-BE27-83E9E5AA35D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241308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246D90D-8C9A-4036-A270-6BE3227045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760B83-2F2F-45F9-9741-3EF9CE753CE3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B2C4F7E-4673-4091-B579-4FC0340E17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0370A74-F7C5-4845-A13A-B1E9C7FEFE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6590F2-CC49-4A8D-ACF4-2A52F2DB1F95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234078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7C9A612-4592-4711-A8C2-A04CB070BD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2E83ED-1898-49C9-831C-8ADDABEA088C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98F0C96-673B-4FA9-A42E-36D6C30DF7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031A958-F9F8-486B-B055-37F777C1C6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1BB44-FB84-4DFC-B5FF-5AE934DAF80F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822972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60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60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A84BA0C-C76E-4FF0-8D4E-727EA0E2C3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8B26F2-A4E5-4F7A-BCE0-7F204DF0C58F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55323B2-26FB-4016-A384-93FE76E453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9F119CB-F2C1-4616-B169-5445D5279B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4EA50-FD64-4019-857E-C45F1768A3B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3581904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BA04C932-3F37-4C61-B524-3C6AD3F351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E96FE2-82BD-44AC-8992-95D1B54D205D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D84587F8-513A-477A-A3B4-601450292F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95EFBFEC-077F-4FBB-A339-F406C5353F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79751E-9801-4FE5-821F-968AA65F7197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313630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1B82D851-77CE-4AE5-8D7C-6DB73ED693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BC466-7DD2-4921-8A25-B531310922D9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6175422-A590-4577-8A68-047B31323D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121BC7B-582F-4688-AC82-CE051DD855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275D8-01E8-4C84-9A8A-759EF09A363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1284553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FBC9E6-46A9-43F0-A2A7-821BC4AD28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E528F1-4FCB-4E6B-A31F-D392320ED7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5F41F1-9D9F-4AC3-9FAA-2F6A6A35F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60315B-838C-477F-9CA3-0767EE86A0AF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91953269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E2191C12-53E6-4516-A38A-9AD7AC50DB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AFDCA2-81BC-4B86-BC0A-3E3905963BFA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B44B0A2-8764-4E11-AFBA-685A13294B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C3625B3-E5C0-4BB1-BEB2-99612768A1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82E416-7FF8-4FA3-87DC-5EE2EEE8DDAE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740199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3B86617-AEA4-4DEF-9F20-F8A7648A67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A790ED-F4A6-41D9-BF93-099DE2A9BA6B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D5244BE-52CB-4B72-A298-802AD16B11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51006BF-1AF2-46AB-BDE4-7D64A4B64D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C87452-777E-49E3-9FB9-BF41E1FB9E4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364770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73229D6-0ACD-4390-8F85-FA1CDEFAF6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0B7EBB-EC7A-4259-A967-63FA57D63233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91D32A0-7FEA-4909-AC36-E887606B90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CE5D259-E56E-4E1C-9044-94D2322A64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097DCE-7CF9-43FF-94EC-806E6EEAF1D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928254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A95885A-0901-4485-AD95-BBDC83983B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C90A7A-D974-41C9-B86B-9B75D020840C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AD2CB32-3FE6-4583-9A4F-039D4D5A3C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3A7BD7E-A20C-465C-A74A-FCE0C09790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35C7A-D9FE-450F-B930-DA7A011DE92E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831914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28600"/>
            <a:ext cx="2286000" cy="1371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228600"/>
            <a:ext cx="6705600" cy="13716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6BEEDBE-52BA-49C1-BCE8-D853D56C94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484EE-C34C-4187-A409-DDEFDA560165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06DCF35-94A8-4385-A8A4-7D869C5B1D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D34F67-52F9-4249-8AC4-D579224576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1C7873-E6FE-411E-9730-3B7435BAEC7D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9521052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3602558-F402-48F1-85FE-63D6368464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0E12C0D-0B80-4CDB-9EEB-EF58ED2ACF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FCD28B0-4094-4581-8C3E-B6D98610A8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5FE4F-B24A-4671-BA18-D78705A595D6}" type="slidenum">
              <a:rPr lang="ar-SA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14864493"/>
      </p:ext>
    </p:extLst>
  </p:cSld>
  <p:clrMapOvr>
    <a:masterClrMapping/>
  </p:clrMapOvr>
  <p:transition spd="med">
    <p:wheel spokes="8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54C80AB-18D0-4B45-82E6-9676FF9BDD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BF89FC1-C007-437A-BC72-9128E2D2A6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B9D714-FD23-400F-B697-256059DC6B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70896-5942-4447-AF95-4CAD414B86E0}" type="slidenum">
              <a:rPr lang="ar-SA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68112193"/>
      </p:ext>
    </p:extLst>
  </p:cSld>
  <p:clrMapOvr>
    <a:masterClrMapping/>
  </p:clrMapOvr>
  <p:transition spd="med">
    <p:wheel spokes="8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19F5FA1-D0B9-49D4-B7E9-AC31063803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8961A4-7888-4D09-905B-0CFDDEDE11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168C823-9348-41AF-8487-6999DB3DCB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16C90D-2AAF-49A5-B388-82792219D945}" type="slidenum">
              <a:rPr lang="ar-SA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51405502"/>
      </p:ext>
    </p:extLst>
  </p:cSld>
  <p:clrMapOvr>
    <a:masterClrMapping/>
  </p:clrMapOvr>
  <p:transition spd="med">
    <p:wheel spokes="8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657F5BB-FEB6-4DE9-B58B-F5B048D40A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112FCFE-9A90-4D90-9E47-FA6C7BAB01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D7E9163-C088-4E20-8A54-684B6E0ED9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644CB-9AEF-4CD9-A7C5-3BF62ADEF2F6}" type="slidenum">
              <a:rPr lang="ar-SA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59064034"/>
      </p:ext>
    </p:extLst>
  </p:cSld>
  <p:clrMapOvr>
    <a:masterClrMapping/>
  </p:clrMapOvr>
  <p:transition spd="med">
    <p:wheel spokes="8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CA49410-E470-446A-BC10-FF8466400A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B1BACBC-066D-4ACF-9E95-CD3E398832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6A101DB-1A93-4C04-9A52-86376CB827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C06B4B-E1F0-41AE-A97C-6F70ABEC41EC}" type="slidenum">
              <a:rPr lang="ar-SA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57223435"/>
      </p:ext>
    </p:extLst>
  </p:cSld>
  <p:clrMapOvr>
    <a:masterClrMapping/>
  </p:clrMapOvr>
  <p:transition spd="med">
    <p:wheel spokes="8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63ECF8-CD7E-4725-933B-74F5DFD3AC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4150D5-D3FB-4CD5-8011-1AA7BC12C5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AAE4EE-B5C3-49E7-B856-17E799103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70A03B-F5FC-4952-85CE-88B887C17DE2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70716705"/>
      </p:ext>
    </p:extLst>
  </p:cSld>
  <p:clrMapOvr>
    <a:masterClrMapping/>
  </p:clrMapOvr>
  <p:transition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724DC7B-8149-403B-9902-6988AF7D41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08E6BD2-9B2B-49DA-9094-6EC2961E79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9674401-56E8-4903-88BD-99A444403A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E31081-47D8-4D12-9D60-5A1EA940DB8E}" type="slidenum">
              <a:rPr lang="ar-SA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72621794"/>
      </p:ext>
    </p:extLst>
  </p:cSld>
  <p:clrMapOvr>
    <a:masterClrMapping/>
  </p:clrMapOvr>
  <p:transition spd="med">
    <p:wheel spokes="8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0982E2A-58F1-4121-8E29-D3895A0235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F4648F5-D3BE-46A4-A30D-327ED47B6F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A9CA74F-7371-481A-AECD-E088B98809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498CF6-CFAE-4CBB-9665-EAEF27D5B193}" type="slidenum">
              <a:rPr lang="ar-SA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509403"/>
      </p:ext>
    </p:extLst>
  </p:cSld>
  <p:clrMapOvr>
    <a:masterClrMapping/>
  </p:clrMapOvr>
  <p:transition spd="med">
    <p:wheel spokes="8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02C4EC6-FBC6-4769-B3D4-AAF77713F6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28E4904-B25A-4D59-B918-5141E48C39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55109D8-A22B-49D5-B56F-0339BC6039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9A4018-32B0-44AF-A108-AFE5FC4D81D1}" type="slidenum">
              <a:rPr lang="ar-SA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57838816"/>
      </p:ext>
    </p:extLst>
  </p:cSld>
  <p:clrMapOvr>
    <a:masterClrMapping/>
  </p:clrMapOvr>
  <p:transition spd="med">
    <p:wheel spokes="8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3CE4E31-2BA6-4F6D-89A2-D1E5D1D672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443707F-988D-4338-939D-F5BF4CE081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7C59B7F-E503-4423-81C4-9706D4F05F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E598D-3368-46CF-8371-E7CBC7A2F26B}" type="slidenum">
              <a:rPr lang="ar-SA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9380835"/>
      </p:ext>
    </p:extLst>
  </p:cSld>
  <p:clrMapOvr>
    <a:masterClrMapping/>
  </p:clrMapOvr>
  <p:transition spd="med">
    <p:wheel spokes="8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57F4821-DF39-49F8-8C4E-8FE3B90A54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BD2481F-F1AB-490D-847D-E98C90A532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237E7CE-9945-4F54-BBB3-13156F103F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C2A406-F64E-439F-929D-61FABBDA0A1F}" type="slidenum">
              <a:rPr lang="ar-SA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96059255"/>
      </p:ext>
    </p:extLst>
  </p:cSld>
  <p:clrMapOvr>
    <a:masterClrMapping/>
  </p:clrMapOvr>
  <p:transition spd="med">
    <p:wheel spokes="8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4EE9DAB-EE4C-48CC-834D-5A3086EF47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C8B87E6-E7CE-4898-92DC-03B1DEDB93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32CECA7-AD64-4D8F-AAD8-7A3485B156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6D627-7DAF-4BAE-A163-952DA592F8C9}" type="slidenum">
              <a:rPr lang="ar-SA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21378290"/>
      </p:ext>
    </p:extLst>
  </p:cSld>
  <p:clrMapOvr>
    <a:masterClrMapping/>
  </p:clrMapOvr>
  <p:transition spd="med">
    <p:wheel spokes="8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A2E3B8-1EBA-47BC-8375-1D3FC89B88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208311-2F20-43A2-9EE4-31CF489EF05E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C2205-EAA2-42DA-9A5A-051AAB22E3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0ECEBF-8F8E-4236-A346-1FEB3B87E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B6D3B8-8986-4DE3-883F-058629E65160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518560854"/>
      </p:ext>
    </p:extLst>
  </p:cSld>
  <p:clrMapOvr>
    <a:masterClrMapping/>
  </p:clrMapOvr>
  <p:transition spd="med">
    <p:wheel spokes="8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0D04D3-7609-4AE4-84BB-9D81DB2FBD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B4F0A1-B916-487A-8460-F186CE661E1C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2962FD-DFD5-40F8-B9DD-14672038ED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DD55C0-0C07-4FB0-822E-BB329B895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AB66E1-E750-4B3C-869B-3C6DF0D0D05D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16819508"/>
      </p:ext>
    </p:extLst>
  </p:cSld>
  <p:clrMapOvr>
    <a:masterClrMapping/>
  </p:clrMapOvr>
  <p:transition spd="med">
    <p:wheel spokes="8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8071D3-A226-4D5E-A576-0DE9460884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940AD8-1251-412C-A38D-D7851B334B38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EAD21A-F4E0-42B3-9AA1-32273E11B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E09750-0664-4811-825B-DC5D70884F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449108-03FA-4850-860C-55458BE69549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15997537"/>
      </p:ext>
    </p:extLst>
  </p:cSld>
  <p:clrMapOvr>
    <a:masterClrMapping/>
  </p:clrMapOvr>
  <p:transition spd="med">
    <p:wheel spokes="8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EC28525-6D38-4F97-AA61-E70C8004C8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27E7CB-E6DB-4D3E-A48D-48EE3C28F33F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C40E241-55CF-4E2C-9EBB-908195DA50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EA003CB-EF31-4947-95DC-28F1AE18E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CC9CD-EE8D-41C2-B0CB-2E0C810D0B95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59488093"/>
      </p:ext>
    </p:extLst>
  </p:cSld>
  <p:clrMapOvr>
    <a:masterClrMapping/>
  </p:clrMapOvr>
  <p:transition spd="med">
    <p:wheel spokes="8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A016D7E-3D74-464F-A234-4C0BA70FA2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C70CA8B-FD72-47B0-A9CB-04895A01B3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C5D3EF9-AFE9-4728-AC22-397412EB0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8C6F92-BCC0-46EA-B83F-925472A8E334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44340717"/>
      </p:ext>
    </p:extLst>
  </p:cSld>
  <p:clrMapOvr>
    <a:masterClrMapping/>
  </p:clrMapOvr>
  <p:transition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5D15546A-D351-470B-9220-B83D4FE269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80A14-48BE-4366-9F3F-01249FB4D4CC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2E1F42D-395F-469E-98AC-DF34DBE46B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1BE8E017-CD08-4D22-B0F0-07F85E8C7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7CC1A9-557F-4145-8635-CE755F524629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96189325"/>
      </p:ext>
    </p:extLst>
  </p:cSld>
  <p:clrMapOvr>
    <a:masterClrMapping/>
  </p:clrMapOvr>
  <p:transition spd="med">
    <p:wheel spokes="8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A4B44EA9-75D5-435C-806C-DE2A275BBE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FC9F21-51BB-451C-B86F-C5CCA5061594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DF2C547-90AE-4AF0-B6FA-C08E92DAAE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B5DB155-C5E7-43DD-91EC-22BDBAD961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617AF-7100-44D8-9C91-D0A2FF024F83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11209298"/>
      </p:ext>
    </p:extLst>
  </p:cSld>
  <p:clrMapOvr>
    <a:masterClrMapping/>
  </p:clrMapOvr>
  <p:transition spd="med">
    <p:wheel spokes="8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9547270-334B-4E6F-84F1-2E4B66D374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DDC857-0A21-42CD-99EB-9380F42DFA9B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C14E10A-359D-4133-8448-E32B669DF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CAA88754-261B-467F-8BDB-2F85808394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CA9B1A-6270-4933-8459-18E85D6DE4C7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05653338"/>
      </p:ext>
    </p:extLst>
  </p:cSld>
  <p:clrMapOvr>
    <a:masterClrMapping/>
  </p:clrMapOvr>
  <p:transition spd="med">
    <p:wheel spokes="8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8A57F89-023E-4E67-A3C1-B4C71196A2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E90C7-6F62-42CA-ABE4-5018CA9B9919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F9178D6-B35E-4E9D-96CA-B7737F1645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AC1D1A2-2016-405F-B30F-C268CD1E6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497D2E-08F1-4C14-BFB5-AFA20768B9B7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58100263"/>
      </p:ext>
    </p:extLst>
  </p:cSld>
  <p:clrMapOvr>
    <a:masterClrMapping/>
  </p:clrMapOvr>
  <p:transition spd="med">
    <p:wheel spokes="8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FDF5370-39DD-460E-A8AE-99129EBB1F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A707C4-24FE-4DD9-A370-18BD4AE23BCB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46E866A-87E0-4915-9DEE-5B14D3638B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F4F5D8A-C15A-4F93-B1CB-B106F23E90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2FF00-1326-46E7-A791-59E4EC773663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06536212"/>
      </p:ext>
    </p:extLst>
  </p:cSld>
  <p:clrMapOvr>
    <a:masterClrMapping/>
  </p:clrMapOvr>
  <p:transition spd="med">
    <p:wheel spokes="8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499E10-10C7-4BD7-91FE-A1F2F2671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D39AF6-5FA2-4336-B5AD-075A1D53194A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490BD9-31D3-4194-8044-0A4FB0A44F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217473-A543-4279-A949-A67F673152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081CE4-9F58-424F-A886-6CF14814F5F3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51790147"/>
      </p:ext>
    </p:extLst>
  </p:cSld>
  <p:clrMapOvr>
    <a:masterClrMapping/>
  </p:clrMapOvr>
  <p:transition spd="med">
    <p:wheel spokes="8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9CA629-2F38-4F23-9F89-C4DEEB34AA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FE2526-AE17-4998-B9A0-2E3AA0E19C86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C6B507-031F-4692-BB6B-5C845FB630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2982FD-91B2-4C31-96CA-EAF29BA56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F3EC8-4EAE-4939-848A-4C3C334A536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62944655"/>
      </p:ext>
    </p:extLst>
  </p:cSld>
  <p:clrMapOvr>
    <a:masterClrMapping/>
  </p:clrMapOvr>
  <p:transition spd="med">
    <p:wheel spokes="8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E2210EF7-23BA-4A14-AD6C-4C6EF3FE998C}" type="slidenum">
              <a:rPr lang="en-US" altLang="vi-VN" smtClean="0"/>
              <a:pPr/>
              <a:t>‹#›</a:t>
            </a:fld>
            <a:endParaRPr lang="en-US" altLang="vi-VN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4107712"/>
      </p:ext>
    </p:extLst>
  </p:cSld>
  <p:clrMapOvr>
    <a:masterClrMapping/>
  </p:clrMapOvr>
  <p:transition>
    <p:zo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0315B-838C-477F-9CA3-0767EE86A0AF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73439103"/>
      </p:ext>
    </p:extLst>
  </p:cSld>
  <p:clrMapOvr>
    <a:masterClrMapping/>
  </p:clrMapOvr>
  <p:transition>
    <p:zo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0A03B-F5FC-4952-85CE-88B887C17DE2}" type="slidenum">
              <a:rPr lang="en-US" altLang="vi-VN" smtClean="0"/>
              <a:pPr/>
              <a:t>‹#›</a:t>
            </a:fld>
            <a:endParaRPr lang="en-US" altLang="vi-VN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5336054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3BDC5D8-DD6A-4C6C-A4F7-8BF32FB026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7BDBFC3-1CAA-435B-B7FC-04164E4C4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AB7870F6-5EE6-49BC-AEEF-E9BBC3D83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4B6527-4075-43A5-AE8A-9F894F96016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35589037"/>
      </p:ext>
    </p:extLst>
  </p:cSld>
  <p:clrMapOvr>
    <a:masterClrMapping/>
  </p:clrMapOvr>
  <p:transition>
    <p:zo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8C6F92-BCC0-46EA-B83F-925472A8E334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90623488"/>
      </p:ext>
    </p:extLst>
  </p:cSld>
  <p:clrMapOvr>
    <a:masterClrMapping/>
  </p:clrMapOvr>
  <p:transition>
    <p:zo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B6527-4075-43A5-AE8A-9F894F96016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87040471"/>
      </p:ext>
    </p:extLst>
  </p:cSld>
  <p:clrMapOvr>
    <a:masterClrMapping/>
  </p:clrMapOvr>
  <p:transition>
    <p:zo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DB4D-77EF-4B37-A6ED-8A84569E73F2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03489423"/>
      </p:ext>
    </p:extLst>
  </p:cSld>
  <p:clrMapOvr>
    <a:masterClrMapping/>
  </p:clrMapOvr>
  <p:transition>
    <p:zo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B11EC-9928-4F30-860E-5B784910E440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176632338"/>
      </p:ext>
    </p:extLst>
  </p:cSld>
  <p:clrMapOvr>
    <a:masterClrMapping/>
  </p:clrMapOvr>
  <p:transition>
    <p:zo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51DBE7-F36D-4365-8798-14D282DBEE6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980541479"/>
      </p:ext>
    </p:extLst>
  </p:cSld>
  <p:clrMapOvr>
    <a:masterClrMapping/>
  </p:clrMapOvr>
  <p:transition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5145-0DD8-45E3-977E-7471C8FCB1BB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62519849"/>
      </p:ext>
    </p:extLst>
  </p:cSld>
  <p:clrMapOvr>
    <a:masterClrMapping/>
  </p:clrMapOvr>
  <p:transition>
    <p:zo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9B8192-56E2-4964-BDF1-B3BCC46586CC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8065221"/>
      </p:ext>
    </p:extLst>
  </p:cSld>
  <p:clrMapOvr>
    <a:masterClrMapping/>
  </p:clrMapOvr>
  <p:transition>
    <p:zo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BB5F2-06E9-4DC2-A8A2-F5EBB4A8403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02244779"/>
      </p:ext>
    </p:extLst>
  </p:cSld>
  <p:clrMapOvr>
    <a:masterClrMapping/>
  </p:clrMapOvr>
  <p:transition>
    <p:zo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F12D25C-52D8-461A-AD37-706FB2D9F9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34DD7BD-2BDE-4EDB-BB39-85698F1C92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D19656E-172B-4472-881C-638A45F552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CDE20E-BC20-482E-AE49-E9131620A83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71188807"/>
      </p:ext>
    </p:extLst>
  </p:cSld>
  <p:clrMapOvr>
    <a:masterClrMapping/>
  </p:clrMapOvr>
  <p:transition>
    <p:zo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10EF7-23BA-4A14-AD6C-4C6EF3FE998C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00460732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E5E58E81-AE92-4CCA-8D8D-588662A9CF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EC0F959-97D5-476B-95CF-3E7D7F177A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DA91AD2-5E67-4E34-A245-E210426DB3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2BDB4D-77EF-4B37-A6ED-8A84569E73F2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52103622"/>
      </p:ext>
    </p:extLst>
  </p:cSld>
  <p:clrMapOvr>
    <a:masterClrMapping/>
  </p:clrMapOvr>
  <p:transition>
    <p:zo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0315B-838C-477F-9CA3-0767EE86A0AF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53726197"/>
      </p:ext>
    </p:extLst>
  </p:cSld>
  <p:clrMapOvr>
    <a:masterClrMapping/>
  </p:clrMapOvr>
  <p:transition>
    <p:zo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0A03B-F5FC-4952-85CE-88B887C17DE2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331562462"/>
      </p:ext>
    </p:extLst>
  </p:cSld>
  <p:clrMapOvr>
    <a:masterClrMapping/>
  </p:clrMapOvr>
  <p:transition>
    <p:zo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8C6F92-BCC0-46EA-B83F-925472A8E334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41744970"/>
      </p:ext>
    </p:extLst>
  </p:cSld>
  <p:clrMapOvr>
    <a:masterClrMapping/>
  </p:clrMapOvr>
  <p:transition>
    <p:zo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B6527-4075-43A5-AE8A-9F894F96016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60385525"/>
      </p:ext>
    </p:extLst>
  </p:cSld>
  <p:clrMapOvr>
    <a:masterClrMapping/>
  </p:clrMapOvr>
  <p:transition>
    <p:zo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DB4D-77EF-4B37-A6ED-8A84569E73F2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522555"/>
      </p:ext>
    </p:extLst>
  </p:cSld>
  <p:clrMapOvr>
    <a:masterClrMapping/>
  </p:clrMapOvr>
  <p:transition>
    <p:zo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3B11EC-9928-4F30-860E-5B784910E440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49697985"/>
      </p:ext>
    </p:extLst>
  </p:cSld>
  <p:clrMapOvr>
    <a:masterClrMapping/>
  </p:clrMapOvr>
  <p:transition>
    <p:zo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51DBE7-F36D-4365-8798-14D282DBEE6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22248875"/>
      </p:ext>
    </p:extLst>
  </p:cSld>
  <p:clrMapOvr>
    <a:masterClrMapping/>
  </p:clrMapOvr>
  <p:transition>
    <p:zo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EE5145-0DD8-45E3-977E-7471C8FCB1BB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36076428"/>
      </p:ext>
    </p:extLst>
  </p:cSld>
  <p:clrMapOvr>
    <a:masterClrMapping/>
  </p:clrMapOvr>
  <p:transition>
    <p:zo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D6749-634C-4680-A48D-5C38C8A696CD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6809120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D6749-634C-4680-A48D-5C38C8A696CD}" type="slidenum">
              <a:rPr lang="en-US" altLang="vi-VN" smtClean="0"/>
              <a:pPr/>
              <a:t>‹#›</a:t>
            </a:fld>
            <a:endParaRPr lang="en-US" altLang="vi-V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552003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1608896-93CF-4DEA-AA1F-97AFD4000F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E67E188F-0AB9-4A5C-AA5D-97B465BDAB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58E3C15E-96A2-451D-8AB8-7CF591439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3B11EC-9928-4F30-860E-5B784910E440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185560960"/>
      </p:ext>
    </p:extLst>
  </p:cSld>
  <p:clrMapOvr>
    <a:masterClrMapping/>
  </p:clrMapOvr>
  <p:transition>
    <p:zo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D6749-634C-4680-A48D-5C38C8A696CD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5959306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D6749-634C-4680-A48D-5C38C8A696CD}" type="slidenum">
              <a:rPr lang="en-US" altLang="vi-VN" smtClean="0"/>
              <a:pPr/>
              <a:t>‹#›</a:t>
            </a:fld>
            <a:endParaRPr lang="en-US" altLang="vi-VN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08757939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D6749-634C-4680-A48D-5C38C8A696CD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5944319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9B8192-56E2-4964-BDF1-B3BCC46586CC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92870858"/>
      </p:ext>
    </p:extLst>
  </p:cSld>
  <p:clrMapOvr>
    <a:masterClrMapping/>
  </p:clrMapOvr>
  <p:transition>
    <p:zo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BB5F2-06E9-4DC2-A8A2-F5EBB4A8403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952778538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0FBEB68-37B9-4129-A517-3FD21FE79D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9B96C3C-02E3-445E-9E68-C161502B26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0F11F16-C2FA-476B-B943-B04ACFC3A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51DBE7-F36D-4365-8798-14D282DBEE69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99925616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00C163E-0463-41DE-AB54-4A028DD0A0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34C5D06-FD55-44C2-9B39-5ECEB51630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D45994F-2929-446E-BA2A-E531496F6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EE5145-0DD8-45E3-977E-7471C8FCB1BB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521506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17" Type="http://schemas.openxmlformats.org/officeDocument/2006/relationships/theme" Target="../theme/theme6.xml"/><Relationship Id="rId2" Type="http://schemas.openxmlformats.org/officeDocument/2006/relationships/slideLayout" Target="../slideLayouts/slideLayout60.xml"/><Relationship Id="rId16" Type="http://schemas.openxmlformats.org/officeDocument/2006/relationships/slideLayout" Target="../slideLayouts/slideLayout74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slideLayout" Target="../slideLayouts/slideLayout7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37B34F0B-A74D-4324-B8F2-B7BCA665B1D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5005B5C9-6F25-4185-B724-E89D5B8E3B9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32B54A-EE07-4D7A-8FA1-292DC3B63E3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382F06-5739-41BC-9504-393DE5B2C0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6A52C5-9228-43B0-908E-D121F2548C6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fld id="{9C3D6749-634C-4680-A48D-5C38C8A696CD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74889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</p:sldLayoutIdLst>
  <p:transition>
    <p:zoom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001847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6CBE0A56-8EF0-410B-9680-82E1B6FA86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2286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526E1332-D0DD-4DBA-95DF-8D4D5955D24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5C56ED72-E866-4ECE-9826-C260ECD015E3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32772" name="Rectangle 4">
            <a:extLst>
              <a:ext uri="{FF2B5EF4-FFF2-40B4-BE49-F238E27FC236}">
                <a16:creationId xmlns:a16="http://schemas.microsoft.com/office/drawing/2014/main" id="{B49021F8-ACB9-4EEC-9C3F-398C6DD3F23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3" name="Rectangle 5">
            <a:extLst>
              <a:ext uri="{FF2B5EF4-FFF2-40B4-BE49-F238E27FC236}">
                <a16:creationId xmlns:a16="http://schemas.microsoft.com/office/drawing/2014/main" id="{92644B11-E5D2-4403-A750-06C51315C0C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21A64926-5335-42D2-9A97-2033F7690377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  <p:sp>
        <p:nvSpPr>
          <p:cNvPr id="32774" name="Rectangle 6">
            <a:extLst>
              <a:ext uri="{FF2B5EF4-FFF2-40B4-BE49-F238E27FC236}">
                <a16:creationId xmlns:a16="http://schemas.microsoft.com/office/drawing/2014/main" id="{E71AE07C-5068-4FA5-A619-CC4EEECB8C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3887183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.VnArial" panose="020B7200000000000000" pitchFamily="34" charset="0"/>
        <a:buChar char="n"/>
        <a:defRPr sz="1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1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.VnArial" panose="020B7200000000000000" pitchFamily="34" charset="0"/>
        <a:buChar char="n"/>
        <a:defRPr sz="1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•"/>
        <a:defRPr sz="1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.VnArial" panose="020B7200000000000000" pitchFamily="34" charset="0"/>
        <a:buChar char="n"/>
        <a:defRPr sz="1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.VnArial" pitchFamily="34" charset="0"/>
        <a:buChar char="n"/>
        <a:defRPr sz="1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.VnArial" pitchFamily="34" charset="0"/>
        <a:buChar char="n"/>
        <a:defRPr sz="1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.VnArial" pitchFamily="34" charset="0"/>
        <a:buChar char="n"/>
        <a:defRPr sz="1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.VnArial" pitchFamily="34" charset="0"/>
        <a:buChar char="n"/>
        <a:defRPr sz="1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D1F2838E-7F92-41D6-92DC-2A5CA7CAFB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4454584-5CF6-474F-99AA-64ECCCE3DD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7EE34BA-6D8C-40BC-972E-3A4BD1FEE58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 eaLnBrk="1" hangingPunct="1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EE3AADF-444B-45F6-B41A-8D93A62F8ED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1" eaLnBrk="1" hangingPunct="1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91C8DA7-081C-4BAF-A437-5A3246A2208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1" eaLnBrk="1" hangingPunct="1">
              <a:defRPr sz="14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94E0E1D-8EA1-472A-ABB8-99B225287138}" type="slidenum">
              <a:rPr lang="ar-SA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90982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transition spd="med">
    <p:wheel spokes="8"/>
  </p:transition>
  <p:txStyles>
    <p:titleStyle>
      <a:lvl1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background.png">
            <a:extLst>
              <a:ext uri="{FF2B5EF4-FFF2-40B4-BE49-F238E27FC236}">
                <a16:creationId xmlns:a16="http://schemas.microsoft.com/office/drawing/2014/main" id="{A2683BE8-FCCF-4BFF-AA4F-D16FDD168718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duotone>
              <a:prstClr val="black"/>
              <a:schemeClr val="accent5">
                <a:tint val="45000"/>
                <a:satMod val="400000"/>
              </a:schemeClr>
            </a:duotone>
            <a:lum bright="-4000" contrast="52000"/>
          </a:blip>
          <a:stretch>
            <a:fillRect/>
          </a:stretch>
        </p:blipFill>
        <p:spPr>
          <a:xfrm>
            <a:off x="0" y="-1"/>
            <a:ext cx="9169758" cy="6858001"/>
          </a:xfrm>
          <a:prstGeom prst="rect">
            <a:avLst/>
          </a:prstGeom>
        </p:spPr>
      </p:pic>
      <p:pic>
        <p:nvPicPr>
          <p:cNvPr id="8" name="Picture 7" descr="background.png">
            <a:extLst>
              <a:ext uri="{FF2B5EF4-FFF2-40B4-BE49-F238E27FC236}">
                <a16:creationId xmlns:a16="http://schemas.microsoft.com/office/drawing/2014/main" id="{968609E0-1B7E-4B7D-B6D2-54AB5C96DFBA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duotone>
              <a:prstClr val="black"/>
              <a:schemeClr val="accent5">
                <a:tint val="45000"/>
                <a:satMod val="400000"/>
              </a:schemeClr>
            </a:duotone>
            <a:lum bright="-4000" contrast="52000"/>
          </a:blip>
          <a:stretch>
            <a:fillRect/>
          </a:stretch>
        </p:blipFill>
        <p:spPr>
          <a:xfrm>
            <a:off x="0" y="-1"/>
            <a:ext cx="9169758" cy="6858001"/>
          </a:xfrm>
          <a:prstGeom prst="rect">
            <a:avLst/>
          </a:prstGeom>
        </p:spPr>
      </p:pic>
      <p:pic>
        <p:nvPicPr>
          <p:cNvPr id="9" name="Picture 8" descr="sky.png">
            <a:extLst>
              <a:ext uri="{FF2B5EF4-FFF2-40B4-BE49-F238E27FC236}">
                <a16:creationId xmlns:a16="http://schemas.microsoft.com/office/drawing/2014/main" id="{DE3D90F0-948E-40D7-A694-4C71DC3B92B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duotone>
              <a:schemeClr val="accent5">
                <a:shade val="45000"/>
                <a:satMod val="135000"/>
              </a:schemeClr>
              <a:prstClr val="white"/>
            </a:duotone>
            <a:lum bright="-22000" contrast="35000"/>
          </a:blip>
          <a:stretch>
            <a:fillRect/>
          </a:stretch>
        </p:blipFill>
        <p:spPr>
          <a:xfrm>
            <a:off x="-1060069" y="3264131"/>
            <a:ext cx="8761633" cy="4712513"/>
          </a:xfrm>
          <a:prstGeom prst="rect">
            <a:avLst/>
          </a:prstGeom>
        </p:spPr>
      </p:pic>
      <p:pic>
        <p:nvPicPr>
          <p:cNvPr id="10" name="Picture 9" descr="swoosh.png">
            <a:extLst>
              <a:ext uri="{FF2B5EF4-FFF2-40B4-BE49-F238E27FC236}">
                <a16:creationId xmlns:a16="http://schemas.microsoft.com/office/drawing/2014/main" id="{C2E88D3A-CE1D-4091-99E1-824CDDE89CB5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06" y="1323065"/>
            <a:ext cx="9144000" cy="5746025"/>
          </a:xfrm>
          <a:prstGeom prst="rect">
            <a:avLst/>
          </a:prstGeom>
        </p:spPr>
      </p:pic>
      <p:sp>
        <p:nvSpPr>
          <p:cNvPr id="4102" name="Title Placeholder 1">
            <a:extLst>
              <a:ext uri="{FF2B5EF4-FFF2-40B4-BE49-F238E27FC236}">
                <a16:creationId xmlns:a16="http://schemas.microsoft.com/office/drawing/2014/main" id="{D6376A49-3F73-403C-85C6-B9AFB87FED1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4103" name="Text Placeholder 2">
            <a:extLst>
              <a:ext uri="{FF2B5EF4-FFF2-40B4-BE49-F238E27FC236}">
                <a16:creationId xmlns:a16="http://schemas.microsoft.com/office/drawing/2014/main" id="{11D625E8-418C-4181-9F3F-6B22D1F9C94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752EC73-8920-4DED-A990-8B6080ADD81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fld id="{301DF074-9927-4B5F-828E-1E040C188797}" type="datetimeFigureOut">
              <a:rPr lang="en-US"/>
              <a:pPr>
                <a:defRPr/>
              </a:pPr>
              <a:t>11/9/2017</a:t>
            </a:fld>
            <a:endParaRPr 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803680F2-4CE1-42B5-926B-D099205F86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635F10AF-EDFB-49C4-9D1A-6FAB4E7B96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F35AB83A-84BE-42DC-801F-B11FB6490AD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480688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transition spd="med">
    <p:wheel spokes="8"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fld id="{9C3D6749-634C-4680-A48D-5C38C8A696CD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25068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</p:sldLayoutIdLst>
  <p:transition>
    <p:zoom/>
  </p:transition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9C3D6749-634C-4680-A48D-5C38C8A696CD}" type="slidenum">
              <a:rPr lang="en-US" altLang="vi-VN" smtClean="0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949574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  <p:sldLayoutId id="2147483765" r:id="rId12"/>
    <p:sldLayoutId id="2147483766" r:id="rId13"/>
    <p:sldLayoutId id="2147483767" r:id="rId14"/>
    <p:sldLayoutId id="2147483768" r:id="rId15"/>
    <p:sldLayoutId id="2147483769" r:id="rId16"/>
  </p:sldLayoutIdLst>
  <p:transition>
    <p:zoom/>
  </p:transition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5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3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5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18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18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18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18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18.jp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4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4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4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982D575-2AA0-4590-840A-1CA3C53139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9219" name="Picture 3" descr="DSTARS-P">
            <a:extLst>
              <a:ext uri="{FF2B5EF4-FFF2-40B4-BE49-F238E27FC236}">
                <a16:creationId xmlns:a16="http://schemas.microsoft.com/office/drawing/2014/main" id="{83EAC871-E887-4811-82C3-EE34528E2B6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6211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 descr="DSTARS-P">
            <a:extLst>
              <a:ext uri="{FF2B5EF4-FFF2-40B4-BE49-F238E27FC236}">
                <a16:creationId xmlns:a16="http://schemas.microsoft.com/office/drawing/2014/main" id="{54B2136E-DAC6-43FD-8CCC-A73A883E410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176212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 descr="DSTARS-P">
            <a:extLst>
              <a:ext uri="{FF2B5EF4-FFF2-40B4-BE49-F238E27FC236}">
                <a16:creationId xmlns:a16="http://schemas.microsoft.com/office/drawing/2014/main" id="{74192296-4A5E-4704-BA19-C67072250E8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7884" y="2564605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 descr="DSTARS-P">
            <a:extLst>
              <a:ext uri="{FF2B5EF4-FFF2-40B4-BE49-F238E27FC236}">
                <a16:creationId xmlns:a16="http://schemas.microsoft.com/office/drawing/2014/main" id="{0D6D8B76-84BE-46D6-94C4-0704EE605D2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95" y="3012282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7" descr="DSTARS-P">
            <a:extLst>
              <a:ext uri="{FF2B5EF4-FFF2-40B4-BE49-F238E27FC236}">
                <a16:creationId xmlns:a16="http://schemas.microsoft.com/office/drawing/2014/main" id="{D0447AB5-26E0-44CF-A5BC-9EB6A8558E9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457325"/>
            <a:ext cx="1447800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Rectangle 9">
            <a:extLst>
              <a:ext uri="{FF2B5EF4-FFF2-40B4-BE49-F238E27FC236}">
                <a16:creationId xmlns:a16="http://schemas.microsoft.com/office/drawing/2014/main" id="{DF039139-419D-410A-ACE5-0511655D5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6175" y="3595872"/>
            <a:ext cx="4540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2400" b="1" i="1">
                <a:solidFill>
                  <a:srgbClr val="2502F4"/>
                </a:solidFill>
                <a:latin typeface="Arial" panose="020B0604020202020204" pitchFamily="34" charset="0"/>
              </a:rPr>
              <a:t>Giáo viên: Nguyễn Minh Hằng</a:t>
            </a:r>
          </a:p>
        </p:txBody>
      </p:sp>
      <p:pic>
        <p:nvPicPr>
          <p:cNvPr id="17" name="Picture 7" descr="DSTARS-P">
            <a:extLst>
              <a:ext uri="{FF2B5EF4-FFF2-40B4-BE49-F238E27FC236}">
                <a16:creationId xmlns:a16="http://schemas.microsoft.com/office/drawing/2014/main" id="{EBDA59A7-242C-4627-9018-F874E5336A1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982" y="868249"/>
            <a:ext cx="1447800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7" descr="DSTARS-P">
            <a:extLst>
              <a:ext uri="{FF2B5EF4-FFF2-40B4-BE49-F238E27FC236}">
                <a16:creationId xmlns:a16="http://schemas.microsoft.com/office/drawing/2014/main" id="{5434BE1A-63A8-4C68-B7E8-AFDE84A4FD8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5888" y="907937"/>
            <a:ext cx="1447800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7" descr="DSTARS-P">
            <a:extLst>
              <a:ext uri="{FF2B5EF4-FFF2-40B4-BE49-F238E27FC236}">
                <a16:creationId xmlns:a16="http://schemas.microsoft.com/office/drawing/2014/main" id="{937F5034-A493-43A3-85C8-7D4DC35317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3669" y="-30106"/>
            <a:ext cx="1447800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167E60A-E0F8-4C20-9AE8-B8321116F884}"/>
              </a:ext>
            </a:extLst>
          </p:cNvPr>
          <p:cNvSpPr/>
          <p:nvPr/>
        </p:nvSpPr>
        <p:spPr>
          <a:xfrm>
            <a:off x="-114730" y="1389436"/>
            <a:ext cx="861146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threePt" dir="t"/>
            </a:scene3d>
          </a:bodyPr>
          <a:lstStyle/>
          <a:p>
            <a:pPr algn="ctr"/>
            <a:r>
              <a:rPr lang="en-US" sz="48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HÀO MỪNG CÁC THẦY CÔ GIÁO</a:t>
            </a:r>
            <a:endParaRPr lang="vi-VN" sz="4800" b="1" cap="none" spc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C2F8E83-478E-4CFF-8526-F9AB2AB02663}"/>
              </a:ext>
            </a:extLst>
          </p:cNvPr>
          <p:cNvSpPr/>
          <p:nvPr/>
        </p:nvSpPr>
        <p:spPr>
          <a:xfrm>
            <a:off x="1382671" y="2374165"/>
            <a:ext cx="637866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ĐẾN DỰ GIỜ HỘI GIẢNG</a:t>
            </a:r>
            <a:endParaRPr lang="vi-VN" sz="4800" b="1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24" name="Rectangle 9">
            <a:extLst>
              <a:ext uri="{FF2B5EF4-FFF2-40B4-BE49-F238E27FC236}">
                <a16:creationId xmlns:a16="http://schemas.microsoft.com/office/drawing/2014/main" id="{0E673C2C-F09F-444F-8C29-2A91D0833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749" y="4119747"/>
            <a:ext cx="15199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2400" b="1" i="1">
                <a:solidFill>
                  <a:srgbClr val="2502F4"/>
                </a:solidFill>
                <a:latin typeface="Arial" panose="020B0604020202020204" pitchFamily="34" charset="0"/>
              </a:rPr>
              <a:t>Lớp: 9A9</a:t>
            </a:r>
          </a:p>
        </p:txBody>
      </p:sp>
    </p:spTree>
  </p:cSld>
  <p:clrMapOvr>
    <a:masterClrMapping/>
  </p:clrMapOvr>
  <p:transition>
    <p:blinds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96">
            <a:extLst>
              <a:ext uri="{FF2B5EF4-FFF2-40B4-BE49-F238E27FC236}">
                <a16:creationId xmlns:a16="http://schemas.microsoft.com/office/drawing/2014/main" id="{2920B9F7-6AC3-46DB-B44D-C00DCD36F9CE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584915" y="615682"/>
            <a:ext cx="3033712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79902" name="Rectangle 2">
            <a:extLst>
              <a:ext uri="{FF2B5EF4-FFF2-40B4-BE49-F238E27FC236}">
                <a16:creationId xmlns:a16="http://schemas.microsoft.com/office/drawing/2014/main" id="{3FE8DF27-6C2C-4747-9768-F6E0CF5C0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" y="273586"/>
            <a:ext cx="17526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b="1" u="sng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</a:t>
            </a:r>
            <a:r>
              <a:rPr lang="en-US" altLang="vi-VN" sz="1800" b="1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PHT)</a:t>
            </a:r>
          </a:p>
        </p:txBody>
      </p:sp>
      <p:sp>
        <p:nvSpPr>
          <p:cNvPr id="79925" name="Rectangle 26">
            <a:extLst>
              <a:ext uri="{FF2B5EF4-FFF2-40B4-BE49-F238E27FC236}">
                <a16:creationId xmlns:a16="http://schemas.microsoft.com/office/drawing/2014/main" id="{58072629-5DC1-4926-ACF0-1FA126C07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652067"/>
            <a:ext cx="7812769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pt-BR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các hàm số: y = x có đồ thị (d</a:t>
            </a:r>
            <a:r>
              <a:rPr lang="pt-BR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pt-BR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</a:t>
            </a:r>
            <a:r>
              <a:rPr lang="es-ES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= 2x + 2 có đồ thị (d</a:t>
            </a:r>
            <a:r>
              <a:rPr lang="es-ES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s-ES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79941" name="Rectangle 69">
            <a:extLst>
              <a:ext uri="{FF2B5EF4-FFF2-40B4-BE49-F238E27FC236}">
                <a16:creationId xmlns:a16="http://schemas.microsoft.com/office/drawing/2014/main" id="{AE551C33-E992-4895-B50D-C10FFBCC2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6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vi-VN">
              <a:solidFill>
                <a:srgbClr val="2502F4"/>
              </a:solidFill>
            </a:endParaRPr>
          </a:p>
        </p:txBody>
      </p:sp>
      <p:sp>
        <p:nvSpPr>
          <p:cNvPr id="79943" name="Rectangle 71">
            <a:extLst>
              <a:ext uri="{FF2B5EF4-FFF2-40B4-BE49-F238E27FC236}">
                <a16:creationId xmlns:a16="http://schemas.microsoft.com/office/drawing/2014/main" id="{88FF488E-C435-4759-AF79-2DEDA0F1A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6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vi-VN">
              <a:solidFill>
                <a:srgbClr val="2502F4"/>
              </a:solidFill>
            </a:endParaRPr>
          </a:p>
        </p:txBody>
      </p:sp>
      <p:pic>
        <p:nvPicPr>
          <p:cNvPr id="73" name="Picture 14">
            <a:extLst>
              <a:ext uri="{FF2B5EF4-FFF2-40B4-BE49-F238E27FC236}">
                <a16:creationId xmlns:a16="http://schemas.microsoft.com/office/drawing/2014/main" id="{DD7C70EC-F99E-49C7-96AE-0BD9C5A7B6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23429" y="262475"/>
            <a:ext cx="3657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3" name="Rectangle 26">
            <a:extLst>
              <a:ext uri="{FF2B5EF4-FFF2-40B4-BE49-F238E27FC236}">
                <a16:creationId xmlns:a16="http://schemas.microsoft.com/office/drawing/2014/main" id="{086E0D77-D3CB-42AA-A393-F1CE119B5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93" y="1488376"/>
            <a:ext cx="781276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.VnAvant" panose="020B7200000000000000" pitchFamily="34" charset="0"/>
              </a:rPr>
              <a:t>b)</a:t>
            </a:r>
            <a:r>
              <a:rPr lang="en-US" altLang="vi-VN" sz="1800" u="sng">
                <a:solidFill>
                  <a:srgbClr val="2502F4"/>
                </a:solidFill>
                <a:latin typeface="Arial" panose="020B0604020202020204" pitchFamily="34" charset="0"/>
              </a:rPr>
              <a:t>Tìm tọa độ giao điểm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 A của d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</a:rPr>
              <a:t>1 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và d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</a:rPr>
              <a:t>2</a:t>
            </a:r>
            <a:endParaRPr lang="en-US" altLang="vi-VN" sz="1800">
              <a:solidFill>
                <a:srgbClr val="2502F4"/>
              </a:solidFill>
              <a:latin typeface=".VnAvant" panose="020B7200000000000000" pitchFamily="34" charset="0"/>
            </a:endParaRPr>
          </a:p>
        </p:txBody>
      </p:sp>
      <p:sp>
        <p:nvSpPr>
          <p:cNvPr id="94" name="Rectangle 26">
            <a:extLst>
              <a:ext uri="{FF2B5EF4-FFF2-40B4-BE49-F238E27FC236}">
                <a16:creationId xmlns:a16="http://schemas.microsoft.com/office/drawing/2014/main" id="{FD0F3B7F-CED6-4199-824A-6CF02C757B93}"/>
              </a:ext>
            </a:extLst>
          </p:cNvPr>
          <p:cNvSpPr>
            <a:spLocks noChangeArrowheads="1"/>
          </p:cNvSpPr>
          <p:nvPr/>
        </p:nvSpPr>
        <p:spPr bwMode="auto">
          <a:xfrm rot="18808954">
            <a:off x="7730945" y="1034471"/>
            <a:ext cx="6858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/>
            <a:r>
              <a:rPr lang="pt-BR" sz="1400" b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= x</a:t>
            </a:r>
          </a:p>
        </p:txBody>
      </p:sp>
      <p:sp>
        <p:nvSpPr>
          <p:cNvPr id="95" name="Rectangle 26">
            <a:extLst>
              <a:ext uri="{FF2B5EF4-FFF2-40B4-BE49-F238E27FC236}">
                <a16:creationId xmlns:a16="http://schemas.microsoft.com/office/drawing/2014/main" id="{A704606C-D32D-473E-81FE-7EA5A40314F0}"/>
              </a:ext>
            </a:extLst>
          </p:cNvPr>
          <p:cNvSpPr>
            <a:spLocks noChangeArrowheads="1"/>
          </p:cNvSpPr>
          <p:nvPr/>
        </p:nvSpPr>
        <p:spPr bwMode="auto">
          <a:xfrm rot="17791277">
            <a:off x="6628438" y="1073141"/>
            <a:ext cx="128471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/>
            <a:r>
              <a:rPr lang="pt-BR" sz="1400" b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= -2x + 2 </a:t>
            </a:r>
          </a:p>
        </p:txBody>
      </p:sp>
      <p:sp>
        <p:nvSpPr>
          <p:cNvPr id="13" name="Freeform 104">
            <a:extLst>
              <a:ext uri="{FF2B5EF4-FFF2-40B4-BE49-F238E27FC236}">
                <a16:creationId xmlns:a16="http://schemas.microsoft.com/office/drawing/2014/main" id="{27A2A280-78ED-42FD-B3A2-8C322038E19D}"/>
              </a:ext>
            </a:extLst>
          </p:cNvPr>
          <p:cNvSpPr>
            <a:spLocks noEditPoints="1"/>
          </p:cNvSpPr>
          <p:nvPr/>
        </p:nvSpPr>
        <p:spPr bwMode="auto">
          <a:xfrm>
            <a:off x="7013460" y="1732274"/>
            <a:ext cx="300037" cy="34925"/>
          </a:xfrm>
          <a:custGeom>
            <a:avLst/>
            <a:gdLst>
              <a:gd name="T0" fmla="*/ 2551 w 2551"/>
              <a:gd name="T1" fmla="*/ 300 h 300"/>
              <a:gd name="T2" fmla="*/ 2551 w 2551"/>
              <a:gd name="T3" fmla="*/ 300 h 300"/>
              <a:gd name="T4" fmla="*/ 2401 w 2551"/>
              <a:gd name="T5" fmla="*/ 150 h 300"/>
              <a:gd name="T6" fmla="*/ 2551 w 2551"/>
              <a:gd name="T7" fmla="*/ 0 h 300"/>
              <a:gd name="T8" fmla="*/ 2551 w 2551"/>
              <a:gd name="T9" fmla="*/ 0 h 300"/>
              <a:gd name="T10" fmla="*/ 2551 w 2551"/>
              <a:gd name="T11" fmla="*/ 300 h 300"/>
              <a:gd name="T12" fmla="*/ 1951 w 2551"/>
              <a:gd name="T13" fmla="*/ 300 h 300"/>
              <a:gd name="T14" fmla="*/ 1951 w 2551"/>
              <a:gd name="T15" fmla="*/ 300 h 300"/>
              <a:gd name="T16" fmla="*/ 1801 w 2551"/>
              <a:gd name="T17" fmla="*/ 150 h 300"/>
              <a:gd name="T18" fmla="*/ 1951 w 2551"/>
              <a:gd name="T19" fmla="*/ 0 h 300"/>
              <a:gd name="T20" fmla="*/ 1951 w 2551"/>
              <a:gd name="T21" fmla="*/ 0 h 300"/>
              <a:gd name="T22" fmla="*/ 2101 w 2551"/>
              <a:gd name="T23" fmla="*/ 150 h 300"/>
              <a:gd name="T24" fmla="*/ 1951 w 2551"/>
              <a:gd name="T25" fmla="*/ 300 h 300"/>
              <a:gd name="T26" fmla="*/ 1351 w 2551"/>
              <a:gd name="T27" fmla="*/ 300 h 300"/>
              <a:gd name="T28" fmla="*/ 1351 w 2551"/>
              <a:gd name="T29" fmla="*/ 300 h 300"/>
              <a:gd name="T30" fmla="*/ 1201 w 2551"/>
              <a:gd name="T31" fmla="*/ 150 h 300"/>
              <a:gd name="T32" fmla="*/ 1351 w 2551"/>
              <a:gd name="T33" fmla="*/ 0 h 300"/>
              <a:gd name="T34" fmla="*/ 1351 w 2551"/>
              <a:gd name="T35" fmla="*/ 0 h 300"/>
              <a:gd name="T36" fmla="*/ 1501 w 2551"/>
              <a:gd name="T37" fmla="*/ 150 h 300"/>
              <a:gd name="T38" fmla="*/ 1351 w 2551"/>
              <a:gd name="T39" fmla="*/ 300 h 300"/>
              <a:gd name="T40" fmla="*/ 751 w 2551"/>
              <a:gd name="T41" fmla="*/ 300 h 300"/>
              <a:gd name="T42" fmla="*/ 750 w 2551"/>
              <a:gd name="T43" fmla="*/ 300 h 300"/>
              <a:gd name="T44" fmla="*/ 600 w 2551"/>
              <a:gd name="T45" fmla="*/ 150 h 300"/>
              <a:gd name="T46" fmla="*/ 750 w 2551"/>
              <a:gd name="T47" fmla="*/ 0 h 300"/>
              <a:gd name="T48" fmla="*/ 751 w 2551"/>
              <a:gd name="T49" fmla="*/ 0 h 300"/>
              <a:gd name="T50" fmla="*/ 901 w 2551"/>
              <a:gd name="T51" fmla="*/ 150 h 300"/>
              <a:gd name="T52" fmla="*/ 751 w 2551"/>
              <a:gd name="T53" fmla="*/ 300 h 300"/>
              <a:gd name="T54" fmla="*/ 150 w 2551"/>
              <a:gd name="T55" fmla="*/ 300 h 300"/>
              <a:gd name="T56" fmla="*/ 150 w 2551"/>
              <a:gd name="T57" fmla="*/ 300 h 300"/>
              <a:gd name="T58" fmla="*/ 0 w 2551"/>
              <a:gd name="T59" fmla="*/ 150 h 300"/>
              <a:gd name="T60" fmla="*/ 150 w 2551"/>
              <a:gd name="T61" fmla="*/ 0 h 300"/>
              <a:gd name="T62" fmla="*/ 150 w 2551"/>
              <a:gd name="T63" fmla="*/ 0 h 300"/>
              <a:gd name="T64" fmla="*/ 300 w 2551"/>
              <a:gd name="T65" fmla="*/ 150 h 300"/>
              <a:gd name="T66" fmla="*/ 150 w 2551"/>
              <a:gd name="T67" fmla="*/ 300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2551" h="300">
                <a:moveTo>
                  <a:pt x="2551" y="300"/>
                </a:moveTo>
                <a:lnTo>
                  <a:pt x="2551" y="300"/>
                </a:lnTo>
                <a:cubicBezTo>
                  <a:pt x="2468" y="300"/>
                  <a:pt x="2401" y="233"/>
                  <a:pt x="2401" y="150"/>
                </a:cubicBezTo>
                <a:cubicBezTo>
                  <a:pt x="2401" y="68"/>
                  <a:pt x="2468" y="0"/>
                  <a:pt x="2551" y="0"/>
                </a:cubicBezTo>
                <a:lnTo>
                  <a:pt x="2551" y="0"/>
                </a:lnTo>
                <a:lnTo>
                  <a:pt x="2551" y="300"/>
                </a:lnTo>
                <a:close/>
                <a:moveTo>
                  <a:pt x="1951" y="300"/>
                </a:moveTo>
                <a:lnTo>
                  <a:pt x="1951" y="300"/>
                </a:lnTo>
                <a:cubicBezTo>
                  <a:pt x="1868" y="300"/>
                  <a:pt x="1801" y="233"/>
                  <a:pt x="1801" y="150"/>
                </a:cubicBezTo>
                <a:cubicBezTo>
                  <a:pt x="1801" y="68"/>
                  <a:pt x="1868" y="0"/>
                  <a:pt x="1951" y="0"/>
                </a:cubicBezTo>
                <a:lnTo>
                  <a:pt x="1951" y="0"/>
                </a:lnTo>
                <a:cubicBezTo>
                  <a:pt x="2034" y="0"/>
                  <a:pt x="2101" y="68"/>
                  <a:pt x="2101" y="150"/>
                </a:cubicBezTo>
                <a:cubicBezTo>
                  <a:pt x="2101" y="233"/>
                  <a:pt x="2034" y="300"/>
                  <a:pt x="1951" y="300"/>
                </a:cubicBezTo>
                <a:close/>
                <a:moveTo>
                  <a:pt x="1351" y="300"/>
                </a:moveTo>
                <a:lnTo>
                  <a:pt x="1351" y="300"/>
                </a:lnTo>
                <a:cubicBezTo>
                  <a:pt x="1268" y="300"/>
                  <a:pt x="1201" y="233"/>
                  <a:pt x="1201" y="150"/>
                </a:cubicBezTo>
                <a:cubicBezTo>
                  <a:pt x="1201" y="68"/>
                  <a:pt x="1268" y="0"/>
                  <a:pt x="1351" y="0"/>
                </a:cubicBezTo>
                <a:lnTo>
                  <a:pt x="1351" y="0"/>
                </a:lnTo>
                <a:cubicBezTo>
                  <a:pt x="1434" y="0"/>
                  <a:pt x="1501" y="68"/>
                  <a:pt x="1501" y="150"/>
                </a:cubicBezTo>
                <a:cubicBezTo>
                  <a:pt x="1501" y="233"/>
                  <a:pt x="1434" y="300"/>
                  <a:pt x="1351" y="300"/>
                </a:cubicBezTo>
                <a:close/>
                <a:moveTo>
                  <a:pt x="751" y="300"/>
                </a:moveTo>
                <a:lnTo>
                  <a:pt x="750" y="300"/>
                </a:lnTo>
                <a:cubicBezTo>
                  <a:pt x="667" y="300"/>
                  <a:pt x="600" y="233"/>
                  <a:pt x="600" y="150"/>
                </a:cubicBezTo>
                <a:cubicBezTo>
                  <a:pt x="600" y="68"/>
                  <a:pt x="667" y="0"/>
                  <a:pt x="750" y="0"/>
                </a:cubicBezTo>
                <a:lnTo>
                  <a:pt x="751" y="0"/>
                </a:lnTo>
                <a:cubicBezTo>
                  <a:pt x="833" y="0"/>
                  <a:pt x="901" y="68"/>
                  <a:pt x="901" y="150"/>
                </a:cubicBezTo>
                <a:cubicBezTo>
                  <a:pt x="901" y="233"/>
                  <a:pt x="833" y="300"/>
                  <a:pt x="751" y="300"/>
                </a:cubicBezTo>
                <a:close/>
                <a:moveTo>
                  <a:pt x="150" y="300"/>
                </a:moveTo>
                <a:lnTo>
                  <a:pt x="150" y="300"/>
                </a:lnTo>
                <a:cubicBezTo>
                  <a:pt x="67" y="300"/>
                  <a:pt x="0" y="233"/>
                  <a:pt x="0" y="150"/>
                </a:cubicBezTo>
                <a:cubicBezTo>
                  <a:pt x="0" y="68"/>
                  <a:pt x="67" y="0"/>
                  <a:pt x="150" y="0"/>
                </a:cubicBezTo>
                <a:lnTo>
                  <a:pt x="150" y="0"/>
                </a:lnTo>
                <a:cubicBezTo>
                  <a:pt x="233" y="0"/>
                  <a:pt x="300" y="68"/>
                  <a:pt x="300" y="150"/>
                </a:cubicBezTo>
                <a:cubicBezTo>
                  <a:pt x="300" y="233"/>
                  <a:pt x="233" y="300"/>
                  <a:pt x="150" y="300"/>
                </a:cubicBezTo>
                <a:close/>
              </a:path>
            </a:pathLst>
          </a:custGeom>
          <a:solidFill>
            <a:srgbClr val="000080"/>
          </a:solidFill>
          <a:ln w="1588" cap="flat">
            <a:solidFill>
              <a:srgbClr val="00008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5" name="Line 106">
            <a:extLst>
              <a:ext uri="{FF2B5EF4-FFF2-40B4-BE49-F238E27FC236}">
                <a16:creationId xmlns:a16="http://schemas.microsoft.com/office/drawing/2014/main" id="{4F123D10-EBFB-4835-8C3E-1BF537AA5C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13310" y="870261"/>
            <a:ext cx="2381250" cy="2376488"/>
          </a:xfrm>
          <a:prstGeom prst="line">
            <a:avLst/>
          </a:prstGeom>
          <a:noFill/>
          <a:ln w="3492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6" name="Line 107">
            <a:extLst>
              <a:ext uri="{FF2B5EF4-FFF2-40B4-BE49-F238E27FC236}">
                <a16:creationId xmlns:a16="http://schemas.microsoft.com/office/drawing/2014/main" id="{F566F929-BFF7-471B-AD4F-88281CE10F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27610" y="762311"/>
            <a:ext cx="1368425" cy="2732088"/>
          </a:xfrm>
          <a:prstGeom prst="line">
            <a:avLst/>
          </a:prstGeom>
          <a:noFill/>
          <a:ln w="34925" cap="flat">
            <a:solidFill>
              <a:srgbClr val="008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7" name="Freeform 108">
            <a:extLst>
              <a:ext uri="{FF2B5EF4-FFF2-40B4-BE49-F238E27FC236}">
                <a16:creationId xmlns:a16="http://schemas.microsoft.com/office/drawing/2014/main" id="{FAD635C9-1D4B-4975-875E-79445F609070}"/>
              </a:ext>
            </a:extLst>
          </p:cNvPr>
          <p:cNvSpPr>
            <a:spLocks noEditPoints="1"/>
          </p:cNvSpPr>
          <p:nvPr/>
        </p:nvSpPr>
        <p:spPr bwMode="auto">
          <a:xfrm>
            <a:off x="6272098" y="2119624"/>
            <a:ext cx="34925" cy="650875"/>
          </a:xfrm>
          <a:custGeom>
            <a:avLst/>
            <a:gdLst>
              <a:gd name="T0" fmla="*/ 0 w 300"/>
              <a:gd name="T1" fmla="*/ 5553 h 5553"/>
              <a:gd name="T2" fmla="*/ 300 w 300"/>
              <a:gd name="T3" fmla="*/ 5553 h 5553"/>
              <a:gd name="T4" fmla="*/ 0 w 300"/>
              <a:gd name="T5" fmla="*/ 5553 h 5553"/>
              <a:gd name="T6" fmla="*/ 0 w 300"/>
              <a:gd name="T7" fmla="*/ 4953 h 5553"/>
              <a:gd name="T8" fmla="*/ 300 w 300"/>
              <a:gd name="T9" fmla="*/ 4953 h 5553"/>
              <a:gd name="T10" fmla="*/ 150 w 300"/>
              <a:gd name="T11" fmla="*/ 5103 h 5553"/>
              <a:gd name="T12" fmla="*/ 0 w 300"/>
              <a:gd name="T13" fmla="*/ 4353 h 5553"/>
              <a:gd name="T14" fmla="*/ 150 w 300"/>
              <a:gd name="T15" fmla="*/ 4203 h 5553"/>
              <a:gd name="T16" fmla="*/ 300 w 300"/>
              <a:gd name="T17" fmla="*/ 4353 h 5553"/>
              <a:gd name="T18" fmla="*/ 0 w 300"/>
              <a:gd name="T19" fmla="*/ 4353 h 5553"/>
              <a:gd name="T20" fmla="*/ 0 w 300"/>
              <a:gd name="T21" fmla="*/ 3752 h 5553"/>
              <a:gd name="T22" fmla="*/ 300 w 300"/>
              <a:gd name="T23" fmla="*/ 3752 h 5553"/>
              <a:gd name="T24" fmla="*/ 150 w 300"/>
              <a:gd name="T25" fmla="*/ 3903 h 5553"/>
              <a:gd name="T26" fmla="*/ 0 w 300"/>
              <a:gd name="T27" fmla="*/ 3152 h 5553"/>
              <a:gd name="T28" fmla="*/ 150 w 300"/>
              <a:gd name="T29" fmla="*/ 3002 h 5553"/>
              <a:gd name="T30" fmla="*/ 300 w 300"/>
              <a:gd name="T31" fmla="*/ 3152 h 5553"/>
              <a:gd name="T32" fmla="*/ 0 w 300"/>
              <a:gd name="T33" fmla="*/ 3152 h 5553"/>
              <a:gd name="T34" fmla="*/ 0 w 300"/>
              <a:gd name="T35" fmla="*/ 2552 h 5553"/>
              <a:gd name="T36" fmla="*/ 300 w 300"/>
              <a:gd name="T37" fmla="*/ 2552 h 5553"/>
              <a:gd name="T38" fmla="*/ 150 w 300"/>
              <a:gd name="T39" fmla="*/ 2702 h 5553"/>
              <a:gd name="T40" fmla="*/ 0 w 300"/>
              <a:gd name="T41" fmla="*/ 1952 h 5553"/>
              <a:gd name="T42" fmla="*/ 150 w 300"/>
              <a:gd name="T43" fmla="*/ 1801 h 5553"/>
              <a:gd name="T44" fmla="*/ 300 w 300"/>
              <a:gd name="T45" fmla="*/ 1952 h 5553"/>
              <a:gd name="T46" fmla="*/ 0 w 300"/>
              <a:gd name="T47" fmla="*/ 1952 h 5553"/>
              <a:gd name="T48" fmla="*/ 0 w 300"/>
              <a:gd name="T49" fmla="*/ 1351 h 5553"/>
              <a:gd name="T50" fmla="*/ 300 w 300"/>
              <a:gd name="T51" fmla="*/ 1351 h 5553"/>
              <a:gd name="T52" fmla="*/ 150 w 300"/>
              <a:gd name="T53" fmla="*/ 1501 h 5553"/>
              <a:gd name="T54" fmla="*/ 0 w 300"/>
              <a:gd name="T55" fmla="*/ 751 h 5553"/>
              <a:gd name="T56" fmla="*/ 150 w 300"/>
              <a:gd name="T57" fmla="*/ 601 h 5553"/>
              <a:gd name="T58" fmla="*/ 300 w 300"/>
              <a:gd name="T59" fmla="*/ 751 h 5553"/>
              <a:gd name="T60" fmla="*/ 0 w 300"/>
              <a:gd name="T61" fmla="*/ 751 h 5553"/>
              <a:gd name="T62" fmla="*/ 0 w 300"/>
              <a:gd name="T63" fmla="*/ 150 h 5553"/>
              <a:gd name="T64" fmla="*/ 300 w 300"/>
              <a:gd name="T65" fmla="*/ 150 h 5553"/>
              <a:gd name="T66" fmla="*/ 150 w 300"/>
              <a:gd name="T67" fmla="*/ 301 h 5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300" h="5553">
                <a:moveTo>
                  <a:pt x="0" y="5553"/>
                </a:moveTo>
                <a:lnTo>
                  <a:pt x="0" y="5553"/>
                </a:lnTo>
                <a:cubicBezTo>
                  <a:pt x="0" y="5470"/>
                  <a:pt x="68" y="5403"/>
                  <a:pt x="150" y="5403"/>
                </a:cubicBezTo>
                <a:cubicBezTo>
                  <a:pt x="233" y="5403"/>
                  <a:pt x="300" y="5470"/>
                  <a:pt x="300" y="5553"/>
                </a:cubicBezTo>
                <a:lnTo>
                  <a:pt x="300" y="5553"/>
                </a:lnTo>
                <a:lnTo>
                  <a:pt x="0" y="5553"/>
                </a:lnTo>
                <a:close/>
                <a:moveTo>
                  <a:pt x="0" y="4953"/>
                </a:moveTo>
                <a:lnTo>
                  <a:pt x="0" y="4953"/>
                </a:lnTo>
                <a:cubicBezTo>
                  <a:pt x="0" y="4870"/>
                  <a:pt x="68" y="4803"/>
                  <a:pt x="150" y="4803"/>
                </a:cubicBezTo>
                <a:cubicBezTo>
                  <a:pt x="233" y="4803"/>
                  <a:pt x="300" y="4870"/>
                  <a:pt x="300" y="4953"/>
                </a:cubicBezTo>
                <a:lnTo>
                  <a:pt x="300" y="4953"/>
                </a:lnTo>
                <a:cubicBezTo>
                  <a:pt x="300" y="5036"/>
                  <a:pt x="233" y="5103"/>
                  <a:pt x="150" y="5103"/>
                </a:cubicBezTo>
                <a:cubicBezTo>
                  <a:pt x="68" y="5103"/>
                  <a:pt x="0" y="5036"/>
                  <a:pt x="0" y="4953"/>
                </a:cubicBezTo>
                <a:close/>
                <a:moveTo>
                  <a:pt x="0" y="4353"/>
                </a:moveTo>
                <a:lnTo>
                  <a:pt x="0" y="4353"/>
                </a:lnTo>
                <a:cubicBezTo>
                  <a:pt x="0" y="4270"/>
                  <a:pt x="68" y="4203"/>
                  <a:pt x="150" y="4203"/>
                </a:cubicBezTo>
                <a:cubicBezTo>
                  <a:pt x="233" y="4203"/>
                  <a:pt x="300" y="4270"/>
                  <a:pt x="300" y="4353"/>
                </a:cubicBezTo>
                <a:lnTo>
                  <a:pt x="300" y="4353"/>
                </a:lnTo>
                <a:cubicBezTo>
                  <a:pt x="300" y="4436"/>
                  <a:pt x="233" y="4503"/>
                  <a:pt x="150" y="4503"/>
                </a:cubicBezTo>
                <a:cubicBezTo>
                  <a:pt x="68" y="4503"/>
                  <a:pt x="0" y="4436"/>
                  <a:pt x="0" y="4353"/>
                </a:cubicBezTo>
                <a:close/>
                <a:moveTo>
                  <a:pt x="0" y="3753"/>
                </a:moveTo>
                <a:lnTo>
                  <a:pt x="0" y="3752"/>
                </a:lnTo>
                <a:cubicBezTo>
                  <a:pt x="0" y="3669"/>
                  <a:pt x="68" y="3602"/>
                  <a:pt x="150" y="3602"/>
                </a:cubicBezTo>
                <a:cubicBezTo>
                  <a:pt x="233" y="3602"/>
                  <a:pt x="300" y="3669"/>
                  <a:pt x="300" y="3752"/>
                </a:cubicBezTo>
                <a:lnTo>
                  <a:pt x="300" y="3753"/>
                </a:lnTo>
                <a:cubicBezTo>
                  <a:pt x="300" y="3835"/>
                  <a:pt x="233" y="3903"/>
                  <a:pt x="150" y="3903"/>
                </a:cubicBezTo>
                <a:cubicBezTo>
                  <a:pt x="68" y="3903"/>
                  <a:pt x="0" y="3835"/>
                  <a:pt x="0" y="3753"/>
                </a:cubicBezTo>
                <a:close/>
                <a:moveTo>
                  <a:pt x="0" y="3152"/>
                </a:moveTo>
                <a:lnTo>
                  <a:pt x="0" y="3152"/>
                </a:lnTo>
                <a:cubicBezTo>
                  <a:pt x="0" y="3069"/>
                  <a:pt x="68" y="3002"/>
                  <a:pt x="150" y="3002"/>
                </a:cubicBezTo>
                <a:cubicBezTo>
                  <a:pt x="233" y="3002"/>
                  <a:pt x="300" y="3069"/>
                  <a:pt x="300" y="3152"/>
                </a:cubicBezTo>
                <a:lnTo>
                  <a:pt x="300" y="3152"/>
                </a:lnTo>
                <a:cubicBezTo>
                  <a:pt x="300" y="3235"/>
                  <a:pt x="233" y="3302"/>
                  <a:pt x="150" y="3302"/>
                </a:cubicBezTo>
                <a:cubicBezTo>
                  <a:pt x="68" y="3302"/>
                  <a:pt x="0" y="3235"/>
                  <a:pt x="0" y="3152"/>
                </a:cubicBezTo>
                <a:close/>
                <a:moveTo>
                  <a:pt x="0" y="2552"/>
                </a:moveTo>
                <a:lnTo>
                  <a:pt x="0" y="2552"/>
                </a:lnTo>
                <a:cubicBezTo>
                  <a:pt x="0" y="2469"/>
                  <a:pt x="68" y="2402"/>
                  <a:pt x="150" y="2402"/>
                </a:cubicBezTo>
                <a:cubicBezTo>
                  <a:pt x="233" y="2402"/>
                  <a:pt x="300" y="2469"/>
                  <a:pt x="300" y="2552"/>
                </a:cubicBezTo>
                <a:lnTo>
                  <a:pt x="300" y="2552"/>
                </a:lnTo>
                <a:cubicBezTo>
                  <a:pt x="300" y="2635"/>
                  <a:pt x="233" y="2702"/>
                  <a:pt x="150" y="2702"/>
                </a:cubicBezTo>
                <a:cubicBezTo>
                  <a:pt x="68" y="2702"/>
                  <a:pt x="0" y="2635"/>
                  <a:pt x="0" y="2552"/>
                </a:cubicBezTo>
                <a:close/>
                <a:moveTo>
                  <a:pt x="0" y="1952"/>
                </a:moveTo>
                <a:lnTo>
                  <a:pt x="0" y="1951"/>
                </a:lnTo>
                <a:cubicBezTo>
                  <a:pt x="0" y="1869"/>
                  <a:pt x="68" y="1801"/>
                  <a:pt x="150" y="1801"/>
                </a:cubicBezTo>
                <a:cubicBezTo>
                  <a:pt x="233" y="1801"/>
                  <a:pt x="300" y="1869"/>
                  <a:pt x="300" y="1951"/>
                </a:cubicBezTo>
                <a:lnTo>
                  <a:pt x="300" y="1952"/>
                </a:lnTo>
                <a:cubicBezTo>
                  <a:pt x="300" y="2035"/>
                  <a:pt x="233" y="2102"/>
                  <a:pt x="150" y="2102"/>
                </a:cubicBezTo>
                <a:cubicBezTo>
                  <a:pt x="68" y="2102"/>
                  <a:pt x="0" y="2035"/>
                  <a:pt x="0" y="1952"/>
                </a:cubicBezTo>
                <a:close/>
                <a:moveTo>
                  <a:pt x="0" y="1351"/>
                </a:moveTo>
                <a:lnTo>
                  <a:pt x="0" y="1351"/>
                </a:lnTo>
                <a:cubicBezTo>
                  <a:pt x="0" y="1268"/>
                  <a:pt x="68" y="1201"/>
                  <a:pt x="150" y="1201"/>
                </a:cubicBezTo>
                <a:cubicBezTo>
                  <a:pt x="233" y="1201"/>
                  <a:pt x="300" y="1268"/>
                  <a:pt x="300" y="1351"/>
                </a:cubicBezTo>
                <a:lnTo>
                  <a:pt x="300" y="1351"/>
                </a:lnTo>
                <a:cubicBezTo>
                  <a:pt x="300" y="1434"/>
                  <a:pt x="233" y="1501"/>
                  <a:pt x="150" y="1501"/>
                </a:cubicBezTo>
                <a:cubicBezTo>
                  <a:pt x="68" y="1501"/>
                  <a:pt x="0" y="1434"/>
                  <a:pt x="0" y="1351"/>
                </a:cubicBezTo>
                <a:close/>
                <a:moveTo>
                  <a:pt x="0" y="751"/>
                </a:moveTo>
                <a:lnTo>
                  <a:pt x="0" y="751"/>
                </a:lnTo>
                <a:cubicBezTo>
                  <a:pt x="0" y="668"/>
                  <a:pt x="68" y="601"/>
                  <a:pt x="150" y="601"/>
                </a:cubicBezTo>
                <a:cubicBezTo>
                  <a:pt x="233" y="601"/>
                  <a:pt x="300" y="668"/>
                  <a:pt x="300" y="751"/>
                </a:cubicBezTo>
                <a:lnTo>
                  <a:pt x="300" y="751"/>
                </a:lnTo>
                <a:cubicBezTo>
                  <a:pt x="300" y="834"/>
                  <a:pt x="233" y="901"/>
                  <a:pt x="150" y="901"/>
                </a:cubicBezTo>
                <a:cubicBezTo>
                  <a:pt x="68" y="901"/>
                  <a:pt x="0" y="834"/>
                  <a:pt x="0" y="751"/>
                </a:cubicBezTo>
                <a:close/>
                <a:moveTo>
                  <a:pt x="0" y="151"/>
                </a:moveTo>
                <a:lnTo>
                  <a:pt x="0" y="150"/>
                </a:lnTo>
                <a:cubicBezTo>
                  <a:pt x="0" y="68"/>
                  <a:pt x="68" y="0"/>
                  <a:pt x="150" y="0"/>
                </a:cubicBezTo>
                <a:cubicBezTo>
                  <a:pt x="233" y="0"/>
                  <a:pt x="300" y="68"/>
                  <a:pt x="300" y="150"/>
                </a:cubicBezTo>
                <a:lnTo>
                  <a:pt x="300" y="151"/>
                </a:lnTo>
                <a:cubicBezTo>
                  <a:pt x="300" y="234"/>
                  <a:pt x="233" y="301"/>
                  <a:pt x="150" y="301"/>
                </a:cubicBezTo>
                <a:cubicBezTo>
                  <a:pt x="68" y="301"/>
                  <a:pt x="0" y="234"/>
                  <a:pt x="0" y="151"/>
                </a:cubicBezTo>
                <a:close/>
              </a:path>
            </a:pathLst>
          </a:custGeom>
          <a:solidFill>
            <a:srgbClr val="800000"/>
          </a:solidFill>
          <a:ln w="1588" cap="flat">
            <a:solidFill>
              <a:srgbClr val="8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8" name="Freeform 109">
            <a:extLst>
              <a:ext uri="{FF2B5EF4-FFF2-40B4-BE49-F238E27FC236}">
                <a16:creationId xmlns:a16="http://schemas.microsoft.com/office/drawing/2014/main" id="{851E21C9-2AB2-4860-84EE-F8991CDED001}"/>
              </a:ext>
            </a:extLst>
          </p:cNvPr>
          <p:cNvSpPr>
            <a:spLocks noEditPoints="1"/>
          </p:cNvSpPr>
          <p:nvPr/>
        </p:nvSpPr>
        <p:spPr bwMode="auto">
          <a:xfrm>
            <a:off x="6289560" y="2753036"/>
            <a:ext cx="652462" cy="36513"/>
          </a:xfrm>
          <a:custGeom>
            <a:avLst/>
            <a:gdLst>
              <a:gd name="T0" fmla="*/ 1 w 5553"/>
              <a:gd name="T1" fmla="*/ 0 h 300"/>
              <a:gd name="T2" fmla="*/ 1 w 5553"/>
              <a:gd name="T3" fmla="*/ 300 h 300"/>
              <a:gd name="T4" fmla="*/ 0 w 5553"/>
              <a:gd name="T5" fmla="*/ 0 h 300"/>
              <a:gd name="T6" fmla="*/ 601 w 5553"/>
              <a:gd name="T7" fmla="*/ 0 h 300"/>
              <a:gd name="T8" fmla="*/ 601 w 5553"/>
              <a:gd name="T9" fmla="*/ 300 h 300"/>
              <a:gd name="T10" fmla="*/ 451 w 5553"/>
              <a:gd name="T11" fmla="*/ 150 h 300"/>
              <a:gd name="T12" fmla="*/ 1201 w 5553"/>
              <a:gd name="T13" fmla="*/ 0 h 300"/>
              <a:gd name="T14" fmla="*/ 1351 w 5553"/>
              <a:gd name="T15" fmla="*/ 150 h 300"/>
              <a:gd name="T16" fmla="*/ 1201 w 5553"/>
              <a:gd name="T17" fmla="*/ 300 h 300"/>
              <a:gd name="T18" fmla="*/ 1201 w 5553"/>
              <a:gd name="T19" fmla="*/ 0 h 300"/>
              <a:gd name="T20" fmla="*/ 1802 w 5553"/>
              <a:gd name="T21" fmla="*/ 0 h 300"/>
              <a:gd name="T22" fmla="*/ 1802 w 5553"/>
              <a:gd name="T23" fmla="*/ 300 h 300"/>
              <a:gd name="T24" fmla="*/ 1651 w 5553"/>
              <a:gd name="T25" fmla="*/ 150 h 300"/>
              <a:gd name="T26" fmla="*/ 2402 w 5553"/>
              <a:gd name="T27" fmla="*/ 0 h 300"/>
              <a:gd name="T28" fmla="*/ 2552 w 5553"/>
              <a:gd name="T29" fmla="*/ 150 h 300"/>
              <a:gd name="T30" fmla="*/ 2402 w 5553"/>
              <a:gd name="T31" fmla="*/ 300 h 300"/>
              <a:gd name="T32" fmla="*/ 2402 w 5553"/>
              <a:gd name="T33" fmla="*/ 0 h 300"/>
              <a:gd name="T34" fmla="*/ 3002 w 5553"/>
              <a:gd name="T35" fmla="*/ 0 h 300"/>
              <a:gd name="T36" fmla="*/ 3002 w 5553"/>
              <a:gd name="T37" fmla="*/ 300 h 300"/>
              <a:gd name="T38" fmla="*/ 2852 w 5553"/>
              <a:gd name="T39" fmla="*/ 150 h 300"/>
              <a:gd name="T40" fmla="*/ 3602 w 5553"/>
              <a:gd name="T41" fmla="*/ 0 h 300"/>
              <a:gd name="T42" fmla="*/ 3753 w 5553"/>
              <a:gd name="T43" fmla="*/ 150 h 300"/>
              <a:gd name="T44" fmla="*/ 3602 w 5553"/>
              <a:gd name="T45" fmla="*/ 300 h 300"/>
              <a:gd name="T46" fmla="*/ 3602 w 5553"/>
              <a:gd name="T47" fmla="*/ 0 h 300"/>
              <a:gd name="T48" fmla="*/ 4203 w 5553"/>
              <a:gd name="T49" fmla="*/ 0 h 300"/>
              <a:gd name="T50" fmla="*/ 4203 w 5553"/>
              <a:gd name="T51" fmla="*/ 300 h 300"/>
              <a:gd name="T52" fmla="*/ 4053 w 5553"/>
              <a:gd name="T53" fmla="*/ 150 h 300"/>
              <a:gd name="T54" fmla="*/ 4803 w 5553"/>
              <a:gd name="T55" fmla="*/ 0 h 300"/>
              <a:gd name="T56" fmla="*/ 4953 w 5553"/>
              <a:gd name="T57" fmla="*/ 150 h 300"/>
              <a:gd name="T58" fmla="*/ 4803 w 5553"/>
              <a:gd name="T59" fmla="*/ 300 h 300"/>
              <a:gd name="T60" fmla="*/ 4803 w 5553"/>
              <a:gd name="T61" fmla="*/ 0 h 300"/>
              <a:gd name="T62" fmla="*/ 5403 w 5553"/>
              <a:gd name="T63" fmla="*/ 0 h 300"/>
              <a:gd name="T64" fmla="*/ 5403 w 5553"/>
              <a:gd name="T65" fmla="*/ 300 h 300"/>
              <a:gd name="T66" fmla="*/ 5253 w 5553"/>
              <a:gd name="T67" fmla="*/ 150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5553" h="300">
                <a:moveTo>
                  <a:pt x="0" y="0"/>
                </a:moveTo>
                <a:lnTo>
                  <a:pt x="1" y="0"/>
                </a:lnTo>
                <a:cubicBezTo>
                  <a:pt x="84" y="0"/>
                  <a:pt x="151" y="68"/>
                  <a:pt x="151" y="150"/>
                </a:cubicBezTo>
                <a:cubicBezTo>
                  <a:pt x="151" y="233"/>
                  <a:pt x="84" y="300"/>
                  <a:pt x="1" y="300"/>
                </a:cubicBezTo>
                <a:lnTo>
                  <a:pt x="0" y="300"/>
                </a:lnTo>
                <a:lnTo>
                  <a:pt x="0" y="0"/>
                </a:lnTo>
                <a:close/>
                <a:moveTo>
                  <a:pt x="601" y="0"/>
                </a:moveTo>
                <a:lnTo>
                  <a:pt x="601" y="0"/>
                </a:lnTo>
                <a:cubicBezTo>
                  <a:pt x="684" y="0"/>
                  <a:pt x="751" y="68"/>
                  <a:pt x="751" y="150"/>
                </a:cubicBezTo>
                <a:cubicBezTo>
                  <a:pt x="751" y="233"/>
                  <a:pt x="684" y="300"/>
                  <a:pt x="601" y="300"/>
                </a:cubicBezTo>
                <a:lnTo>
                  <a:pt x="601" y="300"/>
                </a:lnTo>
                <a:cubicBezTo>
                  <a:pt x="518" y="300"/>
                  <a:pt x="451" y="233"/>
                  <a:pt x="451" y="150"/>
                </a:cubicBezTo>
                <a:cubicBezTo>
                  <a:pt x="451" y="68"/>
                  <a:pt x="518" y="0"/>
                  <a:pt x="601" y="0"/>
                </a:cubicBezTo>
                <a:close/>
                <a:moveTo>
                  <a:pt x="1201" y="0"/>
                </a:moveTo>
                <a:lnTo>
                  <a:pt x="1201" y="0"/>
                </a:lnTo>
                <a:cubicBezTo>
                  <a:pt x="1284" y="0"/>
                  <a:pt x="1351" y="68"/>
                  <a:pt x="1351" y="150"/>
                </a:cubicBezTo>
                <a:cubicBezTo>
                  <a:pt x="1351" y="233"/>
                  <a:pt x="1284" y="300"/>
                  <a:pt x="1201" y="300"/>
                </a:cubicBezTo>
                <a:lnTo>
                  <a:pt x="1201" y="300"/>
                </a:lnTo>
                <a:cubicBezTo>
                  <a:pt x="1118" y="300"/>
                  <a:pt x="1051" y="233"/>
                  <a:pt x="1051" y="150"/>
                </a:cubicBezTo>
                <a:cubicBezTo>
                  <a:pt x="1051" y="68"/>
                  <a:pt x="1118" y="0"/>
                  <a:pt x="1201" y="0"/>
                </a:cubicBezTo>
                <a:close/>
                <a:moveTo>
                  <a:pt x="1801" y="0"/>
                </a:moveTo>
                <a:lnTo>
                  <a:pt x="1802" y="0"/>
                </a:lnTo>
                <a:cubicBezTo>
                  <a:pt x="1885" y="0"/>
                  <a:pt x="1952" y="68"/>
                  <a:pt x="1952" y="150"/>
                </a:cubicBezTo>
                <a:cubicBezTo>
                  <a:pt x="1952" y="233"/>
                  <a:pt x="1885" y="300"/>
                  <a:pt x="1802" y="300"/>
                </a:cubicBezTo>
                <a:lnTo>
                  <a:pt x="1801" y="300"/>
                </a:lnTo>
                <a:cubicBezTo>
                  <a:pt x="1719" y="300"/>
                  <a:pt x="1651" y="233"/>
                  <a:pt x="1651" y="150"/>
                </a:cubicBezTo>
                <a:cubicBezTo>
                  <a:pt x="1651" y="68"/>
                  <a:pt x="1719" y="0"/>
                  <a:pt x="1801" y="0"/>
                </a:cubicBezTo>
                <a:close/>
                <a:moveTo>
                  <a:pt x="2402" y="0"/>
                </a:moveTo>
                <a:lnTo>
                  <a:pt x="2402" y="0"/>
                </a:lnTo>
                <a:cubicBezTo>
                  <a:pt x="2485" y="0"/>
                  <a:pt x="2552" y="68"/>
                  <a:pt x="2552" y="150"/>
                </a:cubicBezTo>
                <a:cubicBezTo>
                  <a:pt x="2552" y="233"/>
                  <a:pt x="2485" y="300"/>
                  <a:pt x="2402" y="300"/>
                </a:cubicBezTo>
                <a:lnTo>
                  <a:pt x="2402" y="300"/>
                </a:lnTo>
                <a:cubicBezTo>
                  <a:pt x="2319" y="300"/>
                  <a:pt x="2252" y="233"/>
                  <a:pt x="2252" y="150"/>
                </a:cubicBezTo>
                <a:cubicBezTo>
                  <a:pt x="2252" y="68"/>
                  <a:pt x="2319" y="0"/>
                  <a:pt x="2402" y="0"/>
                </a:cubicBezTo>
                <a:close/>
                <a:moveTo>
                  <a:pt x="3002" y="0"/>
                </a:moveTo>
                <a:lnTo>
                  <a:pt x="3002" y="0"/>
                </a:lnTo>
                <a:cubicBezTo>
                  <a:pt x="3085" y="0"/>
                  <a:pt x="3152" y="68"/>
                  <a:pt x="3152" y="150"/>
                </a:cubicBezTo>
                <a:cubicBezTo>
                  <a:pt x="3152" y="233"/>
                  <a:pt x="3085" y="300"/>
                  <a:pt x="3002" y="300"/>
                </a:cubicBezTo>
                <a:lnTo>
                  <a:pt x="3002" y="300"/>
                </a:lnTo>
                <a:cubicBezTo>
                  <a:pt x="2919" y="300"/>
                  <a:pt x="2852" y="233"/>
                  <a:pt x="2852" y="150"/>
                </a:cubicBezTo>
                <a:cubicBezTo>
                  <a:pt x="2852" y="68"/>
                  <a:pt x="2919" y="0"/>
                  <a:pt x="3002" y="0"/>
                </a:cubicBezTo>
                <a:close/>
                <a:moveTo>
                  <a:pt x="3602" y="0"/>
                </a:moveTo>
                <a:lnTo>
                  <a:pt x="3603" y="0"/>
                </a:lnTo>
                <a:cubicBezTo>
                  <a:pt x="3685" y="0"/>
                  <a:pt x="3753" y="68"/>
                  <a:pt x="3753" y="150"/>
                </a:cubicBezTo>
                <a:cubicBezTo>
                  <a:pt x="3753" y="233"/>
                  <a:pt x="3685" y="300"/>
                  <a:pt x="3603" y="300"/>
                </a:cubicBezTo>
                <a:lnTo>
                  <a:pt x="3602" y="300"/>
                </a:lnTo>
                <a:cubicBezTo>
                  <a:pt x="3519" y="300"/>
                  <a:pt x="3452" y="233"/>
                  <a:pt x="3452" y="150"/>
                </a:cubicBezTo>
                <a:cubicBezTo>
                  <a:pt x="3452" y="68"/>
                  <a:pt x="3519" y="0"/>
                  <a:pt x="3602" y="0"/>
                </a:cubicBezTo>
                <a:close/>
                <a:moveTo>
                  <a:pt x="4203" y="0"/>
                </a:moveTo>
                <a:lnTo>
                  <a:pt x="4203" y="0"/>
                </a:lnTo>
                <a:cubicBezTo>
                  <a:pt x="4286" y="0"/>
                  <a:pt x="4353" y="68"/>
                  <a:pt x="4353" y="150"/>
                </a:cubicBezTo>
                <a:cubicBezTo>
                  <a:pt x="4353" y="233"/>
                  <a:pt x="4286" y="300"/>
                  <a:pt x="4203" y="300"/>
                </a:cubicBezTo>
                <a:lnTo>
                  <a:pt x="4203" y="300"/>
                </a:lnTo>
                <a:cubicBezTo>
                  <a:pt x="4120" y="300"/>
                  <a:pt x="4053" y="233"/>
                  <a:pt x="4053" y="150"/>
                </a:cubicBezTo>
                <a:cubicBezTo>
                  <a:pt x="4053" y="68"/>
                  <a:pt x="4120" y="0"/>
                  <a:pt x="4203" y="0"/>
                </a:cubicBezTo>
                <a:close/>
                <a:moveTo>
                  <a:pt x="4803" y="0"/>
                </a:moveTo>
                <a:lnTo>
                  <a:pt x="4803" y="0"/>
                </a:lnTo>
                <a:cubicBezTo>
                  <a:pt x="4886" y="0"/>
                  <a:pt x="4953" y="68"/>
                  <a:pt x="4953" y="150"/>
                </a:cubicBezTo>
                <a:cubicBezTo>
                  <a:pt x="4953" y="233"/>
                  <a:pt x="4886" y="300"/>
                  <a:pt x="4803" y="300"/>
                </a:cubicBezTo>
                <a:lnTo>
                  <a:pt x="4803" y="300"/>
                </a:lnTo>
                <a:cubicBezTo>
                  <a:pt x="4720" y="300"/>
                  <a:pt x="4653" y="233"/>
                  <a:pt x="4653" y="150"/>
                </a:cubicBezTo>
                <a:cubicBezTo>
                  <a:pt x="4653" y="68"/>
                  <a:pt x="4720" y="0"/>
                  <a:pt x="4803" y="0"/>
                </a:cubicBezTo>
                <a:close/>
                <a:moveTo>
                  <a:pt x="5403" y="0"/>
                </a:moveTo>
                <a:lnTo>
                  <a:pt x="5403" y="0"/>
                </a:lnTo>
                <a:cubicBezTo>
                  <a:pt x="5486" y="0"/>
                  <a:pt x="5553" y="68"/>
                  <a:pt x="5553" y="150"/>
                </a:cubicBezTo>
                <a:cubicBezTo>
                  <a:pt x="5553" y="233"/>
                  <a:pt x="5486" y="300"/>
                  <a:pt x="5403" y="300"/>
                </a:cubicBezTo>
                <a:lnTo>
                  <a:pt x="5403" y="300"/>
                </a:lnTo>
                <a:cubicBezTo>
                  <a:pt x="5320" y="300"/>
                  <a:pt x="5253" y="233"/>
                  <a:pt x="5253" y="150"/>
                </a:cubicBezTo>
                <a:cubicBezTo>
                  <a:pt x="5253" y="68"/>
                  <a:pt x="5320" y="0"/>
                  <a:pt x="5403" y="0"/>
                </a:cubicBezTo>
                <a:close/>
              </a:path>
            </a:pathLst>
          </a:custGeom>
          <a:solidFill>
            <a:srgbClr val="800000"/>
          </a:solidFill>
          <a:ln w="1588" cap="flat">
            <a:solidFill>
              <a:srgbClr val="8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9" name="Rectangle 110">
            <a:extLst>
              <a:ext uri="{FF2B5EF4-FFF2-40B4-BE49-F238E27FC236}">
                <a16:creationId xmlns:a16="http://schemas.microsoft.com/office/drawing/2014/main" id="{9F5EE3C0-1F3A-4CE7-8EB5-BC6508EBF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3473" y="2654611"/>
            <a:ext cx="265112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7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-2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11">
            <a:extLst>
              <a:ext uri="{FF2B5EF4-FFF2-40B4-BE49-F238E27FC236}">
                <a16:creationId xmlns:a16="http://schemas.microsoft.com/office/drawing/2014/main" id="{0BBD35BD-D028-4DDE-8942-5AC8BAD55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0973" y="1798949"/>
            <a:ext cx="265112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7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-2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12">
            <a:extLst>
              <a:ext uri="{FF2B5EF4-FFF2-40B4-BE49-F238E27FC236}">
                <a16:creationId xmlns:a16="http://schemas.microsoft.com/office/drawing/2014/main" id="{E4C615C9-67CD-4571-8789-2F9D13EEA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9560" y="2795899"/>
            <a:ext cx="2413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7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117">
            <a:extLst>
              <a:ext uri="{FF2B5EF4-FFF2-40B4-BE49-F238E27FC236}">
                <a16:creationId xmlns:a16="http://schemas.microsoft.com/office/drawing/2014/main" id="{BB242B44-0E43-4849-B35A-EACB7F932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2160" y="1340161"/>
            <a:ext cx="19367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7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7" name="Group 120">
            <a:extLst>
              <a:ext uri="{FF2B5EF4-FFF2-40B4-BE49-F238E27FC236}">
                <a16:creationId xmlns:a16="http://schemas.microsoft.com/office/drawing/2014/main" id="{73BD5490-4098-4B7B-827C-6B578079B3A7}"/>
              </a:ext>
            </a:extLst>
          </p:cNvPr>
          <p:cNvGrpSpPr>
            <a:grpSpLocks/>
          </p:cNvGrpSpPr>
          <p:nvPr/>
        </p:nvGrpSpPr>
        <p:grpSpPr bwMode="auto">
          <a:xfrm>
            <a:off x="6265748" y="2748274"/>
            <a:ext cx="47625" cy="46038"/>
            <a:chOff x="3819" y="2836"/>
            <a:chExt cx="30" cy="29"/>
          </a:xfrm>
        </p:grpSpPr>
        <p:sp>
          <p:nvSpPr>
            <p:cNvPr id="809995" name="Oval 118">
              <a:extLst>
                <a:ext uri="{FF2B5EF4-FFF2-40B4-BE49-F238E27FC236}">
                  <a16:creationId xmlns:a16="http://schemas.microsoft.com/office/drawing/2014/main" id="{D3BDC6D6-6BED-40F4-BDA7-B4CF1C4C1A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" y="2836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809996" name="Oval 119">
              <a:extLst>
                <a:ext uri="{FF2B5EF4-FFF2-40B4-BE49-F238E27FC236}">
                  <a16:creationId xmlns:a16="http://schemas.microsoft.com/office/drawing/2014/main" id="{A3BE0D8F-8946-42F8-9227-E55AF039A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9" y="2836"/>
              <a:ext cx="30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810019" name="Group 810018">
            <a:extLst>
              <a:ext uri="{FF2B5EF4-FFF2-40B4-BE49-F238E27FC236}">
                <a16:creationId xmlns:a16="http://schemas.microsoft.com/office/drawing/2014/main" id="{F34D2061-BD74-4118-958A-341C9E9D36C6}"/>
              </a:ext>
            </a:extLst>
          </p:cNvPr>
          <p:cNvGrpSpPr/>
          <p:nvPr/>
        </p:nvGrpSpPr>
        <p:grpSpPr>
          <a:xfrm>
            <a:off x="7289685" y="1725924"/>
            <a:ext cx="46037" cy="323850"/>
            <a:chOff x="7086600" y="3479801"/>
            <a:chExt cx="46037" cy="323850"/>
          </a:xfrm>
        </p:grpSpPr>
        <p:sp>
          <p:nvSpPr>
            <p:cNvPr id="14" name="Freeform 105">
              <a:extLst>
                <a:ext uri="{FF2B5EF4-FFF2-40B4-BE49-F238E27FC236}">
                  <a16:creationId xmlns:a16="http://schemas.microsoft.com/office/drawing/2014/main" id="{4F7BA78C-4460-4134-B475-BCABE7FC450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091363" y="3503613"/>
              <a:ext cx="36512" cy="300038"/>
            </a:xfrm>
            <a:custGeom>
              <a:avLst/>
              <a:gdLst>
                <a:gd name="T0" fmla="*/ 300 w 300"/>
                <a:gd name="T1" fmla="*/ 0 h 2552"/>
                <a:gd name="T2" fmla="*/ 300 w 300"/>
                <a:gd name="T3" fmla="*/ 1 h 2552"/>
                <a:gd name="T4" fmla="*/ 150 w 300"/>
                <a:gd name="T5" fmla="*/ 151 h 2552"/>
                <a:gd name="T6" fmla="*/ 0 w 300"/>
                <a:gd name="T7" fmla="*/ 1 h 2552"/>
                <a:gd name="T8" fmla="*/ 0 w 300"/>
                <a:gd name="T9" fmla="*/ 0 h 2552"/>
                <a:gd name="T10" fmla="*/ 300 w 300"/>
                <a:gd name="T11" fmla="*/ 0 h 2552"/>
                <a:gd name="T12" fmla="*/ 300 w 300"/>
                <a:gd name="T13" fmla="*/ 601 h 2552"/>
                <a:gd name="T14" fmla="*/ 300 w 300"/>
                <a:gd name="T15" fmla="*/ 601 h 2552"/>
                <a:gd name="T16" fmla="*/ 150 w 300"/>
                <a:gd name="T17" fmla="*/ 751 h 2552"/>
                <a:gd name="T18" fmla="*/ 0 w 300"/>
                <a:gd name="T19" fmla="*/ 601 h 2552"/>
                <a:gd name="T20" fmla="*/ 0 w 300"/>
                <a:gd name="T21" fmla="*/ 601 h 2552"/>
                <a:gd name="T22" fmla="*/ 150 w 300"/>
                <a:gd name="T23" fmla="*/ 451 h 2552"/>
                <a:gd name="T24" fmla="*/ 300 w 300"/>
                <a:gd name="T25" fmla="*/ 601 h 2552"/>
                <a:gd name="T26" fmla="*/ 300 w 300"/>
                <a:gd name="T27" fmla="*/ 1201 h 2552"/>
                <a:gd name="T28" fmla="*/ 300 w 300"/>
                <a:gd name="T29" fmla="*/ 1201 h 2552"/>
                <a:gd name="T30" fmla="*/ 150 w 300"/>
                <a:gd name="T31" fmla="*/ 1351 h 2552"/>
                <a:gd name="T32" fmla="*/ 0 w 300"/>
                <a:gd name="T33" fmla="*/ 1201 h 2552"/>
                <a:gd name="T34" fmla="*/ 0 w 300"/>
                <a:gd name="T35" fmla="*/ 1201 h 2552"/>
                <a:gd name="T36" fmla="*/ 150 w 300"/>
                <a:gd name="T37" fmla="*/ 1051 h 2552"/>
                <a:gd name="T38" fmla="*/ 300 w 300"/>
                <a:gd name="T39" fmla="*/ 1201 h 2552"/>
                <a:gd name="T40" fmla="*/ 300 w 300"/>
                <a:gd name="T41" fmla="*/ 1801 h 2552"/>
                <a:gd name="T42" fmla="*/ 300 w 300"/>
                <a:gd name="T43" fmla="*/ 1802 h 2552"/>
                <a:gd name="T44" fmla="*/ 150 w 300"/>
                <a:gd name="T45" fmla="*/ 1952 h 2552"/>
                <a:gd name="T46" fmla="*/ 0 w 300"/>
                <a:gd name="T47" fmla="*/ 1802 h 2552"/>
                <a:gd name="T48" fmla="*/ 0 w 300"/>
                <a:gd name="T49" fmla="*/ 1801 h 2552"/>
                <a:gd name="T50" fmla="*/ 150 w 300"/>
                <a:gd name="T51" fmla="*/ 1651 h 2552"/>
                <a:gd name="T52" fmla="*/ 300 w 300"/>
                <a:gd name="T53" fmla="*/ 1801 h 2552"/>
                <a:gd name="T54" fmla="*/ 300 w 300"/>
                <a:gd name="T55" fmla="*/ 2402 h 2552"/>
                <a:gd name="T56" fmla="*/ 300 w 300"/>
                <a:gd name="T57" fmla="*/ 2402 h 2552"/>
                <a:gd name="T58" fmla="*/ 150 w 300"/>
                <a:gd name="T59" fmla="*/ 2552 h 2552"/>
                <a:gd name="T60" fmla="*/ 0 w 300"/>
                <a:gd name="T61" fmla="*/ 2402 h 2552"/>
                <a:gd name="T62" fmla="*/ 0 w 300"/>
                <a:gd name="T63" fmla="*/ 2402 h 2552"/>
                <a:gd name="T64" fmla="*/ 150 w 300"/>
                <a:gd name="T65" fmla="*/ 2252 h 2552"/>
                <a:gd name="T66" fmla="*/ 300 w 300"/>
                <a:gd name="T67" fmla="*/ 2402 h 2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00" h="2552">
                  <a:moveTo>
                    <a:pt x="300" y="0"/>
                  </a:moveTo>
                  <a:lnTo>
                    <a:pt x="300" y="1"/>
                  </a:lnTo>
                  <a:cubicBezTo>
                    <a:pt x="300" y="84"/>
                    <a:pt x="233" y="151"/>
                    <a:pt x="150" y="151"/>
                  </a:cubicBezTo>
                  <a:cubicBezTo>
                    <a:pt x="68" y="151"/>
                    <a:pt x="0" y="84"/>
                    <a:pt x="0" y="1"/>
                  </a:cubicBezTo>
                  <a:lnTo>
                    <a:pt x="0" y="0"/>
                  </a:lnTo>
                  <a:lnTo>
                    <a:pt x="300" y="0"/>
                  </a:lnTo>
                  <a:close/>
                  <a:moveTo>
                    <a:pt x="300" y="601"/>
                  </a:moveTo>
                  <a:lnTo>
                    <a:pt x="300" y="601"/>
                  </a:lnTo>
                  <a:cubicBezTo>
                    <a:pt x="300" y="684"/>
                    <a:pt x="233" y="751"/>
                    <a:pt x="150" y="751"/>
                  </a:cubicBezTo>
                  <a:cubicBezTo>
                    <a:pt x="68" y="751"/>
                    <a:pt x="0" y="684"/>
                    <a:pt x="0" y="601"/>
                  </a:cubicBezTo>
                  <a:lnTo>
                    <a:pt x="0" y="601"/>
                  </a:lnTo>
                  <a:cubicBezTo>
                    <a:pt x="0" y="518"/>
                    <a:pt x="68" y="451"/>
                    <a:pt x="150" y="451"/>
                  </a:cubicBezTo>
                  <a:cubicBezTo>
                    <a:pt x="233" y="451"/>
                    <a:pt x="300" y="518"/>
                    <a:pt x="300" y="601"/>
                  </a:cubicBezTo>
                  <a:close/>
                  <a:moveTo>
                    <a:pt x="300" y="1201"/>
                  </a:moveTo>
                  <a:lnTo>
                    <a:pt x="300" y="1201"/>
                  </a:lnTo>
                  <a:cubicBezTo>
                    <a:pt x="300" y="1284"/>
                    <a:pt x="233" y="1351"/>
                    <a:pt x="150" y="1351"/>
                  </a:cubicBezTo>
                  <a:cubicBezTo>
                    <a:pt x="68" y="1351"/>
                    <a:pt x="0" y="1284"/>
                    <a:pt x="0" y="1201"/>
                  </a:cubicBezTo>
                  <a:lnTo>
                    <a:pt x="0" y="1201"/>
                  </a:lnTo>
                  <a:cubicBezTo>
                    <a:pt x="0" y="1118"/>
                    <a:pt x="68" y="1051"/>
                    <a:pt x="150" y="1051"/>
                  </a:cubicBezTo>
                  <a:cubicBezTo>
                    <a:pt x="233" y="1051"/>
                    <a:pt x="300" y="1118"/>
                    <a:pt x="300" y="1201"/>
                  </a:cubicBezTo>
                  <a:close/>
                  <a:moveTo>
                    <a:pt x="300" y="1801"/>
                  </a:moveTo>
                  <a:lnTo>
                    <a:pt x="300" y="1802"/>
                  </a:lnTo>
                  <a:cubicBezTo>
                    <a:pt x="300" y="1885"/>
                    <a:pt x="233" y="1952"/>
                    <a:pt x="150" y="1952"/>
                  </a:cubicBezTo>
                  <a:cubicBezTo>
                    <a:pt x="68" y="1952"/>
                    <a:pt x="0" y="1885"/>
                    <a:pt x="0" y="1802"/>
                  </a:cubicBezTo>
                  <a:lnTo>
                    <a:pt x="0" y="1801"/>
                  </a:lnTo>
                  <a:cubicBezTo>
                    <a:pt x="0" y="1719"/>
                    <a:pt x="68" y="1651"/>
                    <a:pt x="150" y="1651"/>
                  </a:cubicBezTo>
                  <a:cubicBezTo>
                    <a:pt x="233" y="1651"/>
                    <a:pt x="300" y="1719"/>
                    <a:pt x="300" y="1801"/>
                  </a:cubicBezTo>
                  <a:close/>
                  <a:moveTo>
                    <a:pt x="300" y="2402"/>
                  </a:moveTo>
                  <a:lnTo>
                    <a:pt x="300" y="2402"/>
                  </a:lnTo>
                  <a:cubicBezTo>
                    <a:pt x="300" y="2485"/>
                    <a:pt x="233" y="2552"/>
                    <a:pt x="150" y="2552"/>
                  </a:cubicBezTo>
                  <a:cubicBezTo>
                    <a:pt x="68" y="2552"/>
                    <a:pt x="0" y="2485"/>
                    <a:pt x="0" y="2402"/>
                  </a:cubicBezTo>
                  <a:lnTo>
                    <a:pt x="0" y="2402"/>
                  </a:lnTo>
                  <a:cubicBezTo>
                    <a:pt x="0" y="2319"/>
                    <a:pt x="68" y="2252"/>
                    <a:pt x="150" y="2252"/>
                  </a:cubicBezTo>
                  <a:cubicBezTo>
                    <a:pt x="233" y="2252"/>
                    <a:pt x="300" y="2319"/>
                    <a:pt x="300" y="2402"/>
                  </a:cubicBezTo>
                  <a:close/>
                </a:path>
              </a:pathLst>
            </a:custGeom>
            <a:solidFill>
              <a:srgbClr val="000080"/>
            </a:solidFill>
            <a:ln w="1588" cap="flat">
              <a:solidFill>
                <a:srgbClr val="00008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grpSp>
          <p:nvGrpSpPr>
            <p:cNvPr id="28" name="Group 123">
              <a:extLst>
                <a:ext uri="{FF2B5EF4-FFF2-40B4-BE49-F238E27FC236}">
                  <a16:creationId xmlns:a16="http://schemas.microsoft.com/office/drawing/2014/main" id="{195F1B06-4F7A-496F-981B-5D0D4A4D78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86600" y="3479801"/>
              <a:ext cx="46037" cy="47625"/>
              <a:chOff x="4464" y="2192"/>
              <a:chExt cx="29" cy="30"/>
            </a:xfrm>
          </p:grpSpPr>
          <p:sp>
            <p:nvSpPr>
              <p:cNvPr id="809993" name="Oval 121">
                <a:extLst>
                  <a:ext uri="{FF2B5EF4-FFF2-40B4-BE49-F238E27FC236}">
                    <a16:creationId xmlns:a16="http://schemas.microsoft.com/office/drawing/2014/main" id="{A344D3D9-C005-41E2-9F1B-4ACA6127BF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192"/>
                <a:ext cx="29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  <p:sp>
            <p:nvSpPr>
              <p:cNvPr id="809994" name="Oval 122">
                <a:extLst>
                  <a:ext uri="{FF2B5EF4-FFF2-40B4-BE49-F238E27FC236}">
                    <a16:creationId xmlns:a16="http://schemas.microsoft.com/office/drawing/2014/main" id="{BB6F05FB-93DB-4855-98EC-FBADC65779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192"/>
                <a:ext cx="29" cy="30"/>
              </a:xfrm>
              <a:prstGeom prst="ellipse">
                <a:avLst/>
              </a:prstGeom>
              <a:noFill/>
              <a:ln w="1111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</p:grpSp>
      </p:grpSp>
      <p:grpSp>
        <p:nvGrpSpPr>
          <p:cNvPr id="810020" name="Group 810019">
            <a:extLst>
              <a:ext uri="{FF2B5EF4-FFF2-40B4-BE49-F238E27FC236}">
                <a16:creationId xmlns:a16="http://schemas.microsoft.com/office/drawing/2014/main" id="{D3EA9257-97C5-4467-BB88-6E0BD47D07C2}"/>
              </a:ext>
            </a:extLst>
          </p:cNvPr>
          <p:cNvGrpSpPr/>
          <p:nvPr/>
        </p:nvGrpSpPr>
        <p:grpSpPr>
          <a:xfrm>
            <a:off x="5595823" y="578161"/>
            <a:ext cx="2825750" cy="2990850"/>
            <a:chOff x="5392738" y="2332038"/>
            <a:chExt cx="2825750" cy="2990850"/>
          </a:xfrm>
        </p:grpSpPr>
        <p:sp>
          <p:nvSpPr>
            <p:cNvPr id="22" name="Rectangle 113">
              <a:extLst>
                <a:ext uri="{FF2B5EF4-FFF2-40B4-BE49-F238E27FC236}">
                  <a16:creationId xmlns:a16="http://schemas.microsoft.com/office/drawing/2014/main" id="{9A101D4C-C2EE-4558-AD8B-0F25CE7C2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6120" y="3903663"/>
              <a:ext cx="193675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7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810012" name="Group 810011">
              <a:extLst>
                <a:ext uri="{FF2B5EF4-FFF2-40B4-BE49-F238E27FC236}">
                  <a16:creationId xmlns:a16="http://schemas.microsoft.com/office/drawing/2014/main" id="{4F4FA379-1F34-437C-B3C9-F0647FB84F13}"/>
                </a:ext>
              </a:extLst>
            </p:cNvPr>
            <p:cNvGrpSpPr/>
            <p:nvPr/>
          </p:nvGrpSpPr>
          <p:grpSpPr>
            <a:xfrm>
              <a:off x="5392738" y="2332038"/>
              <a:ext cx="2825750" cy="2990850"/>
              <a:chOff x="5392738" y="2332038"/>
              <a:chExt cx="2825750" cy="2990850"/>
            </a:xfrm>
          </p:grpSpPr>
          <p:grpSp>
            <p:nvGrpSpPr>
              <p:cNvPr id="810010" name="Group 810009">
                <a:extLst>
                  <a:ext uri="{FF2B5EF4-FFF2-40B4-BE49-F238E27FC236}">
                    <a16:creationId xmlns:a16="http://schemas.microsoft.com/office/drawing/2014/main" id="{D448FC04-ED2D-4AE7-ABD0-02F2FE74EB06}"/>
                  </a:ext>
                </a:extLst>
              </p:cNvPr>
              <p:cNvGrpSpPr/>
              <p:nvPr/>
            </p:nvGrpSpPr>
            <p:grpSpPr>
              <a:xfrm>
                <a:off x="6745288" y="2389188"/>
                <a:ext cx="47625" cy="2933700"/>
                <a:chOff x="6745288" y="2389188"/>
                <a:chExt cx="47625" cy="2933700"/>
              </a:xfrm>
            </p:grpSpPr>
            <p:sp>
              <p:nvSpPr>
                <p:cNvPr id="7" name="Line 98">
                  <a:extLst>
                    <a:ext uri="{FF2B5EF4-FFF2-40B4-BE49-F238E27FC236}">
                      <a16:creationId xmlns:a16="http://schemas.microsoft.com/office/drawing/2014/main" id="{CA518561-7EFF-4946-917E-93A49D741B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69100" y="2389188"/>
                  <a:ext cx="0" cy="2933700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vi-VN"/>
                </a:p>
              </p:txBody>
            </p:sp>
            <p:grpSp>
              <p:nvGrpSpPr>
                <p:cNvPr id="33" name="Group 138">
                  <a:extLst>
                    <a:ext uri="{FF2B5EF4-FFF2-40B4-BE49-F238E27FC236}">
                      <a16:creationId xmlns:a16="http://schemas.microsoft.com/office/drawing/2014/main" id="{61C50D29-9C2C-4D58-8C76-0638DC3B006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45288" y="4160838"/>
                  <a:ext cx="47625" cy="47625"/>
                  <a:chOff x="4249" y="2621"/>
                  <a:chExt cx="30" cy="30"/>
                </a:xfrm>
              </p:grpSpPr>
              <p:sp>
                <p:nvSpPr>
                  <p:cNvPr id="59" name="Oval 136">
                    <a:extLst>
                      <a:ext uri="{FF2B5EF4-FFF2-40B4-BE49-F238E27FC236}">
                        <a16:creationId xmlns:a16="http://schemas.microsoft.com/office/drawing/2014/main" id="{7327488F-783F-4C78-AFC2-4A1B552ADD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2621"/>
                    <a:ext cx="30" cy="3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60" name="Oval 137">
                    <a:extLst>
                      <a:ext uri="{FF2B5EF4-FFF2-40B4-BE49-F238E27FC236}">
                        <a16:creationId xmlns:a16="http://schemas.microsoft.com/office/drawing/2014/main" id="{8BFFAD0F-BBB0-4168-AAFA-E64839C505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2621"/>
                    <a:ext cx="30" cy="30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</p:grpSp>
          <p:grpSp>
            <p:nvGrpSpPr>
              <p:cNvPr id="810004" name="Group 810003">
                <a:extLst>
                  <a:ext uri="{FF2B5EF4-FFF2-40B4-BE49-F238E27FC236}">
                    <a16:creationId xmlns:a16="http://schemas.microsoft.com/office/drawing/2014/main" id="{67A29743-6AD4-41C6-A82D-51EDB6612ACA}"/>
                  </a:ext>
                </a:extLst>
              </p:cNvPr>
              <p:cNvGrpSpPr/>
              <p:nvPr/>
            </p:nvGrpSpPr>
            <p:grpSpPr>
              <a:xfrm>
                <a:off x="5392738" y="2332038"/>
                <a:ext cx="2825750" cy="2557463"/>
                <a:chOff x="5392738" y="2332038"/>
                <a:chExt cx="2825750" cy="2557463"/>
              </a:xfrm>
            </p:grpSpPr>
            <p:sp>
              <p:nvSpPr>
                <p:cNvPr id="8" name="Line 99">
                  <a:extLst>
                    <a:ext uri="{FF2B5EF4-FFF2-40B4-BE49-F238E27FC236}">
                      <a16:creationId xmlns:a16="http://schemas.microsoft.com/office/drawing/2014/main" id="{6D203910-B4FF-477E-B408-F474969009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392738" y="3844926"/>
                  <a:ext cx="2798762" cy="0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vi-VN"/>
                </a:p>
              </p:txBody>
            </p:sp>
            <p:sp>
              <p:nvSpPr>
                <p:cNvPr id="9" name="Line 100">
                  <a:extLst>
                    <a:ext uri="{FF2B5EF4-FFF2-40B4-BE49-F238E27FC236}">
                      <a16:creationId xmlns:a16="http://schemas.microsoft.com/office/drawing/2014/main" id="{7CFC6170-1235-41F3-9C38-5C6D18F313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710363" y="2389188"/>
                  <a:ext cx="58737" cy="104775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vi-VN"/>
                </a:p>
              </p:txBody>
            </p:sp>
            <p:sp>
              <p:nvSpPr>
                <p:cNvPr id="10" name="Line 101">
                  <a:extLst>
                    <a:ext uri="{FF2B5EF4-FFF2-40B4-BE49-F238E27FC236}">
                      <a16:creationId xmlns:a16="http://schemas.microsoft.com/office/drawing/2014/main" id="{8A97BF03-6BD5-48DE-B3BC-087A629C29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69100" y="2389188"/>
                  <a:ext cx="58737" cy="104775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vi-VN"/>
                </a:p>
              </p:txBody>
            </p:sp>
            <p:sp>
              <p:nvSpPr>
                <p:cNvPr id="11" name="Line 102">
                  <a:extLst>
                    <a:ext uri="{FF2B5EF4-FFF2-40B4-BE49-F238E27FC236}">
                      <a16:creationId xmlns:a16="http://schemas.microsoft.com/office/drawing/2014/main" id="{7C806E16-1C9D-414E-A6BE-F1D0F08059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8093075" y="3775076"/>
                  <a:ext cx="98425" cy="69850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vi-VN"/>
                </a:p>
              </p:txBody>
            </p:sp>
            <p:sp>
              <p:nvSpPr>
                <p:cNvPr id="12" name="Line 103">
                  <a:extLst>
                    <a:ext uri="{FF2B5EF4-FFF2-40B4-BE49-F238E27FC236}">
                      <a16:creationId xmlns:a16="http://schemas.microsoft.com/office/drawing/2014/main" id="{7067F5CD-8C3A-4F95-94B5-1A8951B15C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093075" y="3844926"/>
                  <a:ext cx="98425" cy="69850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vi-VN"/>
                </a:p>
              </p:txBody>
            </p:sp>
            <p:sp>
              <p:nvSpPr>
                <p:cNvPr id="23" name="Rectangle 114">
                  <a:extLst>
                    <a:ext uri="{FF2B5EF4-FFF2-40B4-BE49-F238E27FC236}">
                      <a16:creationId xmlns:a16="http://schemas.microsoft.com/office/drawing/2014/main" id="{83B08A03-A28A-4487-BA9A-2AA658277E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62725" y="3493294"/>
                  <a:ext cx="193675" cy="2968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vi-VN" altLang="vi-VN" sz="1700" b="0" i="0" u="none" strike="noStrike" cap="none" normalizeH="0" baseline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</a:rPr>
                    <a:t>1</a:t>
                  </a:r>
                  <a:endParaRPr kumimoji="0" lang="vi-VN" altLang="vi-VN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" name="Rectangle 115">
                  <a:extLst>
                    <a:ext uri="{FF2B5EF4-FFF2-40B4-BE49-F238E27FC236}">
                      <a16:creationId xmlns:a16="http://schemas.microsoft.com/office/drawing/2014/main" id="{6A48ACCE-A1A9-43A7-B972-102EF00429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21500" y="2332038"/>
                  <a:ext cx="200025" cy="2873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vi-VN" altLang="vi-VN" sz="1700" b="0" i="0" u="none" strike="noStrike" cap="none" normalizeH="0" baseline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Arial" panose="020B0604020202020204" pitchFamily="34" charset="0"/>
                    </a:rPr>
                    <a:t>y</a:t>
                  </a:r>
                  <a:endParaRPr kumimoji="0" lang="vi-VN" altLang="vi-VN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5" name="Rectangle 116">
                  <a:extLst>
                    <a:ext uri="{FF2B5EF4-FFF2-40B4-BE49-F238E27FC236}">
                      <a16:creationId xmlns:a16="http://schemas.microsoft.com/office/drawing/2014/main" id="{6980B0F4-995E-49F4-AA31-708EBBAA42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015288" y="3940176"/>
                  <a:ext cx="203200" cy="2873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vi-VN" altLang="vi-VN" sz="1700" b="0" i="0" u="none" strike="noStrike" cap="none" normalizeH="0" baseline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Arial" panose="020B0604020202020204" pitchFamily="34" charset="0"/>
                    </a:rPr>
                    <a:t>x</a:t>
                  </a:r>
                  <a:endParaRPr kumimoji="0" lang="vi-VN" altLang="vi-VN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9" name="Group 126">
                  <a:extLst>
                    <a:ext uri="{FF2B5EF4-FFF2-40B4-BE49-F238E27FC236}">
                      <a16:creationId xmlns:a16="http://schemas.microsoft.com/office/drawing/2014/main" id="{B024D733-ECAB-4D79-ACC9-70D433DBBD5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767638" y="3821113"/>
                  <a:ext cx="47625" cy="46038"/>
                  <a:chOff x="4893" y="2407"/>
                  <a:chExt cx="30" cy="29"/>
                </a:xfrm>
              </p:grpSpPr>
              <p:sp>
                <p:nvSpPr>
                  <p:cNvPr id="809991" name="Oval 124">
                    <a:extLst>
                      <a:ext uri="{FF2B5EF4-FFF2-40B4-BE49-F238E27FC236}">
                        <a16:creationId xmlns:a16="http://schemas.microsoft.com/office/drawing/2014/main" id="{24A210F5-9D70-4BEF-AAE0-BA93C93D72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93" y="2407"/>
                    <a:ext cx="30" cy="2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809992" name="Oval 125">
                    <a:extLst>
                      <a:ext uri="{FF2B5EF4-FFF2-40B4-BE49-F238E27FC236}">
                        <a16:creationId xmlns:a16="http://schemas.microsoft.com/office/drawing/2014/main" id="{6EC5DD79-F5FA-4398-A4BC-39078ECC4C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93" y="2407"/>
                    <a:ext cx="30" cy="29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30" name="Group 129">
                  <a:extLst>
                    <a:ext uri="{FF2B5EF4-FFF2-40B4-BE49-F238E27FC236}">
                      <a16:creationId xmlns:a16="http://schemas.microsoft.com/office/drawing/2014/main" id="{A893290F-DDAE-440E-A079-66A58EBCE7B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45288" y="2800351"/>
                  <a:ext cx="47625" cy="46038"/>
                  <a:chOff x="4249" y="1764"/>
                  <a:chExt cx="30" cy="29"/>
                </a:xfrm>
              </p:grpSpPr>
              <p:sp>
                <p:nvSpPr>
                  <p:cNvPr id="809985" name="Oval 127">
                    <a:extLst>
                      <a:ext uri="{FF2B5EF4-FFF2-40B4-BE49-F238E27FC236}">
                        <a16:creationId xmlns:a16="http://schemas.microsoft.com/office/drawing/2014/main" id="{95202176-2BEE-4D5B-A701-661E1B73D6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1764"/>
                    <a:ext cx="30" cy="2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809986" name="Oval 128">
                    <a:extLst>
                      <a:ext uri="{FF2B5EF4-FFF2-40B4-BE49-F238E27FC236}">
                        <a16:creationId xmlns:a16="http://schemas.microsoft.com/office/drawing/2014/main" id="{AEFB4F6C-6051-4DB8-B7AA-9981C50BAA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1764"/>
                    <a:ext cx="30" cy="29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31" name="Group 132">
                  <a:extLst>
                    <a:ext uri="{FF2B5EF4-FFF2-40B4-BE49-F238E27FC236}">
                      <a16:creationId xmlns:a16="http://schemas.microsoft.com/office/drawing/2014/main" id="{606C3135-7B70-464C-8C3E-E45ACC40969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45288" y="4841876"/>
                  <a:ext cx="47625" cy="47625"/>
                  <a:chOff x="4249" y="3050"/>
                  <a:chExt cx="30" cy="30"/>
                </a:xfrm>
              </p:grpSpPr>
              <p:sp>
                <p:nvSpPr>
                  <p:cNvPr id="63" name="Oval 130">
                    <a:extLst>
                      <a:ext uri="{FF2B5EF4-FFF2-40B4-BE49-F238E27FC236}">
                        <a16:creationId xmlns:a16="http://schemas.microsoft.com/office/drawing/2014/main" id="{4AF457A0-A270-44E7-A308-C740B1DD837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3050"/>
                    <a:ext cx="30" cy="3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809984" name="Oval 131">
                    <a:extLst>
                      <a:ext uri="{FF2B5EF4-FFF2-40B4-BE49-F238E27FC236}">
                        <a16:creationId xmlns:a16="http://schemas.microsoft.com/office/drawing/2014/main" id="{71C329B1-8BBA-4A2B-BD5E-D888CDC274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3050"/>
                    <a:ext cx="30" cy="30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32" name="Group 135">
                  <a:extLst>
                    <a:ext uri="{FF2B5EF4-FFF2-40B4-BE49-F238E27FC236}">
                      <a16:creationId xmlns:a16="http://schemas.microsoft.com/office/drawing/2014/main" id="{70B57508-2F0D-4373-AB03-46BFC833CA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45288" y="4502151"/>
                  <a:ext cx="47625" cy="46038"/>
                  <a:chOff x="4249" y="2836"/>
                  <a:chExt cx="30" cy="29"/>
                </a:xfrm>
              </p:grpSpPr>
              <p:sp>
                <p:nvSpPr>
                  <p:cNvPr id="61" name="Oval 133">
                    <a:extLst>
                      <a:ext uri="{FF2B5EF4-FFF2-40B4-BE49-F238E27FC236}">
                        <a16:creationId xmlns:a16="http://schemas.microsoft.com/office/drawing/2014/main" id="{40C9AEC6-C05D-4A35-927F-824C3A56B0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2836"/>
                    <a:ext cx="30" cy="2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62" name="Oval 134">
                    <a:extLst>
                      <a:ext uri="{FF2B5EF4-FFF2-40B4-BE49-F238E27FC236}">
                        <a16:creationId xmlns:a16="http://schemas.microsoft.com/office/drawing/2014/main" id="{8B95561F-F658-4F5B-BF44-887DB6494E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2836"/>
                    <a:ext cx="30" cy="29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34" name="Group 141">
                  <a:extLst>
                    <a:ext uri="{FF2B5EF4-FFF2-40B4-BE49-F238E27FC236}">
                      <a16:creationId xmlns:a16="http://schemas.microsoft.com/office/drawing/2014/main" id="{C9EC5EC7-01FF-4269-BCAA-1F51DD35AA9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45288" y="3140076"/>
                  <a:ext cx="47625" cy="47625"/>
                  <a:chOff x="4249" y="1978"/>
                  <a:chExt cx="30" cy="30"/>
                </a:xfrm>
              </p:grpSpPr>
              <p:sp>
                <p:nvSpPr>
                  <p:cNvPr id="57" name="Oval 139">
                    <a:extLst>
                      <a:ext uri="{FF2B5EF4-FFF2-40B4-BE49-F238E27FC236}">
                        <a16:creationId xmlns:a16="http://schemas.microsoft.com/office/drawing/2014/main" id="{4A2112AA-AE49-4ACA-833A-BE5ABB8F767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1978"/>
                    <a:ext cx="30" cy="3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58" name="Oval 140">
                    <a:extLst>
                      <a:ext uri="{FF2B5EF4-FFF2-40B4-BE49-F238E27FC236}">
                        <a16:creationId xmlns:a16="http://schemas.microsoft.com/office/drawing/2014/main" id="{4CFECB62-FA9B-4B75-9E4B-2AB742C6BC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1978"/>
                    <a:ext cx="30" cy="30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35" name="Group 144">
                  <a:extLst>
                    <a:ext uri="{FF2B5EF4-FFF2-40B4-BE49-F238E27FC236}">
                      <a16:creationId xmlns:a16="http://schemas.microsoft.com/office/drawing/2014/main" id="{D4D02C25-8F81-4A1D-BA98-75DB95D9197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45288" y="3479801"/>
                  <a:ext cx="47625" cy="47625"/>
                  <a:chOff x="4249" y="2192"/>
                  <a:chExt cx="30" cy="30"/>
                </a:xfrm>
              </p:grpSpPr>
              <p:sp>
                <p:nvSpPr>
                  <p:cNvPr id="55" name="Oval 142">
                    <a:extLst>
                      <a:ext uri="{FF2B5EF4-FFF2-40B4-BE49-F238E27FC236}">
                        <a16:creationId xmlns:a16="http://schemas.microsoft.com/office/drawing/2014/main" id="{576CADC1-3064-4C35-B08C-B9D00813FF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2192"/>
                    <a:ext cx="30" cy="3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56" name="Oval 143">
                    <a:extLst>
                      <a:ext uri="{FF2B5EF4-FFF2-40B4-BE49-F238E27FC236}">
                        <a16:creationId xmlns:a16="http://schemas.microsoft.com/office/drawing/2014/main" id="{6DE3837C-EF1D-46B3-8713-F179E98AB38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2192"/>
                    <a:ext cx="30" cy="30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36" name="Group 147">
                  <a:extLst>
                    <a:ext uri="{FF2B5EF4-FFF2-40B4-BE49-F238E27FC236}">
                      <a16:creationId xmlns:a16="http://schemas.microsoft.com/office/drawing/2014/main" id="{46C27AA9-1660-4A06-9779-6432B285422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403975" y="3821113"/>
                  <a:ext cx="47625" cy="46038"/>
                  <a:chOff x="4034" y="2407"/>
                  <a:chExt cx="30" cy="29"/>
                </a:xfrm>
              </p:grpSpPr>
              <p:sp>
                <p:nvSpPr>
                  <p:cNvPr id="53" name="Oval 145">
                    <a:extLst>
                      <a:ext uri="{FF2B5EF4-FFF2-40B4-BE49-F238E27FC236}">
                        <a16:creationId xmlns:a16="http://schemas.microsoft.com/office/drawing/2014/main" id="{BFAE083B-A4E1-4812-9DC3-E0BA18C036C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407"/>
                    <a:ext cx="30" cy="2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54" name="Oval 146">
                    <a:extLst>
                      <a:ext uri="{FF2B5EF4-FFF2-40B4-BE49-F238E27FC236}">
                        <a16:creationId xmlns:a16="http://schemas.microsoft.com/office/drawing/2014/main" id="{B49B54BB-C4AC-434F-ABFD-3823105F744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407"/>
                    <a:ext cx="30" cy="29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37" name="Group 150">
                  <a:extLst>
                    <a:ext uri="{FF2B5EF4-FFF2-40B4-BE49-F238E27FC236}">
                      <a16:creationId xmlns:a16="http://schemas.microsoft.com/office/drawing/2014/main" id="{F62E1A91-E0A4-44FC-A929-E8A1BA7FE02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427913" y="3821113"/>
                  <a:ext cx="46037" cy="46038"/>
                  <a:chOff x="4679" y="2407"/>
                  <a:chExt cx="29" cy="29"/>
                </a:xfrm>
              </p:grpSpPr>
              <p:sp>
                <p:nvSpPr>
                  <p:cNvPr id="51" name="Oval 148">
                    <a:extLst>
                      <a:ext uri="{FF2B5EF4-FFF2-40B4-BE49-F238E27FC236}">
                        <a16:creationId xmlns:a16="http://schemas.microsoft.com/office/drawing/2014/main" id="{27E23846-1BE2-4E5B-8945-8CCDC41220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79" y="2407"/>
                    <a:ext cx="29" cy="2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52" name="Oval 149">
                    <a:extLst>
                      <a:ext uri="{FF2B5EF4-FFF2-40B4-BE49-F238E27FC236}">
                        <a16:creationId xmlns:a16="http://schemas.microsoft.com/office/drawing/2014/main" id="{B7E265F5-28A3-4CDF-ADA8-BD621EA2A2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79" y="2407"/>
                    <a:ext cx="29" cy="29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38" name="Group 153">
                  <a:extLst>
                    <a:ext uri="{FF2B5EF4-FFF2-40B4-BE49-F238E27FC236}">
                      <a16:creationId xmlns:a16="http://schemas.microsoft.com/office/drawing/2014/main" id="{DD01DB44-96FA-49EA-B83C-43214E032F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086600" y="3821113"/>
                  <a:ext cx="46037" cy="46038"/>
                  <a:chOff x="4464" y="2407"/>
                  <a:chExt cx="29" cy="29"/>
                </a:xfrm>
              </p:grpSpPr>
              <p:sp>
                <p:nvSpPr>
                  <p:cNvPr id="49" name="Oval 151">
                    <a:extLst>
                      <a:ext uri="{FF2B5EF4-FFF2-40B4-BE49-F238E27FC236}">
                        <a16:creationId xmlns:a16="http://schemas.microsoft.com/office/drawing/2014/main" id="{B60A5074-204A-40A2-B86B-6261A25B69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2407"/>
                    <a:ext cx="29" cy="2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50" name="Oval 152">
                    <a:extLst>
                      <a:ext uri="{FF2B5EF4-FFF2-40B4-BE49-F238E27FC236}">
                        <a16:creationId xmlns:a16="http://schemas.microsoft.com/office/drawing/2014/main" id="{1EF875C7-1833-4F9A-9176-D58CF67618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2407"/>
                    <a:ext cx="29" cy="29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39" name="Group 157">
                  <a:extLst>
                    <a:ext uri="{FF2B5EF4-FFF2-40B4-BE49-F238E27FC236}">
                      <a16:creationId xmlns:a16="http://schemas.microsoft.com/office/drawing/2014/main" id="{2465AB94-68E8-4364-9217-6B06662C8D1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45298" y="3821113"/>
                  <a:ext cx="381000" cy="377825"/>
                  <a:chOff x="4249" y="2407"/>
                  <a:chExt cx="240" cy="238"/>
                </a:xfrm>
              </p:grpSpPr>
              <p:sp>
                <p:nvSpPr>
                  <p:cNvPr id="46" name="Oval 154">
                    <a:extLst>
                      <a:ext uri="{FF2B5EF4-FFF2-40B4-BE49-F238E27FC236}">
                        <a16:creationId xmlns:a16="http://schemas.microsoft.com/office/drawing/2014/main" id="{F05D9E4E-6078-44E2-AE56-B18E429FB8D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2407"/>
                    <a:ext cx="30" cy="2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47" name="Oval 155">
                    <a:extLst>
                      <a:ext uri="{FF2B5EF4-FFF2-40B4-BE49-F238E27FC236}">
                        <a16:creationId xmlns:a16="http://schemas.microsoft.com/office/drawing/2014/main" id="{F7E413FD-3E7A-4894-A2DD-3C73919C0E8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2407"/>
                    <a:ext cx="30" cy="29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48" name="Rectangle 156">
                    <a:extLst>
                      <a:ext uri="{FF2B5EF4-FFF2-40B4-BE49-F238E27FC236}">
                        <a16:creationId xmlns:a16="http://schemas.microsoft.com/office/drawing/2014/main" id="{D9382CE0-45E8-48A7-9C9D-E6C0F1723A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05" y="2444"/>
                    <a:ext cx="184" cy="2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vi-VN" altLang="vi-VN" sz="1900" b="0" i="1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rPr>
                      <a:t>O</a:t>
                    </a:r>
                    <a:endParaRPr kumimoji="0" lang="vi-VN" altLang="vi-VN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40" name="Group 160">
                  <a:extLst>
                    <a:ext uri="{FF2B5EF4-FFF2-40B4-BE49-F238E27FC236}">
                      <a16:creationId xmlns:a16="http://schemas.microsoft.com/office/drawing/2014/main" id="{4131FC15-3896-4E4B-9657-26D9581A2F4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062663" y="3821113"/>
                  <a:ext cx="47625" cy="46038"/>
                  <a:chOff x="3819" y="2407"/>
                  <a:chExt cx="30" cy="29"/>
                </a:xfrm>
              </p:grpSpPr>
              <p:sp>
                <p:nvSpPr>
                  <p:cNvPr id="44" name="Oval 158">
                    <a:extLst>
                      <a:ext uri="{FF2B5EF4-FFF2-40B4-BE49-F238E27FC236}">
                        <a16:creationId xmlns:a16="http://schemas.microsoft.com/office/drawing/2014/main" id="{9B695993-333D-4359-B82D-D2DC273240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19" y="2407"/>
                    <a:ext cx="30" cy="2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45" name="Oval 159">
                    <a:extLst>
                      <a:ext uri="{FF2B5EF4-FFF2-40B4-BE49-F238E27FC236}">
                        <a16:creationId xmlns:a16="http://schemas.microsoft.com/office/drawing/2014/main" id="{D8ACA246-2073-4972-8F40-A7EA337E5F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19" y="2407"/>
                    <a:ext cx="30" cy="29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41" name="Group 163">
                  <a:extLst>
                    <a:ext uri="{FF2B5EF4-FFF2-40B4-BE49-F238E27FC236}">
                      <a16:creationId xmlns:a16="http://schemas.microsoft.com/office/drawing/2014/main" id="{3F952FC2-7FC4-4943-9AB0-74CF85A2BC4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710238" y="3821113"/>
                  <a:ext cx="47625" cy="46038"/>
                  <a:chOff x="3597" y="2407"/>
                  <a:chExt cx="30" cy="29"/>
                </a:xfrm>
              </p:grpSpPr>
              <p:sp>
                <p:nvSpPr>
                  <p:cNvPr id="42" name="Oval 161">
                    <a:extLst>
                      <a:ext uri="{FF2B5EF4-FFF2-40B4-BE49-F238E27FC236}">
                        <a16:creationId xmlns:a16="http://schemas.microsoft.com/office/drawing/2014/main" id="{41B9B1AC-E657-4F02-B0BF-D232FDD9B0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97" y="2407"/>
                    <a:ext cx="30" cy="2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43" name="Oval 162">
                    <a:extLst>
                      <a:ext uri="{FF2B5EF4-FFF2-40B4-BE49-F238E27FC236}">
                        <a16:creationId xmlns:a16="http://schemas.microsoft.com/office/drawing/2014/main" id="{C9E55346-5761-4F5C-8BEA-A05938D9E0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97" y="2407"/>
                    <a:ext cx="30" cy="29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</p:grpSp>
        </p:grpSp>
      </p:grpSp>
      <p:sp>
        <p:nvSpPr>
          <p:cNvPr id="169" name="Rectangle 113">
            <a:extLst>
              <a:ext uri="{FF2B5EF4-FFF2-40B4-BE49-F238E27FC236}">
                <a16:creationId xmlns:a16="http://schemas.microsoft.com/office/drawing/2014/main" id="{16BA8A4C-E416-487C-BE9F-57591C76A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3885" y="2086603"/>
            <a:ext cx="18114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7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-1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3" name="Rectangle 29">
            <a:extLst>
              <a:ext uri="{FF2B5EF4-FFF2-40B4-BE49-F238E27FC236}">
                <a16:creationId xmlns:a16="http://schemas.microsoft.com/office/drawing/2014/main" id="{BD257FDD-2865-4C0A-A353-BED525309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905" y="2104112"/>
            <a:ext cx="4495800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</a:rPr>
              <a:t>+ Hoành độ giao điểm A của d</a:t>
            </a:r>
            <a:r>
              <a:rPr lang="en-US" altLang="vi-VN" sz="1800" baseline="-25000">
                <a:solidFill>
                  <a:srgbClr val="009644"/>
                </a:solidFill>
                <a:latin typeface="Arial" panose="020B0604020202020204" pitchFamily="34" charset="0"/>
              </a:rPr>
              <a:t>1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</a:rPr>
              <a:t>và d</a:t>
            </a:r>
            <a:r>
              <a:rPr lang="en-US" altLang="vi-VN" sz="1800" baseline="-25000">
                <a:solidFill>
                  <a:srgbClr val="009644"/>
                </a:solidFill>
                <a:latin typeface="Arial" panose="020B0604020202020204" pitchFamily="34" charset="0"/>
              </a:rPr>
              <a:t>2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</a:rPr>
              <a:t> là nghiệm của phương trình: </a:t>
            </a:r>
          </a:p>
        </p:txBody>
      </p:sp>
      <p:sp>
        <p:nvSpPr>
          <p:cNvPr id="104" name="Rectangle 30">
            <a:extLst>
              <a:ext uri="{FF2B5EF4-FFF2-40B4-BE49-F238E27FC236}">
                <a16:creationId xmlns:a16="http://schemas.microsoft.com/office/drawing/2014/main" id="{08DA7398-F561-4E2B-B6B6-60576D624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9164" y="2800351"/>
            <a:ext cx="24384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vi-VN" sz="1800">
                <a:solidFill>
                  <a:srgbClr val="009644"/>
                </a:solidFill>
                <a:latin typeface=".VnAvant" panose="020B7200000000000000" pitchFamily="34" charset="0"/>
              </a:rPr>
              <a:t> 2x +2 = </a:t>
            </a:r>
            <a:r>
              <a:rPr lang="en-US" altLang="vi-VN" sz="1800">
                <a:solidFill>
                  <a:srgbClr val="009644"/>
                </a:solidFill>
              </a:rPr>
              <a:t>x</a:t>
            </a:r>
          </a:p>
        </p:txBody>
      </p:sp>
      <p:sp>
        <p:nvSpPr>
          <p:cNvPr id="105" name="Rectangle 31">
            <a:extLst>
              <a:ext uri="{FF2B5EF4-FFF2-40B4-BE49-F238E27FC236}">
                <a16:creationId xmlns:a16="http://schemas.microsoft.com/office/drawing/2014/main" id="{3E048DE8-6771-402E-A8D2-DAD3D9D30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448" y="3233373"/>
            <a:ext cx="24384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vi-VN" sz="1800">
                <a:solidFill>
                  <a:srgbClr val="009644"/>
                </a:solidFill>
                <a:sym typeface="Symbol" panose="05050102010706020507" pitchFamily="18" charset="2"/>
              </a:rPr>
              <a:t></a:t>
            </a:r>
            <a:r>
              <a:rPr lang="en-US" altLang="vi-VN" sz="1800">
                <a:solidFill>
                  <a:srgbClr val="009644"/>
                </a:solidFill>
                <a:latin typeface=".VnAvant" panose="020B7200000000000000" pitchFamily="34" charset="0"/>
              </a:rPr>
              <a:t> 2x -x = </a:t>
            </a:r>
            <a:r>
              <a:rPr lang="en-US" altLang="vi-VN" sz="1800">
                <a:solidFill>
                  <a:srgbClr val="009644"/>
                </a:solidFill>
              </a:rPr>
              <a:t>-2</a:t>
            </a:r>
          </a:p>
        </p:txBody>
      </p:sp>
      <p:sp>
        <p:nvSpPr>
          <p:cNvPr id="106" name="Rectangle 32">
            <a:extLst>
              <a:ext uri="{FF2B5EF4-FFF2-40B4-BE49-F238E27FC236}">
                <a16:creationId xmlns:a16="http://schemas.microsoft.com/office/drawing/2014/main" id="{CED78C8C-FFAC-4690-A5AE-B0CB6034D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040" y="3641940"/>
            <a:ext cx="21971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vi-VN" sz="1800">
                <a:solidFill>
                  <a:srgbClr val="009644"/>
                </a:solidFill>
                <a:sym typeface="Symbol" panose="05050102010706020507" pitchFamily="18" charset="2"/>
              </a:rPr>
              <a:t>          </a:t>
            </a:r>
            <a:r>
              <a:rPr lang="en-US" altLang="vi-VN" sz="1800">
                <a:solidFill>
                  <a:srgbClr val="009644"/>
                </a:solidFill>
                <a:latin typeface=".VnAvant" panose="020B7200000000000000" pitchFamily="34" charset="0"/>
              </a:rPr>
              <a:t>x = </a:t>
            </a:r>
            <a:r>
              <a:rPr lang="en-US" altLang="vi-VN" sz="1800">
                <a:solidFill>
                  <a:srgbClr val="009644"/>
                </a:solidFill>
              </a:rPr>
              <a:t>-2</a:t>
            </a:r>
          </a:p>
        </p:txBody>
      </p:sp>
      <p:sp>
        <p:nvSpPr>
          <p:cNvPr id="107" name="Rectangle 33">
            <a:extLst>
              <a:ext uri="{FF2B5EF4-FFF2-40B4-BE49-F238E27FC236}">
                <a16:creationId xmlns:a16="http://schemas.microsoft.com/office/drawing/2014/main" id="{EC9BD0EB-6DBD-4BC0-9CA8-479A2D6EF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348" y="4042204"/>
            <a:ext cx="44958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</a:rPr>
              <a:t>+ Tung độ giao điểm là: y = x = -2</a:t>
            </a:r>
          </a:p>
        </p:txBody>
      </p:sp>
      <p:sp>
        <p:nvSpPr>
          <p:cNvPr id="108" name="Rectangle 34">
            <a:extLst>
              <a:ext uri="{FF2B5EF4-FFF2-40B4-BE49-F238E27FC236}">
                <a16:creationId xmlns:a16="http://schemas.microsoft.com/office/drawing/2014/main" id="{715401EF-4605-4A08-A6C1-1215D2FDF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620" y="4524376"/>
            <a:ext cx="3657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</a:rPr>
              <a:t>Vậy (d</a:t>
            </a:r>
            <a:r>
              <a:rPr lang="en-US" altLang="vi-VN" sz="1800" baseline="-25000">
                <a:solidFill>
                  <a:srgbClr val="009644"/>
                </a:solidFill>
                <a:latin typeface="Arial" panose="020B0604020202020204" pitchFamily="34" charset="0"/>
              </a:rPr>
              <a:t>1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</a:rPr>
              <a:t>)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(d</a:t>
            </a:r>
            <a:r>
              <a:rPr lang="en-US" altLang="vi-VN" sz="1800" baseline="-250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) = A(-2; -2)</a:t>
            </a:r>
          </a:p>
        </p:txBody>
      </p:sp>
    </p:spTree>
    <p:extLst>
      <p:ext uri="{BB962C8B-B14F-4D97-AF65-F5344CB8AC3E}">
        <p14:creationId xmlns:p14="http://schemas.microsoft.com/office/powerpoint/2010/main" val="144619826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/>
      <p:bldP spid="20" grpId="0"/>
      <p:bldP spid="21" grpId="0"/>
      <p:bldP spid="103" grpId="0"/>
      <p:bldP spid="104" grpId="0"/>
      <p:bldP spid="105" grpId="0"/>
      <p:bldP spid="106" grpId="0"/>
      <p:bldP spid="107" grpId="0"/>
      <p:bldP spid="1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4">
            <a:extLst>
              <a:ext uri="{FF2B5EF4-FFF2-40B4-BE49-F238E27FC236}">
                <a16:creationId xmlns:a16="http://schemas.microsoft.com/office/drawing/2014/main" id="{7DDF28BB-C43A-46D3-A8F0-8456FFD26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7" y="365587"/>
            <a:ext cx="8305800" cy="364202"/>
          </a:xfrm>
          <a:prstGeom prst="rect">
            <a:avLst/>
          </a:prstGeom>
          <a:solidFill>
            <a:srgbClr val="2502F4"/>
          </a:solidFill>
          <a:ln>
            <a:noFill/>
          </a:ln>
          <a:extLst/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vi-VN" sz="1800" b="1">
                <a:solidFill>
                  <a:srgbClr val="FFFF00"/>
                </a:solidFill>
                <a:latin typeface="Arial" panose="020B0604020202020204" pitchFamily="34" charset="0"/>
              </a:rPr>
              <a:t>DẠNG 2: Chứng minh ba </a:t>
            </a:r>
            <a:r>
              <a:rPr lang="vi-VN" altLang="vi-VN" sz="1800" b="1">
                <a:solidFill>
                  <a:srgbClr val="FFFF00"/>
                </a:solidFill>
                <a:latin typeface="Arial" panose="020B0604020202020204" pitchFamily="34" charset="0"/>
              </a:rPr>
              <a:t>đường thẳng</a:t>
            </a:r>
            <a:r>
              <a:rPr lang="en-US" altLang="vi-VN" sz="1800" b="1">
                <a:solidFill>
                  <a:srgbClr val="FFFF00"/>
                </a:solidFill>
                <a:latin typeface="Arial" panose="020B0604020202020204" pitchFamily="34" charset="0"/>
              </a:rPr>
              <a:t> đồng quy</a:t>
            </a:r>
          </a:p>
        </p:txBody>
      </p:sp>
      <p:sp>
        <p:nvSpPr>
          <p:cNvPr id="850950" name="Rectangle 6">
            <a:extLst>
              <a:ext uri="{FF2B5EF4-FFF2-40B4-BE49-F238E27FC236}">
                <a16:creationId xmlns:a16="http://schemas.microsoft.com/office/drawing/2014/main" id="{A12346B4-D936-4EB3-B96E-30FF174EB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" y="2330450"/>
            <a:ext cx="7427913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2200">
                <a:latin typeface=".VnAvant" panose="020B7200000000000000" pitchFamily="34" charset="0"/>
              </a:rPr>
              <a:t> </a:t>
            </a:r>
          </a:p>
        </p:txBody>
      </p:sp>
      <p:sp>
        <p:nvSpPr>
          <p:cNvPr id="850951" name="Rectangle 7">
            <a:extLst>
              <a:ext uri="{FF2B5EF4-FFF2-40B4-BE49-F238E27FC236}">
                <a16:creationId xmlns:a16="http://schemas.microsoft.com/office/drawing/2014/main" id="{D89BB415-3C08-476F-823F-3FE7ABC14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076" y="2919680"/>
            <a:ext cx="7004037" cy="364202"/>
          </a:xfrm>
          <a:prstGeom prst="rect">
            <a:avLst/>
          </a:prstGeom>
          <a:solidFill>
            <a:srgbClr val="FF0000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vi-VN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: Chứng tỏ đường thẳng còn lại đi qua điểm M(x</a:t>
            </a:r>
            <a:r>
              <a:rPr lang="en-US" altLang="vi-VN" sz="1800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altLang="vi-VN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y</a:t>
            </a:r>
            <a:r>
              <a:rPr lang="en-US" altLang="vi-VN" sz="1800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vi-VN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vi-VN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997" name="Rectangle 25">
            <a:extLst>
              <a:ext uri="{FF2B5EF4-FFF2-40B4-BE49-F238E27FC236}">
                <a16:creationId xmlns:a16="http://schemas.microsoft.com/office/drawing/2014/main" id="{B3C61143-9CD5-4B10-86ED-4197D6D89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168400"/>
            <a:ext cx="17526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= a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+ b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d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84998" name="Rectangle 27">
            <a:extLst>
              <a:ext uri="{FF2B5EF4-FFF2-40B4-BE49-F238E27FC236}">
                <a16:creationId xmlns:a16="http://schemas.microsoft.com/office/drawing/2014/main" id="{B9057E43-AEED-4323-8ACE-4161A4661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161469"/>
            <a:ext cx="2209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= a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+ b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84999" name="Rectangle 28">
            <a:extLst>
              <a:ext uri="{FF2B5EF4-FFF2-40B4-BE49-F238E27FC236}">
                <a16:creationId xmlns:a16="http://schemas.microsoft.com/office/drawing/2014/main" id="{97E0A06E-09D7-4523-AFB4-5EC66C4A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168400"/>
            <a:ext cx="17526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= a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+ b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d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85000" name="Rectangle 8">
            <a:extLst>
              <a:ext uri="{FF2B5EF4-FFF2-40B4-BE49-F238E27FC236}">
                <a16:creationId xmlns:a16="http://schemas.microsoft.com/office/drawing/2014/main" id="{239B6413-5A94-419E-8106-DAA841998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76" y="2126853"/>
            <a:ext cx="6991337" cy="364202"/>
          </a:xfrm>
          <a:prstGeom prst="rect">
            <a:avLst/>
          </a:prstGeom>
          <a:solidFill>
            <a:srgbClr val="2502F4"/>
          </a:solidFill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vi-VN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: Tìm tọa độ giao điểm của hai trong ba đường thẳng đã cho.</a:t>
            </a:r>
          </a:p>
        </p:txBody>
      </p:sp>
      <p:sp>
        <p:nvSpPr>
          <p:cNvPr id="85001" name="Rectangle 9">
            <a:extLst>
              <a:ext uri="{FF2B5EF4-FFF2-40B4-BE49-F238E27FC236}">
                <a16:creationId xmlns:a16="http://schemas.microsoft.com/office/drawing/2014/main" id="{94A426B7-5FAA-4358-806B-C5504BAFB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76" y="3425826"/>
            <a:ext cx="762772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Thay x = x</a:t>
            </a:r>
            <a:r>
              <a:rPr lang="en-US" altLang="vi-VN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y = y</a:t>
            </a:r>
            <a:r>
              <a:rPr lang="en-US" altLang="vi-VN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alt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 phương trình đường thẳng còn lại ta có đẳng thức)</a:t>
            </a:r>
            <a:endParaRPr lang="en-US" altLang="vi-VN" baseline="-25000">
              <a:solidFill>
                <a:srgbClr val="2502F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0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0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951" grpId="0" animBg="1"/>
      <p:bldP spid="85000" grpId="0" animBg="1"/>
      <p:bldP spid="8500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02" name="Rectangle 2">
            <a:extLst>
              <a:ext uri="{FF2B5EF4-FFF2-40B4-BE49-F238E27FC236}">
                <a16:creationId xmlns:a16="http://schemas.microsoft.com/office/drawing/2014/main" id="{3FE8DF27-6C2C-4747-9768-F6E0CF5C0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" y="273586"/>
            <a:ext cx="17526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b="1" u="sng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</a:t>
            </a:r>
            <a:r>
              <a:rPr lang="en-US" altLang="vi-VN" sz="1800" b="1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PHT)</a:t>
            </a:r>
          </a:p>
        </p:txBody>
      </p:sp>
      <p:sp>
        <p:nvSpPr>
          <p:cNvPr id="79925" name="Rectangle 26">
            <a:extLst>
              <a:ext uri="{FF2B5EF4-FFF2-40B4-BE49-F238E27FC236}">
                <a16:creationId xmlns:a16="http://schemas.microsoft.com/office/drawing/2014/main" id="{58072629-5DC1-4926-ACF0-1FA126C07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847" y="583271"/>
            <a:ext cx="428999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pt-BR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các hàm số: y = x có đồ thị (d</a:t>
            </a:r>
            <a:r>
              <a:rPr lang="pt-BR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pt-BR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</a:t>
            </a:r>
            <a:r>
              <a:rPr lang="es-ES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= 2x + 2 có đồ thị (d</a:t>
            </a:r>
            <a:r>
              <a:rPr lang="es-ES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s-ES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79941" name="Rectangle 69">
            <a:extLst>
              <a:ext uri="{FF2B5EF4-FFF2-40B4-BE49-F238E27FC236}">
                <a16:creationId xmlns:a16="http://schemas.microsoft.com/office/drawing/2014/main" id="{AE551C33-E992-4895-B50D-C10FFBCC2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6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vi-VN">
              <a:solidFill>
                <a:srgbClr val="2502F4"/>
              </a:solidFill>
            </a:endParaRPr>
          </a:p>
        </p:txBody>
      </p:sp>
      <p:sp>
        <p:nvSpPr>
          <p:cNvPr id="79943" name="Rectangle 71">
            <a:extLst>
              <a:ext uri="{FF2B5EF4-FFF2-40B4-BE49-F238E27FC236}">
                <a16:creationId xmlns:a16="http://schemas.microsoft.com/office/drawing/2014/main" id="{88FF488E-C435-4759-AF79-2DEDA0F1A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6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vi-VN">
              <a:solidFill>
                <a:srgbClr val="2502F4"/>
              </a:solidFill>
            </a:endParaRPr>
          </a:p>
        </p:txBody>
      </p:sp>
      <p:pic>
        <p:nvPicPr>
          <p:cNvPr id="73" name="Picture 14">
            <a:extLst>
              <a:ext uri="{FF2B5EF4-FFF2-40B4-BE49-F238E27FC236}">
                <a16:creationId xmlns:a16="http://schemas.microsoft.com/office/drawing/2014/main" id="{DD7C70EC-F99E-49C7-96AE-0BD9C5A7B6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23429" y="262475"/>
            <a:ext cx="3657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3" name="Rectangle 26">
            <a:extLst>
              <a:ext uri="{FF2B5EF4-FFF2-40B4-BE49-F238E27FC236}">
                <a16:creationId xmlns:a16="http://schemas.microsoft.com/office/drawing/2014/main" id="{086E0D77-D3CB-42AA-A393-F1CE119B5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93" y="1488376"/>
            <a:ext cx="781276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.VnAvant" panose="020B7200000000000000" pitchFamily="34" charset="0"/>
              </a:rPr>
              <a:t>b)</a:t>
            </a:r>
            <a:r>
              <a:rPr lang="en-US" altLang="vi-VN" sz="1800" u="sng">
                <a:solidFill>
                  <a:srgbClr val="2502F4"/>
                </a:solidFill>
                <a:latin typeface="Arial" panose="020B0604020202020204" pitchFamily="34" charset="0"/>
              </a:rPr>
              <a:t>Tìm tọa độ giao điểm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 A của d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</a:rPr>
              <a:t>1 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và d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</a:rPr>
              <a:t>2</a:t>
            </a:r>
            <a:endParaRPr lang="en-US" altLang="vi-VN" sz="1800">
              <a:solidFill>
                <a:srgbClr val="2502F4"/>
              </a:solidFill>
              <a:latin typeface=".VnAvant" panose="020B7200000000000000" pitchFamily="34" charset="0"/>
            </a:endParaRPr>
          </a:p>
        </p:txBody>
      </p:sp>
      <p:sp>
        <p:nvSpPr>
          <p:cNvPr id="103" name="Rectangle 29">
            <a:extLst>
              <a:ext uri="{FF2B5EF4-FFF2-40B4-BE49-F238E27FC236}">
                <a16:creationId xmlns:a16="http://schemas.microsoft.com/office/drawing/2014/main" id="{BD257FDD-2865-4C0A-A353-BED525309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662" y="1828786"/>
            <a:ext cx="4495800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</a:rPr>
              <a:t>+ Hoành độ giao điểm A của d</a:t>
            </a:r>
            <a:r>
              <a:rPr lang="en-US" altLang="vi-VN" sz="1800" baseline="-25000">
                <a:solidFill>
                  <a:srgbClr val="009644"/>
                </a:solidFill>
                <a:latin typeface="Arial" panose="020B0604020202020204" pitchFamily="34" charset="0"/>
              </a:rPr>
              <a:t>1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</a:rPr>
              <a:t>và d</a:t>
            </a:r>
            <a:r>
              <a:rPr lang="en-US" altLang="vi-VN" sz="1800" baseline="-25000">
                <a:solidFill>
                  <a:srgbClr val="009644"/>
                </a:solidFill>
                <a:latin typeface="Arial" panose="020B0604020202020204" pitchFamily="34" charset="0"/>
              </a:rPr>
              <a:t>2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</a:rPr>
              <a:t> là nghiệm của phương trình: </a:t>
            </a:r>
          </a:p>
        </p:txBody>
      </p:sp>
      <p:sp>
        <p:nvSpPr>
          <p:cNvPr id="104" name="Rectangle 30">
            <a:extLst>
              <a:ext uri="{FF2B5EF4-FFF2-40B4-BE49-F238E27FC236}">
                <a16:creationId xmlns:a16="http://schemas.microsoft.com/office/drawing/2014/main" id="{08DA7398-F561-4E2B-B6B6-60576D624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0921" y="2525025"/>
            <a:ext cx="24384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vi-VN" sz="1800">
                <a:solidFill>
                  <a:srgbClr val="009644"/>
                </a:solidFill>
                <a:latin typeface=".VnAvant" panose="020B7200000000000000" pitchFamily="34" charset="0"/>
              </a:rPr>
              <a:t> 2x +2 = </a:t>
            </a:r>
            <a:r>
              <a:rPr lang="en-US" altLang="vi-VN" sz="1800">
                <a:solidFill>
                  <a:srgbClr val="009644"/>
                </a:solidFill>
              </a:rPr>
              <a:t>x</a:t>
            </a:r>
          </a:p>
        </p:txBody>
      </p:sp>
      <p:sp>
        <p:nvSpPr>
          <p:cNvPr id="105" name="Rectangle 31">
            <a:extLst>
              <a:ext uri="{FF2B5EF4-FFF2-40B4-BE49-F238E27FC236}">
                <a16:creationId xmlns:a16="http://schemas.microsoft.com/office/drawing/2014/main" id="{3E048DE8-6771-402E-A8D2-DAD3D9D30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2205" y="2870963"/>
            <a:ext cx="24384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vi-VN" sz="1800">
                <a:solidFill>
                  <a:srgbClr val="009644"/>
                </a:solidFill>
                <a:sym typeface="Symbol" panose="05050102010706020507" pitchFamily="18" charset="2"/>
              </a:rPr>
              <a:t></a:t>
            </a:r>
            <a:r>
              <a:rPr lang="en-US" altLang="vi-VN" sz="1800">
                <a:solidFill>
                  <a:srgbClr val="009644"/>
                </a:solidFill>
                <a:latin typeface=".VnAvant" panose="020B7200000000000000" pitchFamily="34" charset="0"/>
              </a:rPr>
              <a:t> 2x -x = </a:t>
            </a:r>
            <a:r>
              <a:rPr lang="en-US" altLang="vi-VN" sz="1800">
                <a:solidFill>
                  <a:srgbClr val="009644"/>
                </a:solidFill>
              </a:rPr>
              <a:t>-2</a:t>
            </a:r>
          </a:p>
        </p:txBody>
      </p:sp>
      <p:sp>
        <p:nvSpPr>
          <p:cNvPr id="106" name="Rectangle 32">
            <a:extLst>
              <a:ext uri="{FF2B5EF4-FFF2-40B4-BE49-F238E27FC236}">
                <a16:creationId xmlns:a16="http://schemas.microsoft.com/office/drawing/2014/main" id="{CED78C8C-FFAC-4690-A5AE-B0CB6034D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8797" y="3221474"/>
            <a:ext cx="21971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vi-VN" sz="1800">
                <a:solidFill>
                  <a:srgbClr val="009644"/>
                </a:solidFill>
                <a:sym typeface="Symbol" panose="05050102010706020507" pitchFamily="18" charset="2"/>
              </a:rPr>
              <a:t>          </a:t>
            </a:r>
            <a:r>
              <a:rPr lang="en-US" altLang="vi-VN" sz="1800">
                <a:solidFill>
                  <a:srgbClr val="009644"/>
                </a:solidFill>
                <a:latin typeface=".VnAvant" panose="020B7200000000000000" pitchFamily="34" charset="0"/>
              </a:rPr>
              <a:t>x = </a:t>
            </a:r>
            <a:r>
              <a:rPr lang="en-US" altLang="vi-VN" sz="1800">
                <a:solidFill>
                  <a:srgbClr val="009644"/>
                </a:solidFill>
              </a:rPr>
              <a:t>-2</a:t>
            </a:r>
          </a:p>
        </p:txBody>
      </p:sp>
      <p:sp>
        <p:nvSpPr>
          <p:cNvPr id="107" name="Rectangle 33">
            <a:extLst>
              <a:ext uri="{FF2B5EF4-FFF2-40B4-BE49-F238E27FC236}">
                <a16:creationId xmlns:a16="http://schemas.microsoft.com/office/drawing/2014/main" id="{EC9BD0EB-6DBD-4BC0-9CA8-479A2D6EF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105" y="3534654"/>
            <a:ext cx="44958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</a:rPr>
              <a:t>+ Tung độ giao điểm là: y = x = -2</a:t>
            </a:r>
          </a:p>
        </p:txBody>
      </p:sp>
      <p:sp>
        <p:nvSpPr>
          <p:cNvPr id="108" name="Rectangle 34">
            <a:extLst>
              <a:ext uri="{FF2B5EF4-FFF2-40B4-BE49-F238E27FC236}">
                <a16:creationId xmlns:a16="http://schemas.microsoft.com/office/drawing/2014/main" id="{715401EF-4605-4A08-A6C1-1215D2FDF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377" y="3915228"/>
            <a:ext cx="3657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</a:rPr>
              <a:t>Vậy (d</a:t>
            </a:r>
            <a:r>
              <a:rPr lang="en-US" altLang="vi-VN" sz="1800" baseline="-25000">
                <a:solidFill>
                  <a:srgbClr val="009644"/>
                </a:solidFill>
                <a:latin typeface="Arial" panose="020B0604020202020204" pitchFamily="34" charset="0"/>
              </a:rPr>
              <a:t>1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</a:rPr>
              <a:t>)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(d</a:t>
            </a:r>
            <a:r>
              <a:rPr lang="en-US" altLang="vi-VN" sz="1800" baseline="-250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) = A(-2; -2)</a:t>
            </a:r>
          </a:p>
        </p:txBody>
      </p:sp>
      <p:sp>
        <p:nvSpPr>
          <p:cNvPr id="89" name="Rectangle 34">
            <a:extLst>
              <a:ext uri="{FF2B5EF4-FFF2-40B4-BE49-F238E27FC236}">
                <a16:creationId xmlns:a16="http://schemas.microsoft.com/office/drawing/2014/main" id="{46F6645C-9F72-40CF-96D4-1A4F774C3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2629" y="4752737"/>
            <a:ext cx="36576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</a:rPr>
              <a:t>Có:  (d</a:t>
            </a:r>
            <a:r>
              <a:rPr lang="en-US" altLang="vi-VN" sz="1800" baseline="-25000">
                <a:solidFill>
                  <a:srgbClr val="009644"/>
                </a:solidFill>
                <a:latin typeface="Arial" panose="020B0604020202020204" pitchFamily="34" charset="0"/>
              </a:rPr>
              <a:t>1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</a:rPr>
              <a:t>) 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 (d</a:t>
            </a:r>
            <a:r>
              <a:rPr lang="en-US" altLang="vi-VN" sz="1800" baseline="-250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) = A(-2; -2) </a:t>
            </a:r>
          </a:p>
        </p:txBody>
      </p:sp>
      <p:sp>
        <p:nvSpPr>
          <p:cNvPr id="90" name="Rectangle 34">
            <a:extLst>
              <a:ext uri="{FF2B5EF4-FFF2-40B4-BE49-F238E27FC236}">
                <a16:creationId xmlns:a16="http://schemas.microsoft.com/office/drawing/2014/main" id="{B378991E-D6A5-40F4-9251-34B6615D4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294" y="5177488"/>
            <a:ext cx="49530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hay x = -2 và y = -2 vào pt (d</a:t>
            </a:r>
            <a:r>
              <a:rPr lang="en-US" altLang="vi-VN" sz="1800" baseline="-250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) ta có: </a:t>
            </a:r>
          </a:p>
        </p:txBody>
      </p:sp>
      <p:sp>
        <p:nvSpPr>
          <p:cNvPr id="97" name="Rectangle 33">
            <a:extLst>
              <a:ext uri="{FF2B5EF4-FFF2-40B4-BE49-F238E27FC236}">
                <a16:creationId xmlns:a16="http://schemas.microsoft.com/office/drawing/2014/main" id="{1A3C0976-668A-493C-8E66-23251ED53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023" y="6234557"/>
            <a:ext cx="4495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</a:rPr>
              <a:t> 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altLang="vi-VN" sz="1800">
                <a:solidFill>
                  <a:srgbClr val="009644"/>
                </a:solidFill>
                <a:sym typeface="Symbol" panose="05050102010706020507" pitchFamily="18" charset="2"/>
              </a:rPr>
              <a:t>A(-2; -2)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</a:rPr>
              <a:t> 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 d</a:t>
            </a:r>
            <a:r>
              <a:rPr lang="en-US" altLang="vi-VN" sz="1800" baseline="-250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3 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hay d</a:t>
            </a:r>
            <a:r>
              <a:rPr lang="en-US" altLang="vi-VN" sz="1800" baseline="-250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3 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đi qua A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Rectangle 26">
                <a:extLst>
                  <a:ext uri="{FF2B5EF4-FFF2-40B4-BE49-F238E27FC236}">
                    <a16:creationId xmlns:a16="http://schemas.microsoft.com/office/drawing/2014/main" id="{D0717916-070B-46E9-83E1-7875F4A47C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263" y="4279339"/>
                <a:ext cx="8919594" cy="3911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 anchor="ctr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altLang="vi-VN" sz="1800" spc="-50">
                    <a:solidFill>
                      <a:srgbClr val="2502F4"/>
                    </a:solidFill>
                    <a:latin typeface=".VnAvant" panose="020B7200000000000000" pitchFamily="34" charset="0"/>
                  </a:rPr>
                  <a:t>c) </a:t>
                </a:r>
                <a:r>
                  <a:rPr lang="vi-VN" altLang="vi-VN" sz="1800" spc="-50">
                    <a:solidFill>
                      <a:srgbClr val="2502F4"/>
                    </a:solidFill>
                    <a:latin typeface="Arial" panose="020B0604020202020204" pitchFamily="34" charset="0"/>
                  </a:rPr>
                  <a:t>Đường thẳng</a:t>
                </a:r>
                <a:r>
                  <a:rPr lang="en-US" altLang="vi-VN" sz="1800" spc="-50">
                    <a:solidFill>
                      <a:srgbClr val="2502F4"/>
                    </a:solidFill>
                    <a:latin typeface="Arial" panose="020B0604020202020204" pitchFamily="34" charset="0"/>
                  </a:rPr>
                  <a:t> d</a:t>
                </a:r>
                <a:r>
                  <a:rPr lang="en-US" altLang="vi-VN" sz="1800" spc="-50" baseline="-25000">
                    <a:solidFill>
                      <a:srgbClr val="2502F4"/>
                    </a:solidFill>
                    <a:latin typeface="Arial" panose="020B0604020202020204" pitchFamily="34" charset="0"/>
                  </a:rPr>
                  <a:t>3 </a:t>
                </a:r>
                <a:r>
                  <a:rPr lang="pt-BR" sz="1800" spc="-50">
                    <a:solidFill>
                      <a:srgbClr val="2502F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 đồ thị hàm số 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1800" i="1" spc="-50" smtClean="0">
                            <a:solidFill>
                              <a:srgbClr val="2502F4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800" b="0" i="1" spc="-50" smtClean="0">
                            <a:solidFill>
                              <a:srgbClr val="2502F4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pc="-50" smtClean="0">
                            <a:solidFill>
                              <a:srgbClr val="2502F4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1800" b="0" i="1" spc="-50" smtClean="0">
                        <a:solidFill>
                          <a:srgbClr val="2502F4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altLang="vi-VN" sz="1800" spc="-50">
                    <a:solidFill>
                      <a:srgbClr val="2502F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 – 1. </a:t>
                </a:r>
                <a:r>
                  <a:rPr lang="pt-BR" sz="1800" spc="-50">
                    <a:solidFill>
                      <a:srgbClr val="2502F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ứng tỏ ba đường thẳng d</a:t>
                </a:r>
                <a:r>
                  <a:rPr lang="pt-BR" sz="1800" spc="-50" baseline="-25000">
                    <a:solidFill>
                      <a:srgbClr val="2502F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, </a:t>
                </a:r>
                <a:r>
                  <a:rPr lang="pt-BR" sz="1800" spc="-50">
                    <a:solidFill>
                      <a:srgbClr val="2502F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pt-BR" sz="1800" spc="-50" baseline="-25000">
                    <a:solidFill>
                      <a:srgbClr val="2502F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, </a:t>
                </a:r>
                <a:r>
                  <a:rPr lang="pt-BR" sz="1800" spc="-50">
                    <a:solidFill>
                      <a:srgbClr val="2502F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pt-BR" sz="1800" spc="-50" baseline="-25000">
                    <a:solidFill>
                      <a:srgbClr val="2502F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pt-BR" sz="1800" spc="-50">
                    <a:solidFill>
                      <a:srgbClr val="2502F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đồng quy.</a:t>
                </a:r>
                <a:endParaRPr lang="en-US" altLang="vi-VN" sz="1800" spc="-50">
                  <a:solidFill>
                    <a:srgbClr val="2502F4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2" name="Rectangle 26">
                <a:extLst>
                  <a:ext uri="{FF2B5EF4-FFF2-40B4-BE49-F238E27FC236}">
                    <a16:creationId xmlns:a16="http://schemas.microsoft.com/office/drawing/2014/main" id="{D0717916-070B-46E9-83E1-7875F4A47C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263" y="4279339"/>
                <a:ext cx="8919594" cy="391133"/>
              </a:xfrm>
              <a:prstGeom prst="rect">
                <a:avLst/>
              </a:prstGeom>
              <a:blipFill>
                <a:blip r:embed="rId4"/>
                <a:stretch>
                  <a:fillRect l="-1640" t="-7813" r="-205" b="-218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Rectangle 33">
            <a:extLst>
              <a:ext uri="{FF2B5EF4-FFF2-40B4-BE49-F238E27FC236}">
                <a16:creationId xmlns:a16="http://schemas.microsoft.com/office/drawing/2014/main" id="{A80FD5A7-7DC5-4BC7-B5A7-C2A64B1F9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555" y="6222689"/>
            <a:ext cx="4495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Vậy d</a:t>
            </a:r>
            <a:r>
              <a:rPr lang="en-US" altLang="vi-VN" sz="1800" baseline="-250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, 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d</a:t>
            </a:r>
            <a:r>
              <a:rPr lang="en-US" altLang="vi-VN" sz="1800" baseline="-250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, 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và d</a:t>
            </a:r>
            <a:r>
              <a:rPr lang="en-US" altLang="vi-VN" sz="1800" baseline="-250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3 </a:t>
            </a:r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đồng quy tại 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09989" name="TextBox 809988">
                <a:extLst>
                  <a:ext uri="{FF2B5EF4-FFF2-40B4-BE49-F238E27FC236}">
                    <a16:creationId xmlns:a16="http://schemas.microsoft.com/office/drawing/2014/main" id="{782E70FC-4F7A-455B-93B1-93AFB5051CC1}"/>
                  </a:ext>
                </a:extLst>
              </p:cNvPr>
              <p:cNvSpPr txBox="1"/>
              <p:nvPr/>
            </p:nvSpPr>
            <p:spPr>
              <a:xfrm>
                <a:off x="4801203" y="5046046"/>
                <a:ext cx="1857111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b="0" i="1" smtClean="0">
                          <a:solidFill>
                            <a:srgbClr val="009644"/>
                          </a:solidFill>
                          <a:latin typeface="Cambria Math" panose="02040503050406030204" pitchFamily="18" charset="0"/>
                        </a:rPr>
                        <m:t>−2=</m:t>
                      </m:r>
                      <m:f>
                        <m:fPr>
                          <m:ctrlPr>
                            <a:rPr lang="vi-VN" i="1" smtClean="0">
                              <a:solidFill>
                                <a:srgbClr val="00964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0" i="1" smtClean="0">
                              <a:solidFill>
                                <a:srgbClr val="009644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b="0" i="1" smtClean="0">
                              <a:solidFill>
                                <a:srgbClr val="009644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b="0" i="1" smtClean="0">
                          <a:solidFill>
                            <a:srgbClr val="009644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vi-VN" b="0" i="1" smtClean="0">
                              <a:solidFill>
                                <a:srgbClr val="009644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b="0" i="1" smtClean="0">
                              <a:solidFill>
                                <a:srgbClr val="009644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vi-VN" b="0" i="1" smtClean="0">
                          <a:solidFill>
                            <a:srgbClr val="009644"/>
                          </a:solidFill>
                          <a:latin typeface="Cambria Math" panose="02040503050406030204" pitchFamily="18" charset="0"/>
                        </a:rPr>
                        <m:t> −1</m:t>
                      </m:r>
                    </m:oMath>
                  </m:oMathPara>
                </a14:m>
                <a:endParaRPr lang="vi-VN">
                  <a:solidFill>
                    <a:srgbClr val="009644"/>
                  </a:solidFill>
                </a:endParaRPr>
              </a:p>
            </p:txBody>
          </p:sp>
        </mc:Choice>
        <mc:Fallback>
          <p:sp>
            <p:nvSpPr>
              <p:cNvPr id="809989" name="TextBox 809988">
                <a:extLst>
                  <a:ext uri="{FF2B5EF4-FFF2-40B4-BE49-F238E27FC236}">
                    <a16:creationId xmlns:a16="http://schemas.microsoft.com/office/drawing/2014/main" id="{782E70FC-4F7A-455B-93B1-93AFB5051C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1203" y="5046046"/>
                <a:ext cx="1857111" cy="5186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Rectangle 34">
            <a:extLst>
              <a:ext uri="{FF2B5EF4-FFF2-40B4-BE49-F238E27FC236}">
                <a16:creationId xmlns:a16="http://schemas.microsoft.com/office/drawing/2014/main" id="{987594E6-22BC-4292-9BD9-CBFE012EB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2085" y="5727541"/>
            <a:ext cx="49530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00964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-2 = -2 (tm)</a:t>
            </a:r>
          </a:p>
        </p:txBody>
      </p:sp>
      <p:sp>
        <p:nvSpPr>
          <p:cNvPr id="809998" name="AutoShape 9">
            <a:extLst>
              <a:ext uri="{FF2B5EF4-FFF2-40B4-BE49-F238E27FC236}">
                <a16:creationId xmlns:a16="http://schemas.microsoft.com/office/drawing/2014/main" id="{B1A5F270-BBC8-4418-8CA1-3AF028064DFD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518150" y="498475"/>
            <a:ext cx="2940050" cy="315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09999" name="Line 11">
            <a:extLst>
              <a:ext uri="{FF2B5EF4-FFF2-40B4-BE49-F238E27FC236}">
                <a16:creationId xmlns:a16="http://schemas.microsoft.com/office/drawing/2014/main" id="{75CBC4E0-8212-4456-84A9-8D82BF01222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5950" y="692150"/>
            <a:ext cx="0" cy="2843213"/>
          </a:xfrm>
          <a:prstGeom prst="line">
            <a:avLst/>
          </a:prstGeom>
          <a:noFill/>
          <a:ln w="3492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10000" name="Line 12">
            <a:extLst>
              <a:ext uri="{FF2B5EF4-FFF2-40B4-BE49-F238E27FC236}">
                <a16:creationId xmlns:a16="http://schemas.microsoft.com/office/drawing/2014/main" id="{56C4EF86-BE6A-4FFF-98E0-E713042F04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2450" y="2103438"/>
            <a:ext cx="2711450" cy="0"/>
          </a:xfrm>
          <a:prstGeom prst="line">
            <a:avLst/>
          </a:prstGeom>
          <a:noFill/>
          <a:ln w="3492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10001" name="Line 13">
            <a:extLst>
              <a:ext uri="{FF2B5EF4-FFF2-40B4-BE49-F238E27FC236}">
                <a16:creationId xmlns:a16="http://schemas.microsoft.com/office/drawing/2014/main" id="{081D7933-827B-494A-8BB2-0F303934A1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08800" y="692150"/>
            <a:ext cx="57150" cy="101600"/>
          </a:xfrm>
          <a:prstGeom prst="line">
            <a:avLst/>
          </a:prstGeom>
          <a:noFill/>
          <a:ln w="3492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10002" name="Line 14">
            <a:extLst>
              <a:ext uri="{FF2B5EF4-FFF2-40B4-BE49-F238E27FC236}">
                <a16:creationId xmlns:a16="http://schemas.microsoft.com/office/drawing/2014/main" id="{2EE17718-B232-4EFC-9392-C91D0AD41D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65950" y="692150"/>
            <a:ext cx="57150" cy="101600"/>
          </a:xfrm>
          <a:prstGeom prst="line">
            <a:avLst/>
          </a:prstGeom>
          <a:noFill/>
          <a:ln w="3492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10003" name="Line 15">
            <a:extLst>
              <a:ext uri="{FF2B5EF4-FFF2-40B4-BE49-F238E27FC236}">
                <a16:creationId xmlns:a16="http://schemas.microsoft.com/office/drawing/2014/main" id="{AF44F971-0E2F-424D-84FA-918154E7A2B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248650" y="2035175"/>
            <a:ext cx="95250" cy="68263"/>
          </a:xfrm>
          <a:prstGeom prst="line">
            <a:avLst/>
          </a:prstGeom>
          <a:noFill/>
          <a:ln w="3492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10005" name="Line 16">
            <a:extLst>
              <a:ext uri="{FF2B5EF4-FFF2-40B4-BE49-F238E27FC236}">
                <a16:creationId xmlns:a16="http://schemas.microsoft.com/office/drawing/2014/main" id="{0E6C986D-FF66-4EAF-85B1-2743D7EA26E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48650" y="2103438"/>
            <a:ext cx="95250" cy="66675"/>
          </a:xfrm>
          <a:prstGeom prst="line">
            <a:avLst/>
          </a:prstGeom>
          <a:noFill/>
          <a:ln w="3492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10006" name="Freeform 17">
            <a:extLst>
              <a:ext uri="{FF2B5EF4-FFF2-40B4-BE49-F238E27FC236}">
                <a16:creationId xmlns:a16="http://schemas.microsoft.com/office/drawing/2014/main" id="{7F194F53-3D0F-423E-8FBA-D17C9ED4F914}"/>
              </a:ext>
            </a:extLst>
          </p:cNvPr>
          <p:cNvSpPr>
            <a:spLocks noEditPoints="1"/>
          </p:cNvSpPr>
          <p:nvPr/>
        </p:nvSpPr>
        <p:spPr bwMode="auto">
          <a:xfrm>
            <a:off x="7005638" y="1755775"/>
            <a:ext cx="290513" cy="33338"/>
          </a:xfrm>
          <a:custGeom>
            <a:avLst/>
            <a:gdLst>
              <a:gd name="T0" fmla="*/ 2551 w 2551"/>
              <a:gd name="T1" fmla="*/ 300 h 300"/>
              <a:gd name="T2" fmla="*/ 2551 w 2551"/>
              <a:gd name="T3" fmla="*/ 300 h 300"/>
              <a:gd name="T4" fmla="*/ 2401 w 2551"/>
              <a:gd name="T5" fmla="*/ 150 h 300"/>
              <a:gd name="T6" fmla="*/ 2551 w 2551"/>
              <a:gd name="T7" fmla="*/ 0 h 300"/>
              <a:gd name="T8" fmla="*/ 2551 w 2551"/>
              <a:gd name="T9" fmla="*/ 0 h 300"/>
              <a:gd name="T10" fmla="*/ 2551 w 2551"/>
              <a:gd name="T11" fmla="*/ 300 h 300"/>
              <a:gd name="T12" fmla="*/ 1951 w 2551"/>
              <a:gd name="T13" fmla="*/ 300 h 300"/>
              <a:gd name="T14" fmla="*/ 1951 w 2551"/>
              <a:gd name="T15" fmla="*/ 300 h 300"/>
              <a:gd name="T16" fmla="*/ 1801 w 2551"/>
              <a:gd name="T17" fmla="*/ 150 h 300"/>
              <a:gd name="T18" fmla="*/ 1951 w 2551"/>
              <a:gd name="T19" fmla="*/ 0 h 300"/>
              <a:gd name="T20" fmla="*/ 1951 w 2551"/>
              <a:gd name="T21" fmla="*/ 0 h 300"/>
              <a:gd name="T22" fmla="*/ 2101 w 2551"/>
              <a:gd name="T23" fmla="*/ 150 h 300"/>
              <a:gd name="T24" fmla="*/ 1951 w 2551"/>
              <a:gd name="T25" fmla="*/ 300 h 300"/>
              <a:gd name="T26" fmla="*/ 1351 w 2551"/>
              <a:gd name="T27" fmla="*/ 300 h 300"/>
              <a:gd name="T28" fmla="*/ 1351 w 2551"/>
              <a:gd name="T29" fmla="*/ 300 h 300"/>
              <a:gd name="T30" fmla="*/ 1201 w 2551"/>
              <a:gd name="T31" fmla="*/ 150 h 300"/>
              <a:gd name="T32" fmla="*/ 1351 w 2551"/>
              <a:gd name="T33" fmla="*/ 0 h 300"/>
              <a:gd name="T34" fmla="*/ 1351 w 2551"/>
              <a:gd name="T35" fmla="*/ 0 h 300"/>
              <a:gd name="T36" fmla="*/ 1501 w 2551"/>
              <a:gd name="T37" fmla="*/ 150 h 300"/>
              <a:gd name="T38" fmla="*/ 1351 w 2551"/>
              <a:gd name="T39" fmla="*/ 300 h 300"/>
              <a:gd name="T40" fmla="*/ 751 w 2551"/>
              <a:gd name="T41" fmla="*/ 300 h 300"/>
              <a:gd name="T42" fmla="*/ 750 w 2551"/>
              <a:gd name="T43" fmla="*/ 300 h 300"/>
              <a:gd name="T44" fmla="*/ 600 w 2551"/>
              <a:gd name="T45" fmla="*/ 150 h 300"/>
              <a:gd name="T46" fmla="*/ 750 w 2551"/>
              <a:gd name="T47" fmla="*/ 0 h 300"/>
              <a:gd name="T48" fmla="*/ 751 w 2551"/>
              <a:gd name="T49" fmla="*/ 0 h 300"/>
              <a:gd name="T50" fmla="*/ 901 w 2551"/>
              <a:gd name="T51" fmla="*/ 150 h 300"/>
              <a:gd name="T52" fmla="*/ 751 w 2551"/>
              <a:gd name="T53" fmla="*/ 300 h 300"/>
              <a:gd name="T54" fmla="*/ 150 w 2551"/>
              <a:gd name="T55" fmla="*/ 300 h 300"/>
              <a:gd name="T56" fmla="*/ 150 w 2551"/>
              <a:gd name="T57" fmla="*/ 300 h 300"/>
              <a:gd name="T58" fmla="*/ 0 w 2551"/>
              <a:gd name="T59" fmla="*/ 150 h 300"/>
              <a:gd name="T60" fmla="*/ 150 w 2551"/>
              <a:gd name="T61" fmla="*/ 0 h 300"/>
              <a:gd name="T62" fmla="*/ 150 w 2551"/>
              <a:gd name="T63" fmla="*/ 0 h 300"/>
              <a:gd name="T64" fmla="*/ 300 w 2551"/>
              <a:gd name="T65" fmla="*/ 150 h 300"/>
              <a:gd name="T66" fmla="*/ 150 w 2551"/>
              <a:gd name="T67" fmla="*/ 300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2551" h="300">
                <a:moveTo>
                  <a:pt x="2551" y="300"/>
                </a:moveTo>
                <a:lnTo>
                  <a:pt x="2551" y="300"/>
                </a:lnTo>
                <a:cubicBezTo>
                  <a:pt x="2468" y="300"/>
                  <a:pt x="2401" y="233"/>
                  <a:pt x="2401" y="150"/>
                </a:cubicBezTo>
                <a:cubicBezTo>
                  <a:pt x="2401" y="68"/>
                  <a:pt x="2468" y="0"/>
                  <a:pt x="2551" y="0"/>
                </a:cubicBezTo>
                <a:lnTo>
                  <a:pt x="2551" y="0"/>
                </a:lnTo>
                <a:lnTo>
                  <a:pt x="2551" y="300"/>
                </a:lnTo>
                <a:close/>
                <a:moveTo>
                  <a:pt x="1951" y="300"/>
                </a:moveTo>
                <a:lnTo>
                  <a:pt x="1951" y="300"/>
                </a:lnTo>
                <a:cubicBezTo>
                  <a:pt x="1868" y="300"/>
                  <a:pt x="1801" y="233"/>
                  <a:pt x="1801" y="150"/>
                </a:cubicBezTo>
                <a:cubicBezTo>
                  <a:pt x="1801" y="68"/>
                  <a:pt x="1868" y="0"/>
                  <a:pt x="1951" y="0"/>
                </a:cubicBezTo>
                <a:lnTo>
                  <a:pt x="1951" y="0"/>
                </a:lnTo>
                <a:cubicBezTo>
                  <a:pt x="2034" y="0"/>
                  <a:pt x="2101" y="68"/>
                  <a:pt x="2101" y="150"/>
                </a:cubicBezTo>
                <a:cubicBezTo>
                  <a:pt x="2101" y="233"/>
                  <a:pt x="2034" y="300"/>
                  <a:pt x="1951" y="300"/>
                </a:cubicBezTo>
                <a:close/>
                <a:moveTo>
                  <a:pt x="1351" y="300"/>
                </a:moveTo>
                <a:lnTo>
                  <a:pt x="1351" y="300"/>
                </a:lnTo>
                <a:cubicBezTo>
                  <a:pt x="1268" y="300"/>
                  <a:pt x="1201" y="233"/>
                  <a:pt x="1201" y="150"/>
                </a:cubicBezTo>
                <a:cubicBezTo>
                  <a:pt x="1201" y="68"/>
                  <a:pt x="1268" y="0"/>
                  <a:pt x="1351" y="0"/>
                </a:cubicBezTo>
                <a:lnTo>
                  <a:pt x="1351" y="0"/>
                </a:lnTo>
                <a:cubicBezTo>
                  <a:pt x="1434" y="0"/>
                  <a:pt x="1501" y="68"/>
                  <a:pt x="1501" y="150"/>
                </a:cubicBezTo>
                <a:cubicBezTo>
                  <a:pt x="1501" y="233"/>
                  <a:pt x="1434" y="300"/>
                  <a:pt x="1351" y="300"/>
                </a:cubicBezTo>
                <a:close/>
                <a:moveTo>
                  <a:pt x="751" y="300"/>
                </a:moveTo>
                <a:lnTo>
                  <a:pt x="750" y="300"/>
                </a:lnTo>
                <a:cubicBezTo>
                  <a:pt x="667" y="300"/>
                  <a:pt x="600" y="233"/>
                  <a:pt x="600" y="150"/>
                </a:cubicBezTo>
                <a:cubicBezTo>
                  <a:pt x="600" y="68"/>
                  <a:pt x="667" y="0"/>
                  <a:pt x="750" y="0"/>
                </a:cubicBezTo>
                <a:lnTo>
                  <a:pt x="751" y="0"/>
                </a:lnTo>
                <a:cubicBezTo>
                  <a:pt x="833" y="0"/>
                  <a:pt x="901" y="68"/>
                  <a:pt x="901" y="150"/>
                </a:cubicBezTo>
                <a:cubicBezTo>
                  <a:pt x="901" y="233"/>
                  <a:pt x="833" y="300"/>
                  <a:pt x="751" y="300"/>
                </a:cubicBezTo>
                <a:close/>
                <a:moveTo>
                  <a:pt x="150" y="300"/>
                </a:moveTo>
                <a:lnTo>
                  <a:pt x="150" y="300"/>
                </a:lnTo>
                <a:cubicBezTo>
                  <a:pt x="67" y="300"/>
                  <a:pt x="0" y="233"/>
                  <a:pt x="0" y="150"/>
                </a:cubicBezTo>
                <a:cubicBezTo>
                  <a:pt x="0" y="68"/>
                  <a:pt x="67" y="0"/>
                  <a:pt x="150" y="0"/>
                </a:cubicBezTo>
                <a:lnTo>
                  <a:pt x="150" y="0"/>
                </a:lnTo>
                <a:cubicBezTo>
                  <a:pt x="233" y="0"/>
                  <a:pt x="300" y="68"/>
                  <a:pt x="300" y="150"/>
                </a:cubicBezTo>
                <a:cubicBezTo>
                  <a:pt x="300" y="233"/>
                  <a:pt x="233" y="300"/>
                  <a:pt x="150" y="300"/>
                </a:cubicBezTo>
                <a:close/>
              </a:path>
            </a:pathLst>
          </a:custGeom>
          <a:solidFill>
            <a:srgbClr val="000080"/>
          </a:solidFill>
          <a:ln w="1588" cap="flat">
            <a:solidFill>
              <a:srgbClr val="00008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10007" name="Freeform 18">
            <a:extLst>
              <a:ext uri="{FF2B5EF4-FFF2-40B4-BE49-F238E27FC236}">
                <a16:creationId xmlns:a16="http://schemas.microsoft.com/office/drawing/2014/main" id="{968F87AA-09E3-45A2-9AEB-4C324FC0CA31}"/>
              </a:ext>
            </a:extLst>
          </p:cNvPr>
          <p:cNvSpPr>
            <a:spLocks noEditPoints="1"/>
          </p:cNvSpPr>
          <p:nvPr/>
        </p:nvSpPr>
        <p:spPr bwMode="auto">
          <a:xfrm>
            <a:off x="7278688" y="1773238"/>
            <a:ext cx="34925" cy="290513"/>
          </a:xfrm>
          <a:custGeom>
            <a:avLst/>
            <a:gdLst>
              <a:gd name="T0" fmla="*/ 300 w 300"/>
              <a:gd name="T1" fmla="*/ 0 h 2552"/>
              <a:gd name="T2" fmla="*/ 300 w 300"/>
              <a:gd name="T3" fmla="*/ 1 h 2552"/>
              <a:gd name="T4" fmla="*/ 150 w 300"/>
              <a:gd name="T5" fmla="*/ 151 h 2552"/>
              <a:gd name="T6" fmla="*/ 0 w 300"/>
              <a:gd name="T7" fmla="*/ 1 h 2552"/>
              <a:gd name="T8" fmla="*/ 0 w 300"/>
              <a:gd name="T9" fmla="*/ 0 h 2552"/>
              <a:gd name="T10" fmla="*/ 300 w 300"/>
              <a:gd name="T11" fmla="*/ 0 h 2552"/>
              <a:gd name="T12" fmla="*/ 300 w 300"/>
              <a:gd name="T13" fmla="*/ 601 h 2552"/>
              <a:gd name="T14" fmla="*/ 300 w 300"/>
              <a:gd name="T15" fmla="*/ 601 h 2552"/>
              <a:gd name="T16" fmla="*/ 150 w 300"/>
              <a:gd name="T17" fmla="*/ 751 h 2552"/>
              <a:gd name="T18" fmla="*/ 0 w 300"/>
              <a:gd name="T19" fmla="*/ 601 h 2552"/>
              <a:gd name="T20" fmla="*/ 0 w 300"/>
              <a:gd name="T21" fmla="*/ 601 h 2552"/>
              <a:gd name="T22" fmla="*/ 150 w 300"/>
              <a:gd name="T23" fmla="*/ 451 h 2552"/>
              <a:gd name="T24" fmla="*/ 300 w 300"/>
              <a:gd name="T25" fmla="*/ 601 h 2552"/>
              <a:gd name="T26" fmla="*/ 300 w 300"/>
              <a:gd name="T27" fmla="*/ 1201 h 2552"/>
              <a:gd name="T28" fmla="*/ 300 w 300"/>
              <a:gd name="T29" fmla="*/ 1201 h 2552"/>
              <a:gd name="T30" fmla="*/ 150 w 300"/>
              <a:gd name="T31" fmla="*/ 1351 h 2552"/>
              <a:gd name="T32" fmla="*/ 0 w 300"/>
              <a:gd name="T33" fmla="*/ 1201 h 2552"/>
              <a:gd name="T34" fmla="*/ 0 w 300"/>
              <a:gd name="T35" fmla="*/ 1201 h 2552"/>
              <a:gd name="T36" fmla="*/ 150 w 300"/>
              <a:gd name="T37" fmla="*/ 1051 h 2552"/>
              <a:gd name="T38" fmla="*/ 300 w 300"/>
              <a:gd name="T39" fmla="*/ 1201 h 2552"/>
              <a:gd name="T40" fmla="*/ 300 w 300"/>
              <a:gd name="T41" fmla="*/ 1801 h 2552"/>
              <a:gd name="T42" fmla="*/ 300 w 300"/>
              <a:gd name="T43" fmla="*/ 1802 h 2552"/>
              <a:gd name="T44" fmla="*/ 150 w 300"/>
              <a:gd name="T45" fmla="*/ 1952 h 2552"/>
              <a:gd name="T46" fmla="*/ 0 w 300"/>
              <a:gd name="T47" fmla="*/ 1802 h 2552"/>
              <a:gd name="T48" fmla="*/ 0 w 300"/>
              <a:gd name="T49" fmla="*/ 1801 h 2552"/>
              <a:gd name="T50" fmla="*/ 150 w 300"/>
              <a:gd name="T51" fmla="*/ 1651 h 2552"/>
              <a:gd name="T52" fmla="*/ 300 w 300"/>
              <a:gd name="T53" fmla="*/ 1801 h 2552"/>
              <a:gd name="T54" fmla="*/ 300 w 300"/>
              <a:gd name="T55" fmla="*/ 2402 h 2552"/>
              <a:gd name="T56" fmla="*/ 300 w 300"/>
              <a:gd name="T57" fmla="*/ 2402 h 2552"/>
              <a:gd name="T58" fmla="*/ 150 w 300"/>
              <a:gd name="T59" fmla="*/ 2552 h 2552"/>
              <a:gd name="T60" fmla="*/ 0 w 300"/>
              <a:gd name="T61" fmla="*/ 2402 h 2552"/>
              <a:gd name="T62" fmla="*/ 0 w 300"/>
              <a:gd name="T63" fmla="*/ 2402 h 2552"/>
              <a:gd name="T64" fmla="*/ 150 w 300"/>
              <a:gd name="T65" fmla="*/ 2252 h 2552"/>
              <a:gd name="T66" fmla="*/ 300 w 300"/>
              <a:gd name="T67" fmla="*/ 2402 h 25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300" h="2552">
                <a:moveTo>
                  <a:pt x="300" y="0"/>
                </a:moveTo>
                <a:lnTo>
                  <a:pt x="300" y="1"/>
                </a:lnTo>
                <a:cubicBezTo>
                  <a:pt x="300" y="84"/>
                  <a:pt x="233" y="151"/>
                  <a:pt x="150" y="151"/>
                </a:cubicBezTo>
                <a:cubicBezTo>
                  <a:pt x="68" y="151"/>
                  <a:pt x="0" y="84"/>
                  <a:pt x="0" y="1"/>
                </a:cubicBezTo>
                <a:lnTo>
                  <a:pt x="0" y="0"/>
                </a:lnTo>
                <a:lnTo>
                  <a:pt x="300" y="0"/>
                </a:lnTo>
                <a:close/>
                <a:moveTo>
                  <a:pt x="300" y="601"/>
                </a:moveTo>
                <a:lnTo>
                  <a:pt x="300" y="601"/>
                </a:lnTo>
                <a:cubicBezTo>
                  <a:pt x="300" y="684"/>
                  <a:pt x="233" y="751"/>
                  <a:pt x="150" y="751"/>
                </a:cubicBezTo>
                <a:cubicBezTo>
                  <a:pt x="68" y="751"/>
                  <a:pt x="0" y="684"/>
                  <a:pt x="0" y="601"/>
                </a:cubicBezTo>
                <a:lnTo>
                  <a:pt x="0" y="601"/>
                </a:lnTo>
                <a:cubicBezTo>
                  <a:pt x="0" y="518"/>
                  <a:pt x="68" y="451"/>
                  <a:pt x="150" y="451"/>
                </a:cubicBezTo>
                <a:cubicBezTo>
                  <a:pt x="233" y="451"/>
                  <a:pt x="300" y="518"/>
                  <a:pt x="300" y="601"/>
                </a:cubicBezTo>
                <a:close/>
                <a:moveTo>
                  <a:pt x="300" y="1201"/>
                </a:moveTo>
                <a:lnTo>
                  <a:pt x="300" y="1201"/>
                </a:lnTo>
                <a:cubicBezTo>
                  <a:pt x="300" y="1284"/>
                  <a:pt x="233" y="1351"/>
                  <a:pt x="150" y="1351"/>
                </a:cubicBezTo>
                <a:cubicBezTo>
                  <a:pt x="68" y="1351"/>
                  <a:pt x="0" y="1284"/>
                  <a:pt x="0" y="1201"/>
                </a:cubicBezTo>
                <a:lnTo>
                  <a:pt x="0" y="1201"/>
                </a:lnTo>
                <a:cubicBezTo>
                  <a:pt x="0" y="1118"/>
                  <a:pt x="68" y="1051"/>
                  <a:pt x="150" y="1051"/>
                </a:cubicBezTo>
                <a:cubicBezTo>
                  <a:pt x="233" y="1051"/>
                  <a:pt x="300" y="1118"/>
                  <a:pt x="300" y="1201"/>
                </a:cubicBezTo>
                <a:close/>
                <a:moveTo>
                  <a:pt x="300" y="1801"/>
                </a:moveTo>
                <a:lnTo>
                  <a:pt x="300" y="1802"/>
                </a:lnTo>
                <a:cubicBezTo>
                  <a:pt x="300" y="1885"/>
                  <a:pt x="233" y="1952"/>
                  <a:pt x="150" y="1952"/>
                </a:cubicBezTo>
                <a:cubicBezTo>
                  <a:pt x="68" y="1952"/>
                  <a:pt x="0" y="1885"/>
                  <a:pt x="0" y="1802"/>
                </a:cubicBezTo>
                <a:lnTo>
                  <a:pt x="0" y="1801"/>
                </a:lnTo>
                <a:cubicBezTo>
                  <a:pt x="0" y="1719"/>
                  <a:pt x="68" y="1651"/>
                  <a:pt x="150" y="1651"/>
                </a:cubicBezTo>
                <a:cubicBezTo>
                  <a:pt x="233" y="1651"/>
                  <a:pt x="300" y="1719"/>
                  <a:pt x="300" y="1801"/>
                </a:cubicBezTo>
                <a:close/>
                <a:moveTo>
                  <a:pt x="300" y="2402"/>
                </a:moveTo>
                <a:lnTo>
                  <a:pt x="300" y="2402"/>
                </a:lnTo>
                <a:cubicBezTo>
                  <a:pt x="300" y="2485"/>
                  <a:pt x="233" y="2552"/>
                  <a:pt x="150" y="2552"/>
                </a:cubicBezTo>
                <a:cubicBezTo>
                  <a:pt x="68" y="2552"/>
                  <a:pt x="0" y="2485"/>
                  <a:pt x="0" y="2402"/>
                </a:cubicBezTo>
                <a:lnTo>
                  <a:pt x="0" y="2402"/>
                </a:lnTo>
                <a:cubicBezTo>
                  <a:pt x="0" y="2319"/>
                  <a:pt x="68" y="2252"/>
                  <a:pt x="150" y="2252"/>
                </a:cubicBezTo>
                <a:cubicBezTo>
                  <a:pt x="233" y="2252"/>
                  <a:pt x="300" y="2319"/>
                  <a:pt x="300" y="2402"/>
                </a:cubicBezTo>
                <a:close/>
              </a:path>
            </a:pathLst>
          </a:custGeom>
          <a:solidFill>
            <a:srgbClr val="000080"/>
          </a:solidFill>
          <a:ln w="1588" cap="flat">
            <a:solidFill>
              <a:srgbClr val="00008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10008" name="Line 19">
            <a:extLst>
              <a:ext uri="{FF2B5EF4-FFF2-40B4-BE49-F238E27FC236}">
                <a16:creationId xmlns:a16="http://schemas.microsoft.com/office/drawing/2014/main" id="{E4988382-1FD7-4FD6-B2C5-F6B71881E6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3588" y="919163"/>
            <a:ext cx="2306638" cy="2303463"/>
          </a:xfrm>
          <a:prstGeom prst="line">
            <a:avLst/>
          </a:prstGeom>
          <a:noFill/>
          <a:ln w="3492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10009" name="Line 20">
            <a:extLst>
              <a:ext uri="{FF2B5EF4-FFF2-40B4-BE49-F238E27FC236}">
                <a16:creationId xmlns:a16="http://schemas.microsoft.com/office/drawing/2014/main" id="{3A71EEDE-E115-479D-B80B-C26EF6BBE2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53125" y="814388"/>
            <a:ext cx="1327150" cy="2649538"/>
          </a:xfrm>
          <a:prstGeom prst="line">
            <a:avLst/>
          </a:prstGeom>
          <a:noFill/>
          <a:ln w="34925" cap="flat">
            <a:solidFill>
              <a:srgbClr val="008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10011" name="Freeform 21">
            <a:extLst>
              <a:ext uri="{FF2B5EF4-FFF2-40B4-BE49-F238E27FC236}">
                <a16:creationId xmlns:a16="http://schemas.microsoft.com/office/drawing/2014/main" id="{D8E737FA-3F0B-4A93-9F41-19DD989CD0D6}"/>
              </a:ext>
            </a:extLst>
          </p:cNvPr>
          <p:cNvSpPr>
            <a:spLocks noEditPoints="1"/>
          </p:cNvSpPr>
          <p:nvPr/>
        </p:nvSpPr>
        <p:spPr bwMode="auto">
          <a:xfrm>
            <a:off x="6288088" y="2130425"/>
            <a:ext cx="33338" cy="631825"/>
          </a:xfrm>
          <a:custGeom>
            <a:avLst/>
            <a:gdLst>
              <a:gd name="T0" fmla="*/ 0 w 300"/>
              <a:gd name="T1" fmla="*/ 5553 h 5553"/>
              <a:gd name="T2" fmla="*/ 300 w 300"/>
              <a:gd name="T3" fmla="*/ 5553 h 5553"/>
              <a:gd name="T4" fmla="*/ 0 w 300"/>
              <a:gd name="T5" fmla="*/ 5553 h 5553"/>
              <a:gd name="T6" fmla="*/ 0 w 300"/>
              <a:gd name="T7" fmla="*/ 4953 h 5553"/>
              <a:gd name="T8" fmla="*/ 300 w 300"/>
              <a:gd name="T9" fmla="*/ 4953 h 5553"/>
              <a:gd name="T10" fmla="*/ 150 w 300"/>
              <a:gd name="T11" fmla="*/ 5103 h 5553"/>
              <a:gd name="T12" fmla="*/ 0 w 300"/>
              <a:gd name="T13" fmla="*/ 4353 h 5553"/>
              <a:gd name="T14" fmla="*/ 150 w 300"/>
              <a:gd name="T15" fmla="*/ 4203 h 5553"/>
              <a:gd name="T16" fmla="*/ 300 w 300"/>
              <a:gd name="T17" fmla="*/ 4353 h 5553"/>
              <a:gd name="T18" fmla="*/ 0 w 300"/>
              <a:gd name="T19" fmla="*/ 4353 h 5553"/>
              <a:gd name="T20" fmla="*/ 0 w 300"/>
              <a:gd name="T21" fmla="*/ 3752 h 5553"/>
              <a:gd name="T22" fmla="*/ 300 w 300"/>
              <a:gd name="T23" fmla="*/ 3752 h 5553"/>
              <a:gd name="T24" fmla="*/ 150 w 300"/>
              <a:gd name="T25" fmla="*/ 3903 h 5553"/>
              <a:gd name="T26" fmla="*/ 0 w 300"/>
              <a:gd name="T27" fmla="*/ 3152 h 5553"/>
              <a:gd name="T28" fmla="*/ 150 w 300"/>
              <a:gd name="T29" fmla="*/ 3002 h 5553"/>
              <a:gd name="T30" fmla="*/ 300 w 300"/>
              <a:gd name="T31" fmla="*/ 3152 h 5553"/>
              <a:gd name="T32" fmla="*/ 0 w 300"/>
              <a:gd name="T33" fmla="*/ 3152 h 5553"/>
              <a:gd name="T34" fmla="*/ 0 w 300"/>
              <a:gd name="T35" fmla="*/ 2552 h 5553"/>
              <a:gd name="T36" fmla="*/ 300 w 300"/>
              <a:gd name="T37" fmla="*/ 2552 h 5553"/>
              <a:gd name="T38" fmla="*/ 150 w 300"/>
              <a:gd name="T39" fmla="*/ 2702 h 5553"/>
              <a:gd name="T40" fmla="*/ 0 w 300"/>
              <a:gd name="T41" fmla="*/ 1952 h 5553"/>
              <a:gd name="T42" fmla="*/ 150 w 300"/>
              <a:gd name="T43" fmla="*/ 1801 h 5553"/>
              <a:gd name="T44" fmla="*/ 300 w 300"/>
              <a:gd name="T45" fmla="*/ 1952 h 5553"/>
              <a:gd name="T46" fmla="*/ 0 w 300"/>
              <a:gd name="T47" fmla="*/ 1952 h 5553"/>
              <a:gd name="T48" fmla="*/ 0 w 300"/>
              <a:gd name="T49" fmla="*/ 1351 h 5553"/>
              <a:gd name="T50" fmla="*/ 300 w 300"/>
              <a:gd name="T51" fmla="*/ 1351 h 5553"/>
              <a:gd name="T52" fmla="*/ 150 w 300"/>
              <a:gd name="T53" fmla="*/ 1501 h 5553"/>
              <a:gd name="T54" fmla="*/ 0 w 300"/>
              <a:gd name="T55" fmla="*/ 751 h 5553"/>
              <a:gd name="T56" fmla="*/ 150 w 300"/>
              <a:gd name="T57" fmla="*/ 601 h 5553"/>
              <a:gd name="T58" fmla="*/ 300 w 300"/>
              <a:gd name="T59" fmla="*/ 751 h 5553"/>
              <a:gd name="T60" fmla="*/ 0 w 300"/>
              <a:gd name="T61" fmla="*/ 751 h 5553"/>
              <a:gd name="T62" fmla="*/ 0 w 300"/>
              <a:gd name="T63" fmla="*/ 150 h 5553"/>
              <a:gd name="T64" fmla="*/ 300 w 300"/>
              <a:gd name="T65" fmla="*/ 150 h 5553"/>
              <a:gd name="T66" fmla="*/ 150 w 300"/>
              <a:gd name="T67" fmla="*/ 301 h 5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300" h="5553">
                <a:moveTo>
                  <a:pt x="0" y="5553"/>
                </a:moveTo>
                <a:lnTo>
                  <a:pt x="0" y="5553"/>
                </a:lnTo>
                <a:cubicBezTo>
                  <a:pt x="0" y="5470"/>
                  <a:pt x="68" y="5403"/>
                  <a:pt x="150" y="5403"/>
                </a:cubicBezTo>
                <a:cubicBezTo>
                  <a:pt x="233" y="5403"/>
                  <a:pt x="300" y="5470"/>
                  <a:pt x="300" y="5553"/>
                </a:cubicBezTo>
                <a:lnTo>
                  <a:pt x="300" y="5553"/>
                </a:lnTo>
                <a:lnTo>
                  <a:pt x="0" y="5553"/>
                </a:lnTo>
                <a:close/>
                <a:moveTo>
                  <a:pt x="0" y="4953"/>
                </a:moveTo>
                <a:lnTo>
                  <a:pt x="0" y="4953"/>
                </a:lnTo>
                <a:cubicBezTo>
                  <a:pt x="0" y="4870"/>
                  <a:pt x="68" y="4803"/>
                  <a:pt x="150" y="4803"/>
                </a:cubicBezTo>
                <a:cubicBezTo>
                  <a:pt x="233" y="4803"/>
                  <a:pt x="300" y="4870"/>
                  <a:pt x="300" y="4953"/>
                </a:cubicBezTo>
                <a:lnTo>
                  <a:pt x="300" y="4953"/>
                </a:lnTo>
                <a:cubicBezTo>
                  <a:pt x="300" y="5036"/>
                  <a:pt x="233" y="5103"/>
                  <a:pt x="150" y="5103"/>
                </a:cubicBezTo>
                <a:cubicBezTo>
                  <a:pt x="68" y="5103"/>
                  <a:pt x="0" y="5036"/>
                  <a:pt x="0" y="4953"/>
                </a:cubicBezTo>
                <a:close/>
                <a:moveTo>
                  <a:pt x="0" y="4353"/>
                </a:moveTo>
                <a:lnTo>
                  <a:pt x="0" y="4353"/>
                </a:lnTo>
                <a:cubicBezTo>
                  <a:pt x="0" y="4270"/>
                  <a:pt x="68" y="4203"/>
                  <a:pt x="150" y="4203"/>
                </a:cubicBezTo>
                <a:cubicBezTo>
                  <a:pt x="233" y="4203"/>
                  <a:pt x="300" y="4270"/>
                  <a:pt x="300" y="4353"/>
                </a:cubicBezTo>
                <a:lnTo>
                  <a:pt x="300" y="4353"/>
                </a:lnTo>
                <a:cubicBezTo>
                  <a:pt x="300" y="4436"/>
                  <a:pt x="233" y="4503"/>
                  <a:pt x="150" y="4503"/>
                </a:cubicBezTo>
                <a:cubicBezTo>
                  <a:pt x="68" y="4503"/>
                  <a:pt x="0" y="4436"/>
                  <a:pt x="0" y="4353"/>
                </a:cubicBezTo>
                <a:close/>
                <a:moveTo>
                  <a:pt x="0" y="3753"/>
                </a:moveTo>
                <a:lnTo>
                  <a:pt x="0" y="3752"/>
                </a:lnTo>
                <a:cubicBezTo>
                  <a:pt x="0" y="3669"/>
                  <a:pt x="68" y="3602"/>
                  <a:pt x="150" y="3602"/>
                </a:cubicBezTo>
                <a:cubicBezTo>
                  <a:pt x="233" y="3602"/>
                  <a:pt x="300" y="3669"/>
                  <a:pt x="300" y="3752"/>
                </a:cubicBezTo>
                <a:lnTo>
                  <a:pt x="300" y="3753"/>
                </a:lnTo>
                <a:cubicBezTo>
                  <a:pt x="300" y="3835"/>
                  <a:pt x="233" y="3903"/>
                  <a:pt x="150" y="3903"/>
                </a:cubicBezTo>
                <a:cubicBezTo>
                  <a:pt x="68" y="3903"/>
                  <a:pt x="0" y="3835"/>
                  <a:pt x="0" y="3753"/>
                </a:cubicBezTo>
                <a:close/>
                <a:moveTo>
                  <a:pt x="0" y="3152"/>
                </a:moveTo>
                <a:lnTo>
                  <a:pt x="0" y="3152"/>
                </a:lnTo>
                <a:cubicBezTo>
                  <a:pt x="0" y="3069"/>
                  <a:pt x="68" y="3002"/>
                  <a:pt x="150" y="3002"/>
                </a:cubicBezTo>
                <a:cubicBezTo>
                  <a:pt x="233" y="3002"/>
                  <a:pt x="300" y="3069"/>
                  <a:pt x="300" y="3152"/>
                </a:cubicBezTo>
                <a:lnTo>
                  <a:pt x="300" y="3152"/>
                </a:lnTo>
                <a:cubicBezTo>
                  <a:pt x="300" y="3235"/>
                  <a:pt x="233" y="3302"/>
                  <a:pt x="150" y="3302"/>
                </a:cubicBezTo>
                <a:cubicBezTo>
                  <a:pt x="68" y="3302"/>
                  <a:pt x="0" y="3235"/>
                  <a:pt x="0" y="3152"/>
                </a:cubicBezTo>
                <a:close/>
                <a:moveTo>
                  <a:pt x="0" y="2552"/>
                </a:moveTo>
                <a:lnTo>
                  <a:pt x="0" y="2552"/>
                </a:lnTo>
                <a:cubicBezTo>
                  <a:pt x="0" y="2469"/>
                  <a:pt x="68" y="2402"/>
                  <a:pt x="150" y="2402"/>
                </a:cubicBezTo>
                <a:cubicBezTo>
                  <a:pt x="233" y="2402"/>
                  <a:pt x="300" y="2469"/>
                  <a:pt x="300" y="2552"/>
                </a:cubicBezTo>
                <a:lnTo>
                  <a:pt x="300" y="2552"/>
                </a:lnTo>
                <a:cubicBezTo>
                  <a:pt x="300" y="2635"/>
                  <a:pt x="233" y="2702"/>
                  <a:pt x="150" y="2702"/>
                </a:cubicBezTo>
                <a:cubicBezTo>
                  <a:pt x="68" y="2702"/>
                  <a:pt x="0" y="2635"/>
                  <a:pt x="0" y="2552"/>
                </a:cubicBezTo>
                <a:close/>
                <a:moveTo>
                  <a:pt x="0" y="1952"/>
                </a:moveTo>
                <a:lnTo>
                  <a:pt x="0" y="1951"/>
                </a:lnTo>
                <a:cubicBezTo>
                  <a:pt x="0" y="1869"/>
                  <a:pt x="68" y="1801"/>
                  <a:pt x="150" y="1801"/>
                </a:cubicBezTo>
                <a:cubicBezTo>
                  <a:pt x="233" y="1801"/>
                  <a:pt x="300" y="1869"/>
                  <a:pt x="300" y="1951"/>
                </a:cubicBezTo>
                <a:lnTo>
                  <a:pt x="300" y="1952"/>
                </a:lnTo>
                <a:cubicBezTo>
                  <a:pt x="300" y="2035"/>
                  <a:pt x="233" y="2102"/>
                  <a:pt x="150" y="2102"/>
                </a:cubicBezTo>
                <a:cubicBezTo>
                  <a:pt x="68" y="2102"/>
                  <a:pt x="0" y="2035"/>
                  <a:pt x="0" y="1952"/>
                </a:cubicBezTo>
                <a:close/>
                <a:moveTo>
                  <a:pt x="0" y="1351"/>
                </a:moveTo>
                <a:lnTo>
                  <a:pt x="0" y="1351"/>
                </a:lnTo>
                <a:cubicBezTo>
                  <a:pt x="0" y="1268"/>
                  <a:pt x="68" y="1201"/>
                  <a:pt x="150" y="1201"/>
                </a:cubicBezTo>
                <a:cubicBezTo>
                  <a:pt x="233" y="1201"/>
                  <a:pt x="300" y="1268"/>
                  <a:pt x="300" y="1351"/>
                </a:cubicBezTo>
                <a:lnTo>
                  <a:pt x="300" y="1351"/>
                </a:lnTo>
                <a:cubicBezTo>
                  <a:pt x="300" y="1434"/>
                  <a:pt x="233" y="1501"/>
                  <a:pt x="150" y="1501"/>
                </a:cubicBezTo>
                <a:cubicBezTo>
                  <a:pt x="68" y="1501"/>
                  <a:pt x="0" y="1434"/>
                  <a:pt x="0" y="1351"/>
                </a:cubicBezTo>
                <a:close/>
                <a:moveTo>
                  <a:pt x="0" y="751"/>
                </a:moveTo>
                <a:lnTo>
                  <a:pt x="0" y="751"/>
                </a:lnTo>
                <a:cubicBezTo>
                  <a:pt x="0" y="668"/>
                  <a:pt x="68" y="601"/>
                  <a:pt x="150" y="601"/>
                </a:cubicBezTo>
                <a:cubicBezTo>
                  <a:pt x="233" y="601"/>
                  <a:pt x="300" y="668"/>
                  <a:pt x="300" y="751"/>
                </a:cubicBezTo>
                <a:lnTo>
                  <a:pt x="300" y="751"/>
                </a:lnTo>
                <a:cubicBezTo>
                  <a:pt x="300" y="834"/>
                  <a:pt x="233" y="901"/>
                  <a:pt x="150" y="901"/>
                </a:cubicBezTo>
                <a:cubicBezTo>
                  <a:pt x="68" y="901"/>
                  <a:pt x="0" y="834"/>
                  <a:pt x="0" y="751"/>
                </a:cubicBezTo>
                <a:close/>
                <a:moveTo>
                  <a:pt x="0" y="151"/>
                </a:moveTo>
                <a:lnTo>
                  <a:pt x="0" y="150"/>
                </a:lnTo>
                <a:cubicBezTo>
                  <a:pt x="0" y="68"/>
                  <a:pt x="68" y="0"/>
                  <a:pt x="150" y="0"/>
                </a:cubicBezTo>
                <a:cubicBezTo>
                  <a:pt x="233" y="0"/>
                  <a:pt x="300" y="68"/>
                  <a:pt x="300" y="150"/>
                </a:cubicBezTo>
                <a:lnTo>
                  <a:pt x="300" y="151"/>
                </a:lnTo>
                <a:cubicBezTo>
                  <a:pt x="300" y="234"/>
                  <a:pt x="233" y="301"/>
                  <a:pt x="150" y="301"/>
                </a:cubicBezTo>
                <a:cubicBezTo>
                  <a:pt x="68" y="301"/>
                  <a:pt x="0" y="234"/>
                  <a:pt x="0" y="151"/>
                </a:cubicBezTo>
                <a:close/>
              </a:path>
            </a:pathLst>
          </a:custGeom>
          <a:solidFill>
            <a:srgbClr val="800000"/>
          </a:solidFill>
          <a:ln w="1588" cap="flat">
            <a:solidFill>
              <a:srgbClr val="8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10013" name="Freeform 22">
            <a:extLst>
              <a:ext uri="{FF2B5EF4-FFF2-40B4-BE49-F238E27FC236}">
                <a16:creationId xmlns:a16="http://schemas.microsoft.com/office/drawing/2014/main" id="{A632846C-978B-444E-8D1A-978E806927A2}"/>
              </a:ext>
            </a:extLst>
          </p:cNvPr>
          <p:cNvSpPr>
            <a:spLocks noEditPoints="1"/>
          </p:cNvSpPr>
          <p:nvPr/>
        </p:nvSpPr>
        <p:spPr bwMode="auto">
          <a:xfrm>
            <a:off x="6303963" y="2744788"/>
            <a:ext cx="633413" cy="34925"/>
          </a:xfrm>
          <a:custGeom>
            <a:avLst/>
            <a:gdLst>
              <a:gd name="T0" fmla="*/ 1 w 5553"/>
              <a:gd name="T1" fmla="*/ 0 h 300"/>
              <a:gd name="T2" fmla="*/ 1 w 5553"/>
              <a:gd name="T3" fmla="*/ 300 h 300"/>
              <a:gd name="T4" fmla="*/ 0 w 5553"/>
              <a:gd name="T5" fmla="*/ 0 h 300"/>
              <a:gd name="T6" fmla="*/ 601 w 5553"/>
              <a:gd name="T7" fmla="*/ 0 h 300"/>
              <a:gd name="T8" fmla="*/ 601 w 5553"/>
              <a:gd name="T9" fmla="*/ 300 h 300"/>
              <a:gd name="T10" fmla="*/ 451 w 5553"/>
              <a:gd name="T11" fmla="*/ 150 h 300"/>
              <a:gd name="T12" fmla="*/ 1201 w 5553"/>
              <a:gd name="T13" fmla="*/ 0 h 300"/>
              <a:gd name="T14" fmla="*/ 1351 w 5553"/>
              <a:gd name="T15" fmla="*/ 150 h 300"/>
              <a:gd name="T16" fmla="*/ 1201 w 5553"/>
              <a:gd name="T17" fmla="*/ 300 h 300"/>
              <a:gd name="T18" fmla="*/ 1201 w 5553"/>
              <a:gd name="T19" fmla="*/ 0 h 300"/>
              <a:gd name="T20" fmla="*/ 1802 w 5553"/>
              <a:gd name="T21" fmla="*/ 0 h 300"/>
              <a:gd name="T22" fmla="*/ 1802 w 5553"/>
              <a:gd name="T23" fmla="*/ 300 h 300"/>
              <a:gd name="T24" fmla="*/ 1651 w 5553"/>
              <a:gd name="T25" fmla="*/ 150 h 300"/>
              <a:gd name="T26" fmla="*/ 2402 w 5553"/>
              <a:gd name="T27" fmla="*/ 0 h 300"/>
              <a:gd name="T28" fmla="*/ 2552 w 5553"/>
              <a:gd name="T29" fmla="*/ 150 h 300"/>
              <a:gd name="T30" fmla="*/ 2402 w 5553"/>
              <a:gd name="T31" fmla="*/ 300 h 300"/>
              <a:gd name="T32" fmla="*/ 2402 w 5553"/>
              <a:gd name="T33" fmla="*/ 0 h 300"/>
              <a:gd name="T34" fmla="*/ 3002 w 5553"/>
              <a:gd name="T35" fmla="*/ 0 h 300"/>
              <a:gd name="T36" fmla="*/ 3002 w 5553"/>
              <a:gd name="T37" fmla="*/ 300 h 300"/>
              <a:gd name="T38" fmla="*/ 2852 w 5553"/>
              <a:gd name="T39" fmla="*/ 150 h 300"/>
              <a:gd name="T40" fmla="*/ 3602 w 5553"/>
              <a:gd name="T41" fmla="*/ 0 h 300"/>
              <a:gd name="T42" fmla="*/ 3753 w 5553"/>
              <a:gd name="T43" fmla="*/ 150 h 300"/>
              <a:gd name="T44" fmla="*/ 3602 w 5553"/>
              <a:gd name="T45" fmla="*/ 300 h 300"/>
              <a:gd name="T46" fmla="*/ 3602 w 5553"/>
              <a:gd name="T47" fmla="*/ 0 h 300"/>
              <a:gd name="T48" fmla="*/ 4203 w 5553"/>
              <a:gd name="T49" fmla="*/ 0 h 300"/>
              <a:gd name="T50" fmla="*/ 4203 w 5553"/>
              <a:gd name="T51" fmla="*/ 300 h 300"/>
              <a:gd name="T52" fmla="*/ 4053 w 5553"/>
              <a:gd name="T53" fmla="*/ 150 h 300"/>
              <a:gd name="T54" fmla="*/ 4803 w 5553"/>
              <a:gd name="T55" fmla="*/ 0 h 300"/>
              <a:gd name="T56" fmla="*/ 4953 w 5553"/>
              <a:gd name="T57" fmla="*/ 150 h 300"/>
              <a:gd name="T58" fmla="*/ 4803 w 5553"/>
              <a:gd name="T59" fmla="*/ 300 h 300"/>
              <a:gd name="T60" fmla="*/ 4803 w 5553"/>
              <a:gd name="T61" fmla="*/ 0 h 300"/>
              <a:gd name="T62" fmla="*/ 5403 w 5553"/>
              <a:gd name="T63" fmla="*/ 0 h 300"/>
              <a:gd name="T64" fmla="*/ 5403 w 5553"/>
              <a:gd name="T65" fmla="*/ 300 h 300"/>
              <a:gd name="T66" fmla="*/ 5253 w 5553"/>
              <a:gd name="T67" fmla="*/ 150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5553" h="300">
                <a:moveTo>
                  <a:pt x="0" y="0"/>
                </a:moveTo>
                <a:lnTo>
                  <a:pt x="1" y="0"/>
                </a:lnTo>
                <a:cubicBezTo>
                  <a:pt x="84" y="0"/>
                  <a:pt x="151" y="68"/>
                  <a:pt x="151" y="150"/>
                </a:cubicBezTo>
                <a:cubicBezTo>
                  <a:pt x="151" y="233"/>
                  <a:pt x="84" y="300"/>
                  <a:pt x="1" y="300"/>
                </a:cubicBezTo>
                <a:lnTo>
                  <a:pt x="0" y="300"/>
                </a:lnTo>
                <a:lnTo>
                  <a:pt x="0" y="0"/>
                </a:lnTo>
                <a:close/>
                <a:moveTo>
                  <a:pt x="601" y="0"/>
                </a:moveTo>
                <a:lnTo>
                  <a:pt x="601" y="0"/>
                </a:lnTo>
                <a:cubicBezTo>
                  <a:pt x="684" y="0"/>
                  <a:pt x="751" y="68"/>
                  <a:pt x="751" y="150"/>
                </a:cubicBezTo>
                <a:cubicBezTo>
                  <a:pt x="751" y="233"/>
                  <a:pt x="684" y="300"/>
                  <a:pt x="601" y="300"/>
                </a:cubicBezTo>
                <a:lnTo>
                  <a:pt x="601" y="300"/>
                </a:lnTo>
                <a:cubicBezTo>
                  <a:pt x="518" y="300"/>
                  <a:pt x="451" y="233"/>
                  <a:pt x="451" y="150"/>
                </a:cubicBezTo>
                <a:cubicBezTo>
                  <a:pt x="451" y="68"/>
                  <a:pt x="518" y="0"/>
                  <a:pt x="601" y="0"/>
                </a:cubicBezTo>
                <a:close/>
                <a:moveTo>
                  <a:pt x="1201" y="0"/>
                </a:moveTo>
                <a:lnTo>
                  <a:pt x="1201" y="0"/>
                </a:lnTo>
                <a:cubicBezTo>
                  <a:pt x="1284" y="0"/>
                  <a:pt x="1351" y="68"/>
                  <a:pt x="1351" y="150"/>
                </a:cubicBezTo>
                <a:cubicBezTo>
                  <a:pt x="1351" y="233"/>
                  <a:pt x="1284" y="300"/>
                  <a:pt x="1201" y="300"/>
                </a:cubicBezTo>
                <a:lnTo>
                  <a:pt x="1201" y="300"/>
                </a:lnTo>
                <a:cubicBezTo>
                  <a:pt x="1118" y="300"/>
                  <a:pt x="1051" y="233"/>
                  <a:pt x="1051" y="150"/>
                </a:cubicBezTo>
                <a:cubicBezTo>
                  <a:pt x="1051" y="68"/>
                  <a:pt x="1118" y="0"/>
                  <a:pt x="1201" y="0"/>
                </a:cubicBezTo>
                <a:close/>
                <a:moveTo>
                  <a:pt x="1801" y="0"/>
                </a:moveTo>
                <a:lnTo>
                  <a:pt x="1802" y="0"/>
                </a:lnTo>
                <a:cubicBezTo>
                  <a:pt x="1885" y="0"/>
                  <a:pt x="1952" y="68"/>
                  <a:pt x="1952" y="150"/>
                </a:cubicBezTo>
                <a:cubicBezTo>
                  <a:pt x="1952" y="233"/>
                  <a:pt x="1885" y="300"/>
                  <a:pt x="1802" y="300"/>
                </a:cubicBezTo>
                <a:lnTo>
                  <a:pt x="1801" y="300"/>
                </a:lnTo>
                <a:cubicBezTo>
                  <a:pt x="1719" y="300"/>
                  <a:pt x="1651" y="233"/>
                  <a:pt x="1651" y="150"/>
                </a:cubicBezTo>
                <a:cubicBezTo>
                  <a:pt x="1651" y="68"/>
                  <a:pt x="1719" y="0"/>
                  <a:pt x="1801" y="0"/>
                </a:cubicBezTo>
                <a:close/>
                <a:moveTo>
                  <a:pt x="2402" y="0"/>
                </a:moveTo>
                <a:lnTo>
                  <a:pt x="2402" y="0"/>
                </a:lnTo>
                <a:cubicBezTo>
                  <a:pt x="2485" y="0"/>
                  <a:pt x="2552" y="68"/>
                  <a:pt x="2552" y="150"/>
                </a:cubicBezTo>
                <a:cubicBezTo>
                  <a:pt x="2552" y="233"/>
                  <a:pt x="2485" y="300"/>
                  <a:pt x="2402" y="300"/>
                </a:cubicBezTo>
                <a:lnTo>
                  <a:pt x="2402" y="300"/>
                </a:lnTo>
                <a:cubicBezTo>
                  <a:pt x="2319" y="300"/>
                  <a:pt x="2252" y="233"/>
                  <a:pt x="2252" y="150"/>
                </a:cubicBezTo>
                <a:cubicBezTo>
                  <a:pt x="2252" y="68"/>
                  <a:pt x="2319" y="0"/>
                  <a:pt x="2402" y="0"/>
                </a:cubicBezTo>
                <a:close/>
                <a:moveTo>
                  <a:pt x="3002" y="0"/>
                </a:moveTo>
                <a:lnTo>
                  <a:pt x="3002" y="0"/>
                </a:lnTo>
                <a:cubicBezTo>
                  <a:pt x="3085" y="0"/>
                  <a:pt x="3152" y="68"/>
                  <a:pt x="3152" y="150"/>
                </a:cubicBezTo>
                <a:cubicBezTo>
                  <a:pt x="3152" y="233"/>
                  <a:pt x="3085" y="300"/>
                  <a:pt x="3002" y="300"/>
                </a:cubicBezTo>
                <a:lnTo>
                  <a:pt x="3002" y="300"/>
                </a:lnTo>
                <a:cubicBezTo>
                  <a:pt x="2919" y="300"/>
                  <a:pt x="2852" y="233"/>
                  <a:pt x="2852" y="150"/>
                </a:cubicBezTo>
                <a:cubicBezTo>
                  <a:pt x="2852" y="68"/>
                  <a:pt x="2919" y="0"/>
                  <a:pt x="3002" y="0"/>
                </a:cubicBezTo>
                <a:close/>
                <a:moveTo>
                  <a:pt x="3602" y="0"/>
                </a:moveTo>
                <a:lnTo>
                  <a:pt x="3603" y="0"/>
                </a:lnTo>
                <a:cubicBezTo>
                  <a:pt x="3685" y="0"/>
                  <a:pt x="3753" y="68"/>
                  <a:pt x="3753" y="150"/>
                </a:cubicBezTo>
                <a:cubicBezTo>
                  <a:pt x="3753" y="233"/>
                  <a:pt x="3685" y="300"/>
                  <a:pt x="3603" y="300"/>
                </a:cubicBezTo>
                <a:lnTo>
                  <a:pt x="3602" y="300"/>
                </a:lnTo>
                <a:cubicBezTo>
                  <a:pt x="3519" y="300"/>
                  <a:pt x="3452" y="233"/>
                  <a:pt x="3452" y="150"/>
                </a:cubicBezTo>
                <a:cubicBezTo>
                  <a:pt x="3452" y="68"/>
                  <a:pt x="3519" y="0"/>
                  <a:pt x="3602" y="0"/>
                </a:cubicBezTo>
                <a:close/>
                <a:moveTo>
                  <a:pt x="4203" y="0"/>
                </a:moveTo>
                <a:lnTo>
                  <a:pt x="4203" y="0"/>
                </a:lnTo>
                <a:cubicBezTo>
                  <a:pt x="4286" y="0"/>
                  <a:pt x="4353" y="68"/>
                  <a:pt x="4353" y="150"/>
                </a:cubicBezTo>
                <a:cubicBezTo>
                  <a:pt x="4353" y="233"/>
                  <a:pt x="4286" y="300"/>
                  <a:pt x="4203" y="300"/>
                </a:cubicBezTo>
                <a:lnTo>
                  <a:pt x="4203" y="300"/>
                </a:lnTo>
                <a:cubicBezTo>
                  <a:pt x="4120" y="300"/>
                  <a:pt x="4053" y="233"/>
                  <a:pt x="4053" y="150"/>
                </a:cubicBezTo>
                <a:cubicBezTo>
                  <a:pt x="4053" y="68"/>
                  <a:pt x="4120" y="0"/>
                  <a:pt x="4203" y="0"/>
                </a:cubicBezTo>
                <a:close/>
                <a:moveTo>
                  <a:pt x="4803" y="0"/>
                </a:moveTo>
                <a:lnTo>
                  <a:pt x="4803" y="0"/>
                </a:lnTo>
                <a:cubicBezTo>
                  <a:pt x="4886" y="0"/>
                  <a:pt x="4953" y="68"/>
                  <a:pt x="4953" y="150"/>
                </a:cubicBezTo>
                <a:cubicBezTo>
                  <a:pt x="4953" y="233"/>
                  <a:pt x="4886" y="300"/>
                  <a:pt x="4803" y="300"/>
                </a:cubicBezTo>
                <a:lnTo>
                  <a:pt x="4803" y="300"/>
                </a:lnTo>
                <a:cubicBezTo>
                  <a:pt x="4720" y="300"/>
                  <a:pt x="4653" y="233"/>
                  <a:pt x="4653" y="150"/>
                </a:cubicBezTo>
                <a:cubicBezTo>
                  <a:pt x="4653" y="68"/>
                  <a:pt x="4720" y="0"/>
                  <a:pt x="4803" y="0"/>
                </a:cubicBezTo>
                <a:close/>
                <a:moveTo>
                  <a:pt x="5403" y="0"/>
                </a:moveTo>
                <a:lnTo>
                  <a:pt x="5403" y="0"/>
                </a:lnTo>
                <a:cubicBezTo>
                  <a:pt x="5486" y="0"/>
                  <a:pt x="5553" y="68"/>
                  <a:pt x="5553" y="150"/>
                </a:cubicBezTo>
                <a:cubicBezTo>
                  <a:pt x="5553" y="233"/>
                  <a:pt x="5486" y="300"/>
                  <a:pt x="5403" y="300"/>
                </a:cubicBezTo>
                <a:lnTo>
                  <a:pt x="5403" y="300"/>
                </a:lnTo>
                <a:cubicBezTo>
                  <a:pt x="5320" y="300"/>
                  <a:pt x="5253" y="233"/>
                  <a:pt x="5253" y="150"/>
                </a:cubicBezTo>
                <a:cubicBezTo>
                  <a:pt x="5253" y="68"/>
                  <a:pt x="5320" y="0"/>
                  <a:pt x="5403" y="0"/>
                </a:cubicBezTo>
                <a:close/>
              </a:path>
            </a:pathLst>
          </a:custGeom>
          <a:solidFill>
            <a:srgbClr val="800000"/>
          </a:solidFill>
          <a:ln w="1588" cap="flat">
            <a:solidFill>
              <a:srgbClr val="8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10014" name="Line 23">
            <a:extLst>
              <a:ext uri="{FF2B5EF4-FFF2-40B4-BE49-F238E27FC236}">
                <a16:creationId xmlns:a16="http://schemas.microsoft.com/office/drawing/2014/main" id="{BAE7906C-FD75-46CD-BC8A-F9F8632133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48325" y="1773238"/>
            <a:ext cx="2638425" cy="1317625"/>
          </a:xfrm>
          <a:prstGeom prst="line">
            <a:avLst/>
          </a:prstGeom>
          <a:noFill/>
          <a:ln w="34925" cap="flat">
            <a:solidFill>
              <a:srgbClr val="8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grpSp>
        <p:nvGrpSpPr>
          <p:cNvPr id="810015" name="Group 26">
            <a:extLst>
              <a:ext uri="{FF2B5EF4-FFF2-40B4-BE49-F238E27FC236}">
                <a16:creationId xmlns:a16="http://schemas.microsoft.com/office/drawing/2014/main" id="{A3A1D864-3CD6-48F2-8D32-9B5F2EDAFED5}"/>
              </a:ext>
            </a:extLst>
          </p:cNvPr>
          <p:cNvGrpSpPr>
            <a:grpSpLocks/>
          </p:cNvGrpSpPr>
          <p:nvPr/>
        </p:nvGrpSpPr>
        <p:grpSpPr bwMode="auto">
          <a:xfrm>
            <a:off x="8024813" y="1579563"/>
            <a:ext cx="230188" cy="290513"/>
            <a:chOff x="5055" y="995"/>
            <a:chExt cx="145" cy="183"/>
          </a:xfrm>
        </p:grpSpPr>
        <p:sp>
          <p:nvSpPr>
            <p:cNvPr id="117" name="Rectangle 24">
              <a:extLst>
                <a:ext uri="{FF2B5EF4-FFF2-40B4-BE49-F238E27FC236}">
                  <a16:creationId xmlns:a16="http://schemas.microsoft.com/office/drawing/2014/main" id="{8A8EF6F7-6FA8-42FE-98B7-FA8DC158F0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5" y="995"/>
              <a:ext cx="13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d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8" name="Rectangle 25">
              <a:extLst>
                <a:ext uri="{FF2B5EF4-FFF2-40B4-BE49-F238E27FC236}">
                  <a16:creationId xmlns:a16="http://schemas.microsoft.com/office/drawing/2014/main" id="{8B17E78C-CB60-4136-92AB-DDD0DC340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8" y="1064"/>
              <a:ext cx="72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8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3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810016" name="Group 29">
            <a:extLst>
              <a:ext uri="{FF2B5EF4-FFF2-40B4-BE49-F238E27FC236}">
                <a16:creationId xmlns:a16="http://schemas.microsoft.com/office/drawing/2014/main" id="{93C5D05F-699E-4C2B-8557-6FCA7C35A115}"/>
              </a:ext>
            </a:extLst>
          </p:cNvPr>
          <p:cNvGrpSpPr>
            <a:grpSpLocks/>
          </p:cNvGrpSpPr>
          <p:nvPr/>
        </p:nvGrpSpPr>
        <p:grpSpPr bwMode="auto">
          <a:xfrm>
            <a:off x="7250113" y="850900"/>
            <a:ext cx="255588" cy="290513"/>
            <a:chOff x="4567" y="536"/>
            <a:chExt cx="161" cy="183"/>
          </a:xfrm>
        </p:grpSpPr>
        <p:sp>
          <p:nvSpPr>
            <p:cNvPr id="115" name="Rectangle 27">
              <a:extLst>
                <a:ext uri="{FF2B5EF4-FFF2-40B4-BE49-F238E27FC236}">
                  <a16:creationId xmlns:a16="http://schemas.microsoft.com/office/drawing/2014/main" id="{C31C9017-DBAD-44EA-B962-1781E5398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7" y="536"/>
              <a:ext cx="13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d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" name="Rectangle 28">
              <a:extLst>
                <a:ext uri="{FF2B5EF4-FFF2-40B4-BE49-F238E27FC236}">
                  <a16:creationId xmlns:a16="http://schemas.microsoft.com/office/drawing/2014/main" id="{27995B3E-3208-4EB8-81C0-74A3916A9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0" y="595"/>
              <a:ext cx="88" cy="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0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810017" name="Group 32">
            <a:extLst>
              <a:ext uri="{FF2B5EF4-FFF2-40B4-BE49-F238E27FC236}">
                <a16:creationId xmlns:a16="http://schemas.microsoft.com/office/drawing/2014/main" id="{E912207D-921B-4D4C-B30E-F26FEB43499A}"/>
              </a:ext>
            </a:extLst>
          </p:cNvPr>
          <p:cNvGrpSpPr>
            <a:grpSpLocks/>
          </p:cNvGrpSpPr>
          <p:nvPr/>
        </p:nvGrpSpPr>
        <p:grpSpPr bwMode="auto">
          <a:xfrm>
            <a:off x="7751763" y="850900"/>
            <a:ext cx="228600" cy="290513"/>
            <a:chOff x="4883" y="536"/>
            <a:chExt cx="144" cy="183"/>
          </a:xfrm>
        </p:grpSpPr>
        <p:sp>
          <p:nvSpPr>
            <p:cNvPr id="113" name="Rectangle 30">
              <a:extLst>
                <a:ext uri="{FF2B5EF4-FFF2-40B4-BE49-F238E27FC236}">
                  <a16:creationId xmlns:a16="http://schemas.microsoft.com/office/drawing/2014/main" id="{433F6950-6FE6-4414-A575-3D2BD12D7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536"/>
              <a:ext cx="13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d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" name="Rectangle 31">
              <a:extLst>
                <a:ext uri="{FF2B5EF4-FFF2-40B4-BE49-F238E27FC236}">
                  <a16:creationId xmlns:a16="http://schemas.microsoft.com/office/drawing/2014/main" id="{0BC35E95-CD34-4354-8CA6-751398FE6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5" y="605"/>
              <a:ext cx="72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8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810018" name="Rectangle 33">
            <a:extLst>
              <a:ext uri="{FF2B5EF4-FFF2-40B4-BE49-F238E27FC236}">
                <a16:creationId xmlns:a16="http://schemas.microsoft.com/office/drawing/2014/main" id="{274FA11E-1E6A-4CD4-B31D-7988D621A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9200" y="2160588"/>
            <a:ext cx="19367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6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10021" name="Rectangle 34">
            <a:extLst>
              <a:ext uri="{FF2B5EF4-FFF2-40B4-BE49-F238E27FC236}">
                <a16:creationId xmlns:a16="http://schemas.microsoft.com/office/drawing/2014/main" id="{53F34D4A-6B3F-4C17-B1D2-FFF979555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7013" y="2138363"/>
            <a:ext cx="265113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6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-1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10022" name="Rectangle 35">
            <a:extLst>
              <a:ext uri="{FF2B5EF4-FFF2-40B4-BE49-F238E27FC236}">
                <a16:creationId xmlns:a16="http://schemas.microsoft.com/office/drawing/2014/main" id="{C5C853FB-63C8-427A-8CB7-7B4E713DA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6913" y="2365375"/>
            <a:ext cx="265113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6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-1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10023" name="Rectangle 36">
            <a:extLst>
              <a:ext uri="{FF2B5EF4-FFF2-40B4-BE49-F238E27FC236}">
                <a16:creationId xmlns:a16="http://schemas.microsoft.com/office/drawing/2014/main" id="{048ED7D1-1880-427D-8360-A37670C7B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2475" y="2649538"/>
            <a:ext cx="265113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6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-2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10024" name="Rectangle 37">
            <a:extLst>
              <a:ext uri="{FF2B5EF4-FFF2-40B4-BE49-F238E27FC236}">
                <a16:creationId xmlns:a16="http://schemas.microsoft.com/office/drawing/2014/main" id="{4182BEA6-B851-40B3-A0EA-0A43521FA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0138" y="1819275"/>
            <a:ext cx="265113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6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-2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10025" name="Rectangle 38">
            <a:extLst>
              <a:ext uri="{FF2B5EF4-FFF2-40B4-BE49-F238E27FC236}">
                <a16:creationId xmlns:a16="http://schemas.microsoft.com/office/drawing/2014/main" id="{4C647252-A3ED-4029-9BFB-730AAEACA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2786063"/>
            <a:ext cx="23812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6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10026" name="Rectangle 39">
            <a:extLst>
              <a:ext uri="{FF2B5EF4-FFF2-40B4-BE49-F238E27FC236}">
                <a16:creationId xmlns:a16="http://schemas.microsoft.com/office/drawing/2014/main" id="{4F2FF091-733D-4AD4-A3E3-97B79B55F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8520" y="2072640"/>
            <a:ext cx="19367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6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10027" name="Rectangle 40">
            <a:extLst>
              <a:ext uri="{FF2B5EF4-FFF2-40B4-BE49-F238E27FC236}">
                <a16:creationId xmlns:a16="http://schemas.microsoft.com/office/drawing/2014/main" id="{426A5BA1-1DE4-488A-9561-A27B2B29E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9425" y="1716088"/>
            <a:ext cx="19367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6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10028" name="Rectangle 41">
            <a:extLst>
              <a:ext uri="{FF2B5EF4-FFF2-40B4-BE49-F238E27FC236}">
                <a16:creationId xmlns:a16="http://schemas.microsoft.com/office/drawing/2014/main" id="{EB3D1173-349C-4E54-A922-A5183BC84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3588" y="636588"/>
            <a:ext cx="198438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6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</a:rPr>
              <a:t>y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10029" name="Rectangle 42">
            <a:extLst>
              <a:ext uri="{FF2B5EF4-FFF2-40B4-BE49-F238E27FC236}">
                <a16:creationId xmlns:a16="http://schemas.microsoft.com/office/drawing/2014/main" id="{A6A8AD62-AFE5-4E08-910F-7D897D9F0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2450" y="2195513"/>
            <a:ext cx="2032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6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</a:rPr>
              <a:t>x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10030" name="Rectangle 43">
            <a:extLst>
              <a:ext uri="{FF2B5EF4-FFF2-40B4-BE49-F238E27FC236}">
                <a16:creationId xmlns:a16="http://schemas.microsoft.com/office/drawing/2014/main" id="{E5D6A477-99A2-417E-A206-F366F6FBF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2275" y="1376363"/>
            <a:ext cx="19367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6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810031" name="Group 46">
            <a:extLst>
              <a:ext uri="{FF2B5EF4-FFF2-40B4-BE49-F238E27FC236}">
                <a16:creationId xmlns:a16="http://schemas.microsoft.com/office/drawing/2014/main" id="{C430F411-500C-48B3-AA01-E8F1ECC2E613}"/>
              </a:ext>
            </a:extLst>
          </p:cNvPr>
          <p:cNvGrpSpPr>
            <a:grpSpLocks/>
          </p:cNvGrpSpPr>
          <p:nvPr/>
        </p:nvGrpSpPr>
        <p:grpSpPr bwMode="auto">
          <a:xfrm>
            <a:off x="6281738" y="2740025"/>
            <a:ext cx="46038" cy="46038"/>
            <a:chOff x="3957" y="1726"/>
            <a:chExt cx="29" cy="29"/>
          </a:xfrm>
        </p:grpSpPr>
        <p:sp>
          <p:nvSpPr>
            <p:cNvPr id="111" name="Oval 44">
              <a:extLst>
                <a:ext uri="{FF2B5EF4-FFF2-40B4-BE49-F238E27FC236}">
                  <a16:creationId xmlns:a16="http://schemas.microsoft.com/office/drawing/2014/main" id="{03642641-17C8-4C15-965D-CABAFCE158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7" y="1726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12" name="Oval 45">
              <a:extLst>
                <a:ext uri="{FF2B5EF4-FFF2-40B4-BE49-F238E27FC236}">
                  <a16:creationId xmlns:a16="http://schemas.microsoft.com/office/drawing/2014/main" id="{BF521C7B-0B79-4081-8919-69E91BFB0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7" y="1726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810032" name="Group 49">
            <a:extLst>
              <a:ext uri="{FF2B5EF4-FFF2-40B4-BE49-F238E27FC236}">
                <a16:creationId xmlns:a16="http://schemas.microsoft.com/office/drawing/2014/main" id="{9DA7D231-EFE1-4B91-8FA5-B8984E4A0A7F}"/>
              </a:ext>
            </a:extLst>
          </p:cNvPr>
          <p:cNvGrpSpPr>
            <a:grpSpLocks/>
          </p:cNvGrpSpPr>
          <p:nvPr/>
        </p:nvGrpSpPr>
        <p:grpSpPr bwMode="auto">
          <a:xfrm>
            <a:off x="7273925" y="1749425"/>
            <a:ext cx="44450" cy="46038"/>
            <a:chOff x="4582" y="1102"/>
            <a:chExt cx="28" cy="29"/>
          </a:xfrm>
        </p:grpSpPr>
        <p:sp>
          <p:nvSpPr>
            <p:cNvPr id="100" name="Oval 47">
              <a:extLst>
                <a:ext uri="{FF2B5EF4-FFF2-40B4-BE49-F238E27FC236}">
                  <a16:creationId xmlns:a16="http://schemas.microsoft.com/office/drawing/2014/main" id="{A1E90407-C3F7-4873-9E91-3AF265FAF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2" y="1102"/>
              <a:ext cx="28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01" name="Oval 48">
              <a:extLst>
                <a:ext uri="{FF2B5EF4-FFF2-40B4-BE49-F238E27FC236}">
                  <a16:creationId xmlns:a16="http://schemas.microsoft.com/office/drawing/2014/main" id="{7BD3A25B-09D8-4ADD-91AD-6993848F33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2" y="1102"/>
              <a:ext cx="28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810033" name="Group 52">
            <a:extLst>
              <a:ext uri="{FF2B5EF4-FFF2-40B4-BE49-F238E27FC236}">
                <a16:creationId xmlns:a16="http://schemas.microsoft.com/office/drawing/2014/main" id="{BDCFC2C5-D32C-426A-BEC2-D3DC0D0E3383}"/>
              </a:ext>
            </a:extLst>
          </p:cNvPr>
          <p:cNvGrpSpPr>
            <a:grpSpLocks/>
          </p:cNvGrpSpPr>
          <p:nvPr/>
        </p:nvGrpSpPr>
        <p:grpSpPr bwMode="auto">
          <a:xfrm>
            <a:off x="7934325" y="2079625"/>
            <a:ext cx="46038" cy="46038"/>
            <a:chOff x="4998" y="1310"/>
            <a:chExt cx="29" cy="29"/>
          </a:xfrm>
        </p:grpSpPr>
        <p:sp>
          <p:nvSpPr>
            <p:cNvPr id="88" name="Oval 50">
              <a:extLst>
                <a:ext uri="{FF2B5EF4-FFF2-40B4-BE49-F238E27FC236}">
                  <a16:creationId xmlns:a16="http://schemas.microsoft.com/office/drawing/2014/main" id="{D22C4529-33AD-4969-8CFD-8B667D93B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8" y="1310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9" name="Oval 51">
              <a:extLst>
                <a:ext uri="{FF2B5EF4-FFF2-40B4-BE49-F238E27FC236}">
                  <a16:creationId xmlns:a16="http://schemas.microsoft.com/office/drawing/2014/main" id="{CFEC26FD-7C51-4DAA-9C17-4EA5A23653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8" y="1310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810034" name="Group 55">
            <a:extLst>
              <a:ext uri="{FF2B5EF4-FFF2-40B4-BE49-F238E27FC236}">
                <a16:creationId xmlns:a16="http://schemas.microsoft.com/office/drawing/2014/main" id="{68D2BFE8-AC33-47A1-8FCC-5857C0BE3F8C}"/>
              </a:ext>
            </a:extLst>
          </p:cNvPr>
          <p:cNvGrpSpPr>
            <a:grpSpLocks/>
          </p:cNvGrpSpPr>
          <p:nvPr/>
        </p:nvGrpSpPr>
        <p:grpSpPr bwMode="auto">
          <a:xfrm>
            <a:off x="6942138" y="1090613"/>
            <a:ext cx="46038" cy="44450"/>
            <a:chOff x="4373" y="687"/>
            <a:chExt cx="29" cy="28"/>
          </a:xfrm>
        </p:grpSpPr>
        <p:sp>
          <p:nvSpPr>
            <p:cNvPr id="86" name="Oval 53">
              <a:extLst>
                <a:ext uri="{FF2B5EF4-FFF2-40B4-BE49-F238E27FC236}">
                  <a16:creationId xmlns:a16="http://schemas.microsoft.com/office/drawing/2014/main" id="{85C56843-065F-43EB-8876-77051E699D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687"/>
              <a:ext cx="29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87" name="Oval 54">
              <a:extLst>
                <a:ext uri="{FF2B5EF4-FFF2-40B4-BE49-F238E27FC236}">
                  <a16:creationId xmlns:a16="http://schemas.microsoft.com/office/drawing/2014/main" id="{18F1E758-D797-4AA3-913E-FDEE550616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687"/>
              <a:ext cx="29" cy="28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810035" name="Group 58">
            <a:extLst>
              <a:ext uri="{FF2B5EF4-FFF2-40B4-BE49-F238E27FC236}">
                <a16:creationId xmlns:a16="http://schemas.microsoft.com/office/drawing/2014/main" id="{46618BEA-067F-4702-A7D8-AA28543B5AC4}"/>
              </a:ext>
            </a:extLst>
          </p:cNvPr>
          <p:cNvGrpSpPr>
            <a:grpSpLocks/>
          </p:cNvGrpSpPr>
          <p:nvPr/>
        </p:nvGrpSpPr>
        <p:grpSpPr bwMode="auto">
          <a:xfrm>
            <a:off x="6942138" y="3070225"/>
            <a:ext cx="46038" cy="44450"/>
            <a:chOff x="4373" y="1934"/>
            <a:chExt cx="29" cy="28"/>
          </a:xfrm>
        </p:grpSpPr>
        <p:sp>
          <p:nvSpPr>
            <p:cNvPr id="84" name="Oval 56">
              <a:extLst>
                <a:ext uri="{FF2B5EF4-FFF2-40B4-BE49-F238E27FC236}">
                  <a16:creationId xmlns:a16="http://schemas.microsoft.com/office/drawing/2014/main" id="{38C74036-1CDE-4E04-9B61-8203FBADE5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1934"/>
              <a:ext cx="29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85" name="Oval 57">
              <a:extLst>
                <a:ext uri="{FF2B5EF4-FFF2-40B4-BE49-F238E27FC236}">
                  <a16:creationId xmlns:a16="http://schemas.microsoft.com/office/drawing/2014/main" id="{CCD8C8C4-0C24-4656-8DBF-A03C0595D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1934"/>
              <a:ext cx="29" cy="28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810036" name="Group 61">
            <a:extLst>
              <a:ext uri="{FF2B5EF4-FFF2-40B4-BE49-F238E27FC236}">
                <a16:creationId xmlns:a16="http://schemas.microsoft.com/office/drawing/2014/main" id="{6EB65366-0BA9-4FB1-89B3-D49A5359A15F}"/>
              </a:ext>
            </a:extLst>
          </p:cNvPr>
          <p:cNvGrpSpPr>
            <a:grpSpLocks/>
          </p:cNvGrpSpPr>
          <p:nvPr/>
        </p:nvGrpSpPr>
        <p:grpSpPr bwMode="auto">
          <a:xfrm>
            <a:off x="6942138" y="2740025"/>
            <a:ext cx="46038" cy="46038"/>
            <a:chOff x="4373" y="1726"/>
            <a:chExt cx="29" cy="29"/>
          </a:xfrm>
        </p:grpSpPr>
        <p:sp>
          <p:nvSpPr>
            <p:cNvPr id="82" name="Oval 59">
              <a:extLst>
                <a:ext uri="{FF2B5EF4-FFF2-40B4-BE49-F238E27FC236}">
                  <a16:creationId xmlns:a16="http://schemas.microsoft.com/office/drawing/2014/main" id="{4BC73D70-E26C-405F-8AC4-80617D5F77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1726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83" name="Oval 60">
              <a:extLst>
                <a:ext uri="{FF2B5EF4-FFF2-40B4-BE49-F238E27FC236}">
                  <a16:creationId xmlns:a16="http://schemas.microsoft.com/office/drawing/2014/main" id="{A7C57231-6969-4A32-982C-BC82AA4E1C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1726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810037" name="Group 64">
            <a:extLst>
              <a:ext uri="{FF2B5EF4-FFF2-40B4-BE49-F238E27FC236}">
                <a16:creationId xmlns:a16="http://schemas.microsoft.com/office/drawing/2014/main" id="{504B9988-CFC5-48E4-BBF5-4159DC49B82E}"/>
              </a:ext>
            </a:extLst>
          </p:cNvPr>
          <p:cNvGrpSpPr>
            <a:grpSpLocks/>
          </p:cNvGrpSpPr>
          <p:nvPr/>
        </p:nvGrpSpPr>
        <p:grpSpPr bwMode="auto">
          <a:xfrm>
            <a:off x="6942138" y="2409825"/>
            <a:ext cx="46038" cy="46038"/>
            <a:chOff x="4373" y="1518"/>
            <a:chExt cx="29" cy="29"/>
          </a:xfrm>
        </p:grpSpPr>
        <p:sp>
          <p:nvSpPr>
            <p:cNvPr id="80" name="Oval 62">
              <a:extLst>
                <a:ext uri="{FF2B5EF4-FFF2-40B4-BE49-F238E27FC236}">
                  <a16:creationId xmlns:a16="http://schemas.microsoft.com/office/drawing/2014/main" id="{369B5B14-11DC-47C1-B53E-36AA629AEE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1518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81" name="Oval 63">
              <a:extLst>
                <a:ext uri="{FF2B5EF4-FFF2-40B4-BE49-F238E27FC236}">
                  <a16:creationId xmlns:a16="http://schemas.microsoft.com/office/drawing/2014/main" id="{2327573D-2E15-47FF-AC09-B65240D049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1518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810038" name="Group 67">
            <a:extLst>
              <a:ext uri="{FF2B5EF4-FFF2-40B4-BE49-F238E27FC236}">
                <a16:creationId xmlns:a16="http://schemas.microsoft.com/office/drawing/2014/main" id="{2889224B-7DBE-4B30-8AE3-5F47323A9A03}"/>
              </a:ext>
            </a:extLst>
          </p:cNvPr>
          <p:cNvGrpSpPr>
            <a:grpSpLocks/>
          </p:cNvGrpSpPr>
          <p:nvPr/>
        </p:nvGrpSpPr>
        <p:grpSpPr bwMode="auto">
          <a:xfrm>
            <a:off x="6942138" y="1420813"/>
            <a:ext cx="46038" cy="44450"/>
            <a:chOff x="4373" y="895"/>
            <a:chExt cx="29" cy="28"/>
          </a:xfrm>
        </p:grpSpPr>
        <p:sp>
          <p:nvSpPr>
            <p:cNvPr id="78" name="Oval 65">
              <a:extLst>
                <a:ext uri="{FF2B5EF4-FFF2-40B4-BE49-F238E27FC236}">
                  <a16:creationId xmlns:a16="http://schemas.microsoft.com/office/drawing/2014/main" id="{5345238E-8A54-46F8-91F4-050193670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895"/>
              <a:ext cx="29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9" name="Oval 66">
              <a:extLst>
                <a:ext uri="{FF2B5EF4-FFF2-40B4-BE49-F238E27FC236}">
                  <a16:creationId xmlns:a16="http://schemas.microsoft.com/office/drawing/2014/main" id="{67FFF7BA-7818-4A10-8DBF-1FD3D9EC37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895"/>
              <a:ext cx="29" cy="28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810039" name="Group 70">
            <a:extLst>
              <a:ext uri="{FF2B5EF4-FFF2-40B4-BE49-F238E27FC236}">
                <a16:creationId xmlns:a16="http://schemas.microsoft.com/office/drawing/2014/main" id="{AA7072DC-D97D-4FAD-A1C9-93AC71AEE574}"/>
              </a:ext>
            </a:extLst>
          </p:cNvPr>
          <p:cNvGrpSpPr>
            <a:grpSpLocks/>
          </p:cNvGrpSpPr>
          <p:nvPr/>
        </p:nvGrpSpPr>
        <p:grpSpPr bwMode="auto">
          <a:xfrm>
            <a:off x="6942138" y="1749425"/>
            <a:ext cx="46038" cy="46038"/>
            <a:chOff x="4373" y="1102"/>
            <a:chExt cx="29" cy="29"/>
          </a:xfrm>
        </p:grpSpPr>
        <p:sp>
          <p:nvSpPr>
            <p:cNvPr id="76" name="Oval 68">
              <a:extLst>
                <a:ext uri="{FF2B5EF4-FFF2-40B4-BE49-F238E27FC236}">
                  <a16:creationId xmlns:a16="http://schemas.microsoft.com/office/drawing/2014/main" id="{0E910726-997B-4042-9BAB-DCF1E7478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1102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7" name="Oval 69">
              <a:extLst>
                <a:ext uri="{FF2B5EF4-FFF2-40B4-BE49-F238E27FC236}">
                  <a16:creationId xmlns:a16="http://schemas.microsoft.com/office/drawing/2014/main" id="{55CFE6EB-FC38-4DCD-A88A-01F2882A23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1102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810040" name="Group 73">
            <a:extLst>
              <a:ext uri="{FF2B5EF4-FFF2-40B4-BE49-F238E27FC236}">
                <a16:creationId xmlns:a16="http://schemas.microsoft.com/office/drawing/2014/main" id="{5438EE3E-BDEB-4FC7-895E-A767F2C4EC8F}"/>
              </a:ext>
            </a:extLst>
          </p:cNvPr>
          <p:cNvGrpSpPr>
            <a:grpSpLocks/>
          </p:cNvGrpSpPr>
          <p:nvPr/>
        </p:nvGrpSpPr>
        <p:grpSpPr bwMode="auto">
          <a:xfrm>
            <a:off x="6611938" y="2079625"/>
            <a:ext cx="46038" cy="46038"/>
            <a:chOff x="4165" y="1310"/>
            <a:chExt cx="29" cy="29"/>
          </a:xfrm>
        </p:grpSpPr>
        <p:sp>
          <p:nvSpPr>
            <p:cNvPr id="74" name="Oval 71">
              <a:extLst>
                <a:ext uri="{FF2B5EF4-FFF2-40B4-BE49-F238E27FC236}">
                  <a16:creationId xmlns:a16="http://schemas.microsoft.com/office/drawing/2014/main" id="{732B17B4-270A-44A1-B630-A5A76980FD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5" y="1310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5" name="Oval 72">
              <a:extLst>
                <a:ext uri="{FF2B5EF4-FFF2-40B4-BE49-F238E27FC236}">
                  <a16:creationId xmlns:a16="http://schemas.microsoft.com/office/drawing/2014/main" id="{E79DEC08-F09C-4BF1-95C4-13CCDF5064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5" y="1310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810041" name="Group 76">
            <a:extLst>
              <a:ext uri="{FF2B5EF4-FFF2-40B4-BE49-F238E27FC236}">
                <a16:creationId xmlns:a16="http://schemas.microsoft.com/office/drawing/2014/main" id="{48C82EB0-9F18-4BFE-BC07-9B6783CF4DAD}"/>
              </a:ext>
            </a:extLst>
          </p:cNvPr>
          <p:cNvGrpSpPr>
            <a:grpSpLocks/>
          </p:cNvGrpSpPr>
          <p:nvPr/>
        </p:nvGrpSpPr>
        <p:grpSpPr bwMode="auto">
          <a:xfrm>
            <a:off x="7604125" y="2079625"/>
            <a:ext cx="44450" cy="46038"/>
            <a:chOff x="4790" y="1310"/>
            <a:chExt cx="28" cy="29"/>
          </a:xfrm>
        </p:grpSpPr>
        <p:sp>
          <p:nvSpPr>
            <p:cNvPr id="71" name="Oval 74">
              <a:extLst>
                <a:ext uri="{FF2B5EF4-FFF2-40B4-BE49-F238E27FC236}">
                  <a16:creationId xmlns:a16="http://schemas.microsoft.com/office/drawing/2014/main" id="{A616CD10-177F-44A4-9316-5D2CAB3CD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0" y="1310"/>
              <a:ext cx="28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2" name="Oval 75">
              <a:extLst>
                <a:ext uri="{FF2B5EF4-FFF2-40B4-BE49-F238E27FC236}">
                  <a16:creationId xmlns:a16="http://schemas.microsoft.com/office/drawing/2014/main" id="{6C9BB4BF-2E70-41E9-B31A-03880A6D56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0" y="1310"/>
              <a:ext cx="28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810042" name="Group 79">
            <a:extLst>
              <a:ext uri="{FF2B5EF4-FFF2-40B4-BE49-F238E27FC236}">
                <a16:creationId xmlns:a16="http://schemas.microsoft.com/office/drawing/2014/main" id="{19C3212B-D69F-4AF7-9FEB-58EF4A9BA578}"/>
              </a:ext>
            </a:extLst>
          </p:cNvPr>
          <p:cNvGrpSpPr>
            <a:grpSpLocks/>
          </p:cNvGrpSpPr>
          <p:nvPr/>
        </p:nvGrpSpPr>
        <p:grpSpPr bwMode="auto">
          <a:xfrm>
            <a:off x="7273925" y="2079625"/>
            <a:ext cx="44450" cy="46038"/>
            <a:chOff x="4582" y="1310"/>
            <a:chExt cx="28" cy="29"/>
          </a:xfrm>
        </p:grpSpPr>
        <p:sp>
          <p:nvSpPr>
            <p:cNvPr id="69" name="Oval 77">
              <a:extLst>
                <a:ext uri="{FF2B5EF4-FFF2-40B4-BE49-F238E27FC236}">
                  <a16:creationId xmlns:a16="http://schemas.microsoft.com/office/drawing/2014/main" id="{4191B954-06B5-474B-9298-E6668B1085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2" y="1310"/>
              <a:ext cx="28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0" name="Oval 78">
              <a:extLst>
                <a:ext uri="{FF2B5EF4-FFF2-40B4-BE49-F238E27FC236}">
                  <a16:creationId xmlns:a16="http://schemas.microsoft.com/office/drawing/2014/main" id="{B8EAEA22-FABF-4FD0-8DBC-410CA1173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2" y="1310"/>
              <a:ext cx="28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810043" name="Group 83">
            <a:extLst>
              <a:ext uri="{FF2B5EF4-FFF2-40B4-BE49-F238E27FC236}">
                <a16:creationId xmlns:a16="http://schemas.microsoft.com/office/drawing/2014/main" id="{3BA3E599-1419-414B-8057-4ED59D6A96BE}"/>
              </a:ext>
            </a:extLst>
          </p:cNvPr>
          <p:cNvGrpSpPr>
            <a:grpSpLocks/>
          </p:cNvGrpSpPr>
          <p:nvPr/>
        </p:nvGrpSpPr>
        <p:grpSpPr bwMode="auto">
          <a:xfrm>
            <a:off x="6942138" y="2079625"/>
            <a:ext cx="325438" cy="358775"/>
            <a:chOff x="4373" y="1310"/>
            <a:chExt cx="205" cy="226"/>
          </a:xfrm>
        </p:grpSpPr>
        <p:sp>
          <p:nvSpPr>
            <p:cNvPr id="66" name="Oval 80">
              <a:extLst>
                <a:ext uri="{FF2B5EF4-FFF2-40B4-BE49-F238E27FC236}">
                  <a16:creationId xmlns:a16="http://schemas.microsoft.com/office/drawing/2014/main" id="{C382B1F5-5B0B-4308-AAFE-BF03EFC40B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1310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67" name="Oval 81">
              <a:extLst>
                <a:ext uri="{FF2B5EF4-FFF2-40B4-BE49-F238E27FC236}">
                  <a16:creationId xmlns:a16="http://schemas.microsoft.com/office/drawing/2014/main" id="{60DEDC55-B675-4670-B95C-A672E69B23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" y="1310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68" name="Rectangle 82">
              <a:extLst>
                <a:ext uri="{FF2B5EF4-FFF2-40B4-BE49-F238E27FC236}">
                  <a16:creationId xmlns:a16="http://schemas.microsoft.com/office/drawing/2014/main" id="{67CA4C36-256E-45D4-AA5E-E117B0EA1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2" y="1346"/>
              <a:ext cx="176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800" b="0" i="1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O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810044" name="Group 86">
            <a:extLst>
              <a:ext uri="{FF2B5EF4-FFF2-40B4-BE49-F238E27FC236}">
                <a16:creationId xmlns:a16="http://schemas.microsoft.com/office/drawing/2014/main" id="{5947C61D-663B-4DCE-BA76-AD21A87E80F3}"/>
              </a:ext>
            </a:extLst>
          </p:cNvPr>
          <p:cNvGrpSpPr>
            <a:grpSpLocks/>
          </p:cNvGrpSpPr>
          <p:nvPr/>
        </p:nvGrpSpPr>
        <p:grpSpPr bwMode="auto">
          <a:xfrm>
            <a:off x="6281738" y="2079625"/>
            <a:ext cx="46038" cy="46038"/>
            <a:chOff x="3957" y="1310"/>
            <a:chExt cx="29" cy="29"/>
          </a:xfrm>
        </p:grpSpPr>
        <p:sp>
          <p:nvSpPr>
            <p:cNvPr id="64" name="Oval 84">
              <a:extLst>
                <a:ext uri="{FF2B5EF4-FFF2-40B4-BE49-F238E27FC236}">
                  <a16:creationId xmlns:a16="http://schemas.microsoft.com/office/drawing/2014/main" id="{0DB7A517-D0A4-481A-B3A1-3CA221FFA1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7" y="1310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65" name="Oval 85">
              <a:extLst>
                <a:ext uri="{FF2B5EF4-FFF2-40B4-BE49-F238E27FC236}">
                  <a16:creationId xmlns:a16="http://schemas.microsoft.com/office/drawing/2014/main" id="{0AAF0F9A-D6A5-414D-A175-2CC4E3666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7" y="1310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810045" name="Group 89">
            <a:extLst>
              <a:ext uri="{FF2B5EF4-FFF2-40B4-BE49-F238E27FC236}">
                <a16:creationId xmlns:a16="http://schemas.microsoft.com/office/drawing/2014/main" id="{B25C5739-E522-4E2F-8344-8EAA43D68C0D}"/>
              </a:ext>
            </a:extLst>
          </p:cNvPr>
          <p:cNvGrpSpPr>
            <a:grpSpLocks/>
          </p:cNvGrpSpPr>
          <p:nvPr/>
        </p:nvGrpSpPr>
        <p:grpSpPr bwMode="auto">
          <a:xfrm>
            <a:off x="5940425" y="2079625"/>
            <a:ext cx="44450" cy="46038"/>
            <a:chOff x="3742" y="1310"/>
            <a:chExt cx="28" cy="29"/>
          </a:xfrm>
        </p:grpSpPr>
        <p:sp>
          <p:nvSpPr>
            <p:cNvPr id="810046" name="Oval 87">
              <a:extLst>
                <a:ext uri="{FF2B5EF4-FFF2-40B4-BE49-F238E27FC236}">
                  <a16:creationId xmlns:a16="http://schemas.microsoft.com/office/drawing/2014/main" id="{48EB71E3-3EF8-4D98-9DFC-06C21F3FD0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1310"/>
              <a:ext cx="28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810047" name="Oval 88">
              <a:extLst>
                <a:ext uri="{FF2B5EF4-FFF2-40B4-BE49-F238E27FC236}">
                  <a16:creationId xmlns:a16="http://schemas.microsoft.com/office/drawing/2014/main" id="{4ABB3C9E-C6AF-4301-BE26-D8912D2095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1310"/>
              <a:ext cx="28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250938968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0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1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1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1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1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90" grpId="0"/>
      <p:bldP spid="97" grpId="0"/>
      <p:bldP spid="98" grpId="0"/>
      <p:bldP spid="809989" grpId="0"/>
      <p:bldP spid="110" grpId="0"/>
      <p:bldP spid="810014" grpId="0" animBg="1"/>
      <p:bldP spid="810018" grpId="0"/>
      <p:bldP spid="8100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>
            <a:extLst>
              <a:ext uri="{FF2B5EF4-FFF2-40B4-BE49-F238E27FC236}">
                <a16:creationId xmlns:a16="http://schemas.microsoft.com/office/drawing/2014/main" id="{32B2AEB8-9EE6-4BF2-9A65-F03FA33DB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68" y="224544"/>
            <a:ext cx="8682264" cy="923330"/>
          </a:xfrm>
          <a:prstGeom prst="rect">
            <a:avLst/>
          </a:prstGeom>
          <a:solidFill>
            <a:srgbClr val="2502F4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vi-VN" sz="2000" b="1">
                <a:solidFill>
                  <a:srgbClr val="FFFF66"/>
                </a:solidFill>
                <a:latin typeface=".VnArialH" panose="020B7200000000000000" pitchFamily="34" charset="0"/>
              </a:rPr>
              <a:t>DẠNG 3. </a:t>
            </a:r>
            <a:r>
              <a:rPr lang="en-US" altLang="vi-VN" sz="2000" b="1">
                <a:solidFill>
                  <a:srgbClr val="FFFF66"/>
                </a:solidFill>
                <a:latin typeface="Arial" panose="020B0604020202020204" pitchFamily="34" charset="0"/>
              </a:rPr>
              <a:t>Xác định hàm số (hệ số chứa tham số), biết một điểm (x</a:t>
            </a:r>
            <a:r>
              <a:rPr lang="en-US" altLang="vi-VN" sz="2000" b="1" baseline="-25000">
                <a:solidFill>
                  <a:srgbClr val="FFFF66"/>
                </a:solidFill>
                <a:latin typeface="Arial" panose="020B0604020202020204" pitchFamily="34" charset="0"/>
              </a:rPr>
              <a:t>o; </a:t>
            </a:r>
            <a:r>
              <a:rPr lang="en-US" altLang="vi-VN" sz="2000" b="1">
                <a:solidFill>
                  <a:srgbClr val="FFFF66"/>
                </a:solidFill>
                <a:latin typeface="Arial" panose="020B0604020202020204" pitchFamily="34" charset="0"/>
              </a:rPr>
              <a:t>y</a:t>
            </a:r>
            <a:r>
              <a:rPr lang="en-US" altLang="vi-VN" sz="2000" b="1" baseline="-25000">
                <a:solidFill>
                  <a:srgbClr val="FFFF66"/>
                </a:solidFill>
                <a:latin typeface="Arial" panose="020B0604020202020204" pitchFamily="34" charset="0"/>
              </a:rPr>
              <a:t>o</a:t>
            </a:r>
            <a:r>
              <a:rPr lang="en-US" altLang="vi-VN" sz="2000" b="1">
                <a:solidFill>
                  <a:srgbClr val="FFFF66"/>
                </a:solidFill>
                <a:latin typeface="Arial" panose="020B0604020202020204" pitchFamily="34" charset="0"/>
              </a:rPr>
              <a:t>) 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vi-VN" sz="2000" b="1">
                <a:solidFill>
                  <a:srgbClr val="FFFF66"/>
                </a:solidFill>
                <a:latin typeface="Arial" panose="020B0604020202020204" pitchFamily="34" charset="0"/>
              </a:rPr>
              <a:t>thuộc đồ thị  </a:t>
            </a:r>
            <a:endParaRPr lang="en-US" altLang="vi-VN" sz="2000">
              <a:solidFill>
                <a:srgbClr val="FFFF66"/>
              </a:solidFill>
              <a:latin typeface="Arial" panose="020B0604020202020204" pitchFamily="34" charset="0"/>
            </a:endParaRPr>
          </a:p>
        </p:txBody>
      </p:sp>
      <p:sp>
        <p:nvSpPr>
          <p:cNvPr id="842770" name="Rectangle 18">
            <a:extLst>
              <a:ext uri="{FF2B5EF4-FFF2-40B4-BE49-F238E27FC236}">
                <a16:creationId xmlns:a16="http://schemas.microsoft.com/office/drawing/2014/main" id="{DFB0F30D-D157-46E4-94E7-BE2441907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0081" y="4912152"/>
            <a:ext cx="5715000" cy="41549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  <a:extLst/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  <a:r>
              <a:rPr lang="vi-VN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c 1: Thay x = x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 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= y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 p</a:t>
            </a:r>
            <a:r>
              <a:rPr lang="vi-VN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ơng trình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d)</a:t>
            </a:r>
          </a:p>
        </p:txBody>
      </p:sp>
      <p:sp>
        <p:nvSpPr>
          <p:cNvPr id="842792" name="Rectangle 40">
            <a:extLst>
              <a:ext uri="{FF2B5EF4-FFF2-40B4-BE49-F238E27FC236}">
                <a16:creationId xmlns:a16="http://schemas.microsoft.com/office/drawing/2014/main" id="{80FC3B9E-2978-4112-B49C-CA276A1B3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0081" y="5556802"/>
            <a:ext cx="5715000" cy="41549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innerShdw blurRad="63500" dist="50800" dir="8100000">
              <a:prstClr val="black">
                <a:alpha val="50000"/>
              </a:prstClr>
            </a:innerShdw>
          </a:effectLst>
          <a:extLst/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B­</a:t>
            </a:r>
            <a:r>
              <a:rPr lang="vi-VN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c 2: Giải p</a:t>
            </a:r>
            <a:r>
              <a:rPr lang="vi-VN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ơng trình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ìm giá trị của tham số</a:t>
            </a:r>
          </a:p>
        </p:txBody>
      </p:sp>
      <p:sp>
        <p:nvSpPr>
          <p:cNvPr id="1052" name="Line 28">
            <a:extLst>
              <a:ext uri="{FF2B5EF4-FFF2-40B4-BE49-F238E27FC236}">
                <a16:creationId xmlns:a16="http://schemas.microsoft.com/office/drawing/2014/main" id="{719F8BF0-5C22-482B-8A1F-DFA4A0137A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1644650"/>
            <a:ext cx="0" cy="2774950"/>
          </a:xfrm>
          <a:prstGeom prst="line">
            <a:avLst/>
          </a:prstGeom>
          <a:noFill/>
          <a:ln w="19050">
            <a:solidFill>
              <a:srgbClr val="2502F4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vi-VN"/>
          </a:p>
        </p:txBody>
      </p:sp>
      <p:sp>
        <p:nvSpPr>
          <p:cNvPr id="1070" name="Rectangle 46">
            <a:extLst>
              <a:ext uri="{FF2B5EF4-FFF2-40B4-BE49-F238E27FC236}">
                <a16:creationId xmlns:a16="http://schemas.microsoft.com/office/drawing/2014/main" id="{7507DE02-F0BB-4832-954A-3B5196FCE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2400" y="1530350"/>
            <a:ext cx="12824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vi-VN" sz="2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</a:p>
        </p:txBody>
      </p:sp>
      <p:sp>
        <p:nvSpPr>
          <p:cNvPr id="1064" name="Line 40">
            <a:extLst>
              <a:ext uri="{FF2B5EF4-FFF2-40B4-BE49-F238E27FC236}">
                <a16:creationId xmlns:a16="http://schemas.microsoft.com/office/drawing/2014/main" id="{17197A32-EEB3-48E6-A5A5-4B67F40725C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2139950"/>
            <a:ext cx="25400" cy="863600"/>
          </a:xfrm>
          <a:prstGeom prst="line">
            <a:avLst/>
          </a:prstGeom>
          <a:noFill/>
          <a:ln w="19050">
            <a:solidFill>
              <a:srgbClr val="00B05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5" name="Line 41">
            <a:extLst>
              <a:ext uri="{FF2B5EF4-FFF2-40B4-BE49-F238E27FC236}">
                <a16:creationId xmlns:a16="http://schemas.microsoft.com/office/drawing/2014/main" id="{19C21904-3AF2-44CE-B731-F635C271D988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2820988" y="1947862"/>
            <a:ext cx="0" cy="460375"/>
          </a:xfrm>
          <a:prstGeom prst="line">
            <a:avLst/>
          </a:prstGeom>
          <a:noFill/>
          <a:ln w="19050">
            <a:solidFill>
              <a:srgbClr val="00B05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8" name="Line 34">
            <a:extLst>
              <a:ext uri="{FF2B5EF4-FFF2-40B4-BE49-F238E27FC236}">
                <a16:creationId xmlns:a16="http://schemas.microsoft.com/office/drawing/2014/main" id="{F8227E5A-5771-4875-A2F5-85027145CB64}"/>
              </a:ext>
            </a:extLst>
          </p:cNvPr>
          <p:cNvSpPr>
            <a:spLocks noChangeShapeType="1"/>
          </p:cNvSpPr>
          <p:nvPr/>
        </p:nvSpPr>
        <p:spPr bwMode="auto">
          <a:xfrm rot="3640240" flipH="1">
            <a:off x="1995488" y="857250"/>
            <a:ext cx="107950" cy="3724275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vi-VN"/>
          </a:p>
        </p:txBody>
      </p:sp>
      <p:sp>
        <p:nvSpPr>
          <p:cNvPr id="1056" name="Line 32">
            <a:extLst>
              <a:ext uri="{FF2B5EF4-FFF2-40B4-BE49-F238E27FC236}">
                <a16:creationId xmlns:a16="http://schemas.microsoft.com/office/drawing/2014/main" id="{980FFF16-28B5-47FA-9447-4629B68C97FF}"/>
              </a:ext>
            </a:extLst>
          </p:cNvPr>
          <p:cNvSpPr>
            <a:spLocks noChangeShapeType="1"/>
          </p:cNvSpPr>
          <p:nvPr/>
        </p:nvSpPr>
        <p:spPr bwMode="auto">
          <a:xfrm rot="-5400000">
            <a:off x="2374752" y="946942"/>
            <a:ext cx="0" cy="4164013"/>
          </a:xfrm>
          <a:prstGeom prst="line">
            <a:avLst/>
          </a:prstGeom>
          <a:noFill/>
          <a:ln w="19050">
            <a:solidFill>
              <a:srgbClr val="2502F4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vi-VN"/>
          </a:p>
        </p:txBody>
      </p:sp>
      <p:sp>
        <p:nvSpPr>
          <p:cNvPr id="809989" name="Rectangle 5">
            <a:extLst>
              <a:ext uri="{FF2B5EF4-FFF2-40B4-BE49-F238E27FC236}">
                <a16:creationId xmlns:a16="http://schemas.microsoft.com/office/drawing/2014/main" id="{CB25A8AA-8490-4658-A4FD-52EE98D35D28}"/>
              </a:ext>
            </a:extLst>
          </p:cNvPr>
          <p:cNvSpPr>
            <a:spLocks noChangeArrowheads="1"/>
          </p:cNvSpPr>
          <p:nvPr/>
        </p:nvSpPr>
        <p:spPr bwMode="auto">
          <a:xfrm rot="-1576320">
            <a:off x="570804" y="3206349"/>
            <a:ext cx="1295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y = ax + b</a:t>
            </a:r>
          </a:p>
        </p:txBody>
      </p:sp>
      <p:sp>
        <p:nvSpPr>
          <p:cNvPr id="1062" name="Oval 38">
            <a:extLst>
              <a:ext uri="{FF2B5EF4-FFF2-40B4-BE49-F238E27FC236}">
                <a16:creationId xmlns:a16="http://schemas.microsoft.com/office/drawing/2014/main" id="{2388B25C-8126-45B8-8547-5DB9B91DF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5613" y="2139950"/>
            <a:ext cx="90487" cy="90488"/>
          </a:xfrm>
          <a:prstGeom prst="ellipse">
            <a:avLst/>
          </a:prstGeom>
          <a:solidFill>
            <a:srgbClr val="FF0066"/>
          </a:solidFill>
          <a:ln w="9525" algn="ctr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vi-VN"/>
          </a:p>
        </p:txBody>
      </p:sp>
      <p:sp>
        <p:nvSpPr>
          <p:cNvPr id="1066" name="Oval 42">
            <a:extLst>
              <a:ext uri="{FF2B5EF4-FFF2-40B4-BE49-F238E27FC236}">
                <a16:creationId xmlns:a16="http://schemas.microsoft.com/office/drawing/2014/main" id="{D4891224-76D9-4D55-A54D-55B36AE4C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013" y="2952750"/>
            <a:ext cx="85725" cy="85725"/>
          </a:xfrm>
          <a:prstGeom prst="ellipse">
            <a:avLst/>
          </a:prstGeom>
          <a:solidFill>
            <a:srgbClr val="FF0066"/>
          </a:solidFill>
          <a:ln w="9525" algn="ctr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vi-VN"/>
          </a:p>
        </p:txBody>
      </p:sp>
      <p:sp>
        <p:nvSpPr>
          <p:cNvPr id="1067" name="Oval 43">
            <a:extLst>
              <a:ext uri="{FF2B5EF4-FFF2-40B4-BE49-F238E27FC236}">
                <a16:creationId xmlns:a16="http://schemas.microsoft.com/office/drawing/2014/main" id="{24564966-FD00-475A-B7C0-C44C523F4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2139950"/>
            <a:ext cx="85725" cy="85725"/>
          </a:xfrm>
          <a:prstGeom prst="ellipse">
            <a:avLst/>
          </a:prstGeom>
          <a:solidFill>
            <a:srgbClr val="FF0066"/>
          </a:solidFill>
          <a:ln w="9525" algn="ctr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vi-VN"/>
          </a:p>
        </p:txBody>
      </p:sp>
      <p:sp>
        <p:nvSpPr>
          <p:cNvPr id="1068" name="Rectangle 44">
            <a:extLst>
              <a:ext uri="{FF2B5EF4-FFF2-40B4-BE49-F238E27FC236}">
                <a16:creationId xmlns:a16="http://schemas.microsoft.com/office/drawing/2014/main" id="{C02A8FAC-5579-480D-9A8D-D110E670B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488" y="3048000"/>
            <a:ext cx="17953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1069" name="Rectangle 45">
            <a:extLst>
              <a:ext uri="{FF2B5EF4-FFF2-40B4-BE49-F238E27FC236}">
                <a16:creationId xmlns:a16="http://schemas.microsoft.com/office/drawing/2014/main" id="{5760217C-9ACC-4DDA-B1A9-723960F24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9725" y="3054350"/>
            <a:ext cx="12824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vi-VN" sz="2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071" name="Rectangle 47">
            <a:extLst>
              <a:ext uri="{FF2B5EF4-FFF2-40B4-BE49-F238E27FC236}">
                <a16:creationId xmlns:a16="http://schemas.microsoft.com/office/drawing/2014/main" id="{681DB5AD-5A41-4D57-8D03-2DF5EB595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7850" y="2127250"/>
            <a:ext cx="2196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vi-VN" sz="2000">
                <a:solidFill>
                  <a:srgbClr val="2502F4"/>
                </a:solidFill>
              </a:rPr>
              <a:t>M</a:t>
            </a:r>
          </a:p>
        </p:txBody>
      </p:sp>
      <p:sp>
        <p:nvSpPr>
          <p:cNvPr id="1072" name="Rectangle 48">
            <a:extLst>
              <a:ext uri="{FF2B5EF4-FFF2-40B4-BE49-F238E27FC236}">
                <a16:creationId xmlns:a16="http://schemas.microsoft.com/office/drawing/2014/main" id="{FCDCF29F-F7A3-4424-B3AA-DDDA538F6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1963" y="3054350"/>
            <a:ext cx="20037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vi-VN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1073" name="Rectangle 49">
            <a:extLst>
              <a:ext uri="{FF2B5EF4-FFF2-40B4-BE49-F238E27FC236}">
                <a16:creationId xmlns:a16="http://schemas.microsoft.com/office/drawing/2014/main" id="{5DA4C8D0-A0FD-4938-BCFB-313E9DD28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4100" y="1911350"/>
            <a:ext cx="20037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altLang="vi-VN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1075" name="Rectangle 51">
            <a:extLst>
              <a:ext uri="{FF2B5EF4-FFF2-40B4-BE49-F238E27FC236}">
                <a16:creationId xmlns:a16="http://schemas.microsoft.com/office/drawing/2014/main" id="{4A0D8802-1D07-4070-B564-4D38851F0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799" y="2139950"/>
            <a:ext cx="82279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x</a:t>
            </a:r>
            <a:r>
              <a:rPr lang="en-US" altLang="vi-VN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y</a:t>
            </a:r>
            <a:r>
              <a:rPr lang="en-US" altLang="vi-VN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843778" name="Rectangle 2">
            <a:extLst>
              <a:ext uri="{FF2B5EF4-FFF2-40B4-BE49-F238E27FC236}">
                <a16:creationId xmlns:a16="http://schemas.microsoft.com/office/drawing/2014/main" id="{7D62EA25-AF11-4E69-A074-235B2055C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1484719"/>
            <a:ext cx="2743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s-ES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điểm M(x</a:t>
            </a:r>
            <a:r>
              <a:rPr lang="es-ES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; </a:t>
            </a:r>
            <a:r>
              <a:rPr lang="es-ES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s-ES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s-ES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079" name="Line 27">
            <a:extLst>
              <a:ext uri="{FF2B5EF4-FFF2-40B4-BE49-F238E27FC236}">
                <a16:creationId xmlns:a16="http://schemas.microsoft.com/office/drawing/2014/main" id="{9641E48A-331C-4CC9-BFF5-22EB21F9A6D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10400" y="2406135"/>
            <a:ext cx="0" cy="1508125"/>
          </a:xfrm>
          <a:prstGeom prst="line">
            <a:avLst/>
          </a:prstGeom>
          <a:noFill/>
          <a:ln w="34925">
            <a:solidFill>
              <a:srgbClr val="2502F4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vi-VN"/>
          </a:p>
        </p:txBody>
      </p:sp>
      <p:sp>
        <p:nvSpPr>
          <p:cNvPr id="843798" name="Rectangle 22">
            <a:extLst>
              <a:ext uri="{FF2B5EF4-FFF2-40B4-BE49-F238E27FC236}">
                <a16:creationId xmlns:a16="http://schemas.microsoft.com/office/drawing/2014/main" id="{B35CA4DA-4567-4326-86C4-9D3BB8DAF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911951"/>
            <a:ext cx="2247891" cy="41549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M 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 d: y = ax + b</a:t>
            </a:r>
          </a:p>
        </p:txBody>
      </p:sp>
      <p:sp>
        <p:nvSpPr>
          <p:cNvPr id="2" name="Rectangle 22">
            <a:extLst>
              <a:ext uri="{FF2B5EF4-FFF2-40B4-BE49-F238E27FC236}">
                <a16:creationId xmlns:a16="http://schemas.microsoft.com/office/drawing/2014/main" id="{81D73687-795A-4F08-A229-EFBCDCD3F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7891" y="3978004"/>
            <a:ext cx="2247891" cy="41549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  <a:extLst/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   y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ax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b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088" name="Line 27">
            <a:extLst>
              <a:ext uri="{FF2B5EF4-FFF2-40B4-BE49-F238E27FC236}">
                <a16:creationId xmlns:a16="http://schemas.microsoft.com/office/drawing/2014/main" id="{47CE3557-D2B7-4B27-92E2-8EF46C4AAA5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467600" y="2406134"/>
            <a:ext cx="0" cy="1508125"/>
          </a:xfrm>
          <a:prstGeom prst="line">
            <a:avLst/>
          </a:prstGeom>
          <a:noFill/>
          <a:ln w="34925">
            <a:solidFill>
              <a:srgbClr val="2502F4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endParaRPr lang="vi-V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84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84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1000"/>
                                        <p:tgtEl>
                                          <p:spTgt spid="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84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1000"/>
                                        <p:tgtEl>
                                          <p:spTgt spid="84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2770" grpId="0" animBg="1"/>
      <p:bldP spid="842792" grpId="0" animBg="1"/>
      <p:bldP spid="843778" grpId="0"/>
      <p:bldP spid="843798" grpId="0" animBg="1"/>
      <p:bldP spid="2" grpId="0" animBg="1"/>
      <p:bldP spid="2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Rectangle 2">
            <a:extLst>
              <a:ext uri="{FF2B5EF4-FFF2-40B4-BE49-F238E27FC236}">
                <a16:creationId xmlns:a16="http://schemas.microsoft.com/office/drawing/2014/main" id="{1A69031E-5BBF-4049-B393-7B685E79F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7526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b="1" u="sng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3 a, b - PHT: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E260A14-D7B9-448E-B34D-798DD0CA372A}"/>
              </a:ext>
            </a:extLst>
          </p:cNvPr>
          <p:cNvSpPr/>
          <p:nvPr/>
        </p:nvSpPr>
        <p:spPr>
          <a:xfrm>
            <a:off x="457200" y="603570"/>
            <a:ext cx="8229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hàm số : y = (m - 2)x + m ( m là tham số ; m </a:t>
            </a:r>
            <a:r>
              <a:rPr 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</a:t>
            </a:r>
            <a:r>
              <a:rPr 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) có đồ thị (d)	</a:t>
            </a:r>
          </a:p>
          <a:p>
            <a:pPr>
              <a:lnSpc>
                <a:spcPct val="150000"/>
              </a:lnSpc>
            </a:pPr>
            <a:r>
              <a:rPr 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Xác đinh giá trị của m để (d) cắt trục hoành tại điểm có hoành độ bằng -3.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F187D27-C695-40FA-80ED-87879A93A6A8}"/>
              </a:ext>
            </a:extLst>
          </p:cNvPr>
          <p:cNvSpPr/>
          <p:nvPr/>
        </p:nvSpPr>
        <p:spPr>
          <a:xfrm>
            <a:off x="489857" y="1626355"/>
            <a:ext cx="8229600" cy="872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thẳng (d) cắt trục hoành tại điểm có hoành độ bằng -3 nên tung độ của nó bằng 0.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E5C4FAC-3D47-4B14-A1EE-7AB157CFE497}"/>
              </a:ext>
            </a:extLst>
          </p:cNvPr>
          <p:cNvSpPr/>
          <p:nvPr/>
        </p:nvSpPr>
        <p:spPr>
          <a:xfrm>
            <a:off x="457200" y="2486326"/>
            <a:ext cx="8229600" cy="4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y x = -3; y = 0 vào phương trình đường thẳng (d) ta có: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4605FAB-EC45-4169-8284-359DB4B6ACF9}"/>
              </a:ext>
            </a:extLst>
          </p:cNvPr>
          <p:cNvSpPr/>
          <p:nvPr/>
        </p:nvSpPr>
        <p:spPr>
          <a:xfrm>
            <a:off x="2053771" y="2921169"/>
            <a:ext cx="2423886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= (m – 2).(-3) + m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E0976DF-E106-493D-9445-890A6ABE282D}"/>
              </a:ext>
            </a:extLst>
          </p:cNvPr>
          <p:cNvSpPr/>
          <p:nvPr/>
        </p:nvSpPr>
        <p:spPr>
          <a:xfrm>
            <a:off x="2053771" y="3429000"/>
            <a:ext cx="2423886" cy="4560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 -3m + 6 + m = 0</a:t>
            </a:r>
            <a:endParaRPr lang="vi-VN">
              <a:solidFill>
                <a:srgbClr val="00964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A05729C-6827-42BB-BA5C-F709A98C0EAD}"/>
              </a:ext>
            </a:extLst>
          </p:cNvPr>
          <p:cNvSpPr/>
          <p:nvPr/>
        </p:nvSpPr>
        <p:spPr>
          <a:xfrm>
            <a:off x="2895600" y="3863330"/>
            <a:ext cx="2423886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 -2m = -6</a:t>
            </a:r>
            <a:endParaRPr lang="vi-VN">
              <a:solidFill>
                <a:srgbClr val="00964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2467DF2-90E9-4D9D-A7A8-7FEBB4526E10}"/>
              </a:ext>
            </a:extLst>
          </p:cNvPr>
          <p:cNvSpPr/>
          <p:nvPr/>
        </p:nvSpPr>
        <p:spPr>
          <a:xfrm>
            <a:off x="3048000" y="4291745"/>
            <a:ext cx="2423886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 m = 3</a:t>
            </a:r>
            <a:endParaRPr lang="vi-VN">
              <a:solidFill>
                <a:srgbClr val="00964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Rectangle 2">
            <a:extLst>
              <a:ext uri="{FF2B5EF4-FFF2-40B4-BE49-F238E27FC236}">
                <a16:creationId xmlns:a16="http://schemas.microsoft.com/office/drawing/2014/main" id="{1A69031E-5BBF-4049-B393-7B685E79F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7526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b="1" u="sng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3 a, b - PHT: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E260A14-D7B9-448E-B34D-798DD0CA372A}"/>
              </a:ext>
            </a:extLst>
          </p:cNvPr>
          <p:cNvSpPr/>
          <p:nvPr/>
        </p:nvSpPr>
        <p:spPr>
          <a:xfrm>
            <a:off x="457200" y="603570"/>
            <a:ext cx="8229600" cy="4560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hàm số : y = (m - 2)x + m ( m là tham số ; m </a:t>
            </a:r>
            <a:r>
              <a:rPr 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</a:t>
            </a:r>
            <a:r>
              <a:rPr 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) có đồ thị (d)	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104EDA3-55CF-4CD1-8F2A-4D93DC0C6D0D}"/>
              </a:ext>
            </a:extLst>
          </p:cNvPr>
          <p:cNvSpPr/>
          <p:nvPr/>
        </p:nvSpPr>
        <p:spPr>
          <a:xfrm>
            <a:off x="493486" y="1144933"/>
            <a:ext cx="5715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Vẽ đường thẳng </a:t>
            </a:r>
            <a:r>
              <a:rPr lang="en-US" altLang="vi-VN">
                <a:solidFill>
                  <a:srgbClr val="2502F4"/>
                </a:solidFill>
                <a:latin typeface="Arial" panose="020B0604020202020204" pitchFamily="34" charset="0"/>
              </a:rPr>
              <a:t>d</a:t>
            </a:r>
            <a:r>
              <a:rPr lang="en-US" altLang="vi-VN" baseline="-25000">
                <a:solidFill>
                  <a:srgbClr val="2502F4"/>
                </a:solidFill>
                <a:latin typeface="Arial" panose="020B0604020202020204" pitchFamily="34" charset="0"/>
              </a:rPr>
              <a:t>1</a:t>
            </a:r>
            <a:r>
              <a:rPr 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ới m tìm được ở câu a)</a:t>
            </a:r>
            <a:endParaRPr lang="vi-V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F187D27-C695-40FA-80ED-87879A93A6A8}"/>
              </a:ext>
            </a:extLst>
          </p:cNvPr>
          <p:cNvSpPr/>
          <p:nvPr/>
        </p:nvSpPr>
        <p:spPr>
          <a:xfrm>
            <a:off x="489857" y="1626355"/>
            <a:ext cx="8229600" cy="4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 m = 3 ta có : y = (3 – 2)x + 3 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 y = x + 3</a:t>
            </a:r>
            <a:endParaRPr lang="vi-VN">
              <a:solidFill>
                <a:srgbClr val="00964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 Box 10">
                <a:extLst>
                  <a:ext uri="{FF2B5EF4-FFF2-40B4-BE49-F238E27FC236}">
                    <a16:creationId xmlns:a16="http://schemas.microsoft.com/office/drawing/2014/main" id="{CF4A0B0D-D9DF-4EB6-9016-A45426B073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6256" y="3113891"/>
                <a:ext cx="1524000" cy="4854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fr-FR">
                    <a:solidFill>
                      <a:srgbClr val="FF0000"/>
                    </a:solidFill>
                  </a:rPr>
                  <a:t>y = </a:t>
                </a:r>
                <a:r>
                  <a:rPr lang="fr-FR" spc="-3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i="1" spc="-3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 spc="-3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vi-VN" i="1" spc="-3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pc="-30">
                    <a:solidFill>
                      <a:srgbClr val="FF0000"/>
                    </a:solidFill>
                  </a:rPr>
                  <a:t> </a:t>
                </a:r>
                <a:r>
                  <a:rPr lang="fr-FR">
                    <a:solidFill>
                      <a:srgbClr val="FF0000"/>
                    </a:solidFill>
                  </a:rPr>
                  <a:t>x - 2</a:t>
                </a:r>
                <a:endParaRPr lang="vi-VN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3" name="Text Box 10">
                <a:extLst>
                  <a:ext uri="{FF2B5EF4-FFF2-40B4-BE49-F238E27FC236}">
                    <a16:creationId xmlns:a16="http://schemas.microsoft.com/office/drawing/2014/main" id="{CF4A0B0D-D9DF-4EB6-9016-A45426B073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256" y="3113891"/>
                <a:ext cx="1524000" cy="485454"/>
              </a:xfrm>
              <a:prstGeom prst="rect">
                <a:avLst/>
              </a:prstGeom>
              <a:blipFill>
                <a:blip r:embed="rId2"/>
                <a:stretch>
                  <a:fillRect l="-3200" b="-886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3CFED9FD-F7EA-44B7-B2B3-B13262663A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9949008"/>
              </p:ext>
            </p:extLst>
          </p:nvPr>
        </p:nvGraphicFramePr>
        <p:xfrm>
          <a:off x="457200" y="2670818"/>
          <a:ext cx="4191000" cy="124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7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4446270" algn="r"/>
                        </a:tabLst>
                      </a:pPr>
                      <a:endParaRPr lang="vi-VN" sz="1800">
                        <a:solidFill>
                          <a:srgbClr val="FF0000"/>
                        </a:solidFill>
                        <a:latin typeface="Arial 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4446270" algn="r"/>
                        </a:tabLst>
                      </a:pPr>
                      <a:endParaRPr lang="fr-FR" sz="1800" spc="-40">
                        <a:solidFill>
                          <a:srgbClr val="FF0000"/>
                        </a:solidFill>
                        <a:latin typeface="Arial 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  <a:p>
                      <a:endParaRPr lang="vi-VN"/>
                    </a:p>
                  </a:txBody>
                  <a:tcPr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C25D6DA-D598-4DB6-8B7D-6189BF7F041E}"/>
              </a:ext>
            </a:extLst>
          </p:cNvPr>
          <p:cNvSpPr txBox="1"/>
          <p:nvPr/>
        </p:nvSpPr>
        <p:spPr>
          <a:xfrm>
            <a:off x="2092325" y="355202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 ; </a:t>
            </a:r>
            <a:r>
              <a:rPr lang="vi-VN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r-FR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vi-VN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5B064B3-32C6-41CB-9ED4-D96D4A0EF202}"/>
              </a:ext>
            </a:extLst>
          </p:cNvPr>
          <p:cNvSpPr txBox="1"/>
          <p:nvPr/>
        </p:nvSpPr>
        <p:spPr>
          <a:xfrm>
            <a:off x="2312631" y="2680864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vi-VN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4241B1C-125B-4FA2-B8D3-8FE3F5BF2969}"/>
              </a:ext>
            </a:extLst>
          </p:cNvPr>
          <p:cNvSpPr txBox="1"/>
          <p:nvPr/>
        </p:nvSpPr>
        <p:spPr>
          <a:xfrm>
            <a:off x="3752850" y="310615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8D11F40-7A11-4D87-B9DC-5CF393564FF6}"/>
              </a:ext>
            </a:extLst>
          </p:cNvPr>
          <p:cNvSpPr txBox="1"/>
          <p:nvPr/>
        </p:nvSpPr>
        <p:spPr>
          <a:xfrm>
            <a:off x="2298700" y="308811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E96C873-07B3-4651-BD98-9CE2267F6B76}"/>
              </a:ext>
            </a:extLst>
          </p:cNvPr>
          <p:cNvSpPr txBox="1"/>
          <p:nvPr/>
        </p:nvSpPr>
        <p:spPr>
          <a:xfrm>
            <a:off x="3759200" y="2680864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74272E0-4612-49F7-B470-8E517FE28B5F}"/>
              </a:ext>
            </a:extLst>
          </p:cNvPr>
          <p:cNvSpPr txBox="1"/>
          <p:nvPr/>
        </p:nvSpPr>
        <p:spPr>
          <a:xfrm>
            <a:off x="3536951" y="3565559"/>
            <a:ext cx="879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vi-VN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  <a:r>
              <a:rPr lang="fr-FR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; </a:t>
            </a:r>
            <a:r>
              <a:rPr lang="vi-VN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fr-FR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vi-VN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3F19AF2-BFAE-4C1F-BE8E-29A585CDB4F4}"/>
              </a:ext>
            </a:extLst>
          </p:cNvPr>
          <p:cNvSpPr txBox="1"/>
          <p:nvPr/>
        </p:nvSpPr>
        <p:spPr>
          <a:xfrm>
            <a:off x="914400" y="267081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>
                <a:solidFill>
                  <a:srgbClr val="006600"/>
                </a:solidFill>
              </a:rPr>
              <a:t>x</a:t>
            </a:r>
            <a:endParaRPr lang="vi-VN">
              <a:solidFill>
                <a:srgbClr val="006600"/>
              </a:solidFill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ADDCC07-EB8A-4565-9FEE-8706301737E7}"/>
              </a:ext>
            </a:extLst>
          </p:cNvPr>
          <p:cNvSpPr/>
          <p:nvPr/>
        </p:nvSpPr>
        <p:spPr>
          <a:xfrm>
            <a:off x="612737" y="3125491"/>
            <a:ext cx="11297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= </a:t>
            </a:r>
            <a:r>
              <a:rPr lang="fr-FR" spc="-3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vi-VN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3</a:t>
            </a:r>
          </a:p>
        </p:txBody>
      </p:sp>
      <p:sp>
        <p:nvSpPr>
          <p:cNvPr id="31" name="Rectangle 26">
            <a:extLst>
              <a:ext uri="{FF2B5EF4-FFF2-40B4-BE49-F238E27FC236}">
                <a16:creationId xmlns:a16="http://schemas.microsoft.com/office/drawing/2014/main" id="{90076034-024A-419E-8991-460B2265D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907" y="2198609"/>
            <a:ext cx="148034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r>
              <a:rPr lang="vi-VN" sz="1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 giá trị</a:t>
            </a:r>
            <a:endParaRPr lang="pt-BR" sz="1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AutoShape 3">
            <a:extLst>
              <a:ext uri="{FF2B5EF4-FFF2-40B4-BE49-F238E27FC236}">
                <a16:creationId xmlns:a16="http://schemas.microsoft.com/office/drawing/2014/main" id="{7EDD2566-298A-41D4-A235-AA643E46749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4926013" y="1828800"/>
            <a:ext cx="3957637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34" name="Line 5">
            <a:extLst>
              <a:ext uri="{FF2B5EF4-FFF2-40B4-BE49-F238E27FC236}">
                <a16:creationId xmlns:a16="http://schemas.microsoft.com/office/drawing/2014/main" id="{0C2C917F-0529-4827-A11E-B1C3EB623A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0700" y="2025650"/>
            <a:ext cx="0" cy="2887663"/>
          </a:xfrm>
          <a:prstGeom prst="line">
            <a:avLst/>
          </a:prstGeom>
          <a:noFill/>
          <a:ln w="3492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35" name="Line 6">
            <a:extLst>
              <a:ext uri="{FF2B5EF4-FFF2-40B4-BE49-F238E27FC236}">
                <a16:creationId xmlns:a16="http://schemas.microsoft.com/office/drawing/2014/main" id="{C4B3222E-ED37-45E6-8EA0-43FE44A287A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6563" y="3457575"/>
            <a:ext cx="2754312" cy="0"/>
          </a:xfrm>
          <a:prstGeom prst="line">
            <a:avLst/>
          </a:prstGeom>
          <a:noFill/>
          <a:ln w="3492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36" name="Line 7">
            <a:extLst>
              <a:ext uri="{FF2B5EF4-FFF2-40B4-BE49-F238E27FC236}">
                <a16:creationId xmlns:a16="http://schemas.microsoft.com/office/drawing/2014/main" id="{F57A1C75-9099-435B-A600-B6FF94E177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11963" y="2025650"/>
            <a:ext cx="58737" cy="103188"/>
          </a:xfrm>
          <a:prstGeom prst="line">
            <a:avLst/>
          </a:prstGeom>
          <a:noFill/>
          <a:ln w="3492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37" name="Line 8">
            <a:extLst>
              <a:ext uri="{FF2B5EF4-FFF2-40B4-BE49-F238E27FC236}">
                <a16:creationId xmlns:a16="http://schemas.microsoft.com/office/drawing/2014/main" id="{14E94E8A-E6E8-4776-9A5C-6CB1C346D02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0700" y="2025650"/>
            <a:ext cx="57150" cy="103188"/>
          </a:xfrm>
          <a:prstGeom prst="line">
            <a:avLst/>
          </a:prstGeom>
          <a:noFill/>
          <a:ln w="3492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38" name="Line 9">
            <a:extLst>
              <a:ext uri="{FF2B5EF4-FFF2-40B4-BE49-F238E27FC236}">
                <a16:creationId xmlns:a16="http://schemas.microsoft.com/office/drawing/2014/main" id="{0C46742C-74CC-4DB0-AEF6-7C19EE4AFA8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1900" y="3457575"/>
            <a:ext cx="3714750" cy="0"/>
          </a:xfrm>
          <a:prstGeom prst="line">
            <a:avLst/>
          </a:prstGeom>
          <a:noFill/>
          <a:ln w="3492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39" name="Line 10">
            <a:extLst>
              <a:ext uri="{FF2B5EF4-FFF2-40B4-BE49-F238E27FC236}">
                <a16:creationId xmlns:a16="http://schemas.microsoft.com/office/drawing/2014/main" id="{93A95553-A726-41A4-A76D-A0016C34D2C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662988" y="3384550"/>
            <a:ext cx="93662" cy="73025"/>
          </a:xfrm>
          <a:prstGeom prst="line">
            <a:avLst/>
          </a:prstGeom>
          <a:noFill/>
          <a:ln w="3492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0" name="Line 11">
            <a:extLst>
              <a:ext uri="{FF2B5EF4-FFF2-40B4-BE49-F238E27FC236}">
                <a16:creationId xmlns:a16="http://schemas.microsoft.com/office/drawing/2014/main" id="{EEAC9FD5-BBD2-4015-BC47-467B6BCF60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62988" y="3457575"/>
            <a:ext cx="93662" cy="73025"/>
          </a:xfrm>
          <a:prstGeom prst="line">
            <a:avLst/>
          </a:prstGeom>
          <a:noFill/>
          <a:ln w="3492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1" name="Line 12">
            <a:extLst>
              <a:ext uri="{FF2B5EF4-FFF2-40B4-BE49-F238E27FC236}">
                <a16:creationId xmlns:a16="http://schemas.microsoft.com/office/drawing/2014/main" id="{10C761D2-0990-4B04-BC35-4EA04D142D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46688" y="2085975"/>
            <a:ext cx="1995487" cy="1970088"/>
          </a:xfrm>
          <a:prstGeom prst="line">
            <a:avLst/>
          </a:prstGeom>
          <a:noFill/>
          <a:ln w="3492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2" name="Rectangle 13">
            <a:extLst>
              <a:ext uri="{FF2B5EF4-FFF2-40B4-BE49-F238E27FC236}">
                <a16:creationId xmlns:a16="http://schemas.microsoft.com/office/drawing/2014/main" id="{A22165A0-75B7-4DD6-BADA-DC8C14C35E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625" y="2268538"/>
            <a:ext cx="919162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700" b="0" i="0" u="none" strike="noStrike" cap="none" normalizeH="0" baseline="0">
                <a:ln>
                  <a:noFill/>
                </a:ln>
                <a:solidFill>
                  <a:srgbClr val="008000"/>
                </a:solidFill>
                <a:effectLst/>
                <a:latin typeface="Arial" panose="020B0604020202020204" pitchFamily="34" charset="0"/>
              </a:rPr>
              <a:t>y = x + 3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14">
            <a:extLst>
              <a:ext uri="{FF2B5EF4-FFF2-40B4-BE49-F238E27FC236}">
                <a16:creationId xmlns:a16="http://schemas.microsoft.com/office/drawing/2014/main" id="{78EB9EC0-457C-444A-B4F9-B97BB2849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0038" y="2349500"/>
            <a:ext cx="19367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7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3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Rectangle 15">
            <a:extLst>
              <a:ext uri="{FF2B5EF4-FFF2-40B4-BE49-F238E27FC236}">
                <a16:creationId xmlns:a16="http://schemas.microsoft.com/office/drawing/2014/main" id="{4EF039A8-A26A-4A30-9FB8-57E2EEBD2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9650" y="3551238"/>
            <a:ext cx="201612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7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</a:rPr>
              <a:t>x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Rectangle 16">
            <a:extLst>
              <a:ext uri="{FF2B5EF4-FFF2-40B4-BE49-F238E27FC236}">
                <a16:creationId xmlns:a16="http://schemas.microsoft.com/office/drawing/2014/main" id="{069F3634-AC22-4845-BF44-1E66E126C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1970088"/>
            <a:ext cx="198437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7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</a:rPr>
              <a:t>y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" name="Rectangle 17">
            <a:extLst>
              <a:ext uri="{FF2B5EF4-FFF2-40B4-BE49-F238E27FC236}">
                <a16:creationId xmlns:a16="http://schemas.microsoft.com/office/drawing/2014/main" id="{2BA71EB7-8A90-44BA-9B0C-63018846E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1000" y="3065463"/>
            <a:ext cx="19367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7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Rectangle 18">
            <a:extLst>
              <a:ext uri="{FF2B5EF4-FFF2-40B4-BE49-F238E27FC236}">
                <a16:creationId xmlns:a16="http://schemas.microsoft.com/office/drawing/2014/main" id="{4594CAF5-BB04-4F64-AD5D-4B3D755B9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8363" y="3516313"/>
            <a:ext cx="19367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7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8" name="Rectangle 19">
            <a:extLst>
              <a:ext uri="{FF2B5EF4-FFF2-40B4-BE49-F238E27FC236}">
                <a16:creationId xmlns:a16="http://schemas.microsoft.com/office/drawing/2014/main" id="{1B219003-2DE6-4DBB-B5FF-661772AF3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9300" y="3527425"/>
            <a:ext cx="2667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7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-3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Rectangle 20">
            <a:extLst>
              <a:ext uri="{FF2B5EF4-FFF2-40B4-BE49-F238E27FC236}">
                <a16:creationId xmlns:a16="http://schemas.microsoft.com/office/drawing/2014/main" id="{F1B9D68C-4F13-4DE2-B1C4-A110FDAB4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7150" y="3494088"/>
            <a:ext cx="2667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7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-1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0" name="Group 23">
            <a:extLst>
              <a:ext uri="{FF2B5EF4-FFF2-40B4-BE49-F238E27FC236}">
                <a16:creationId xmlns:a16="http://schemas.microsoft.com/office/drawing/2014/main" id="{416C47ED-9737-4F0B-9AE6-B15A52F14554}"/>
              </a:ext>
            </a:extLst>
          </p:cNvPr>
          <p:cNvGrpSpPr>
            <a:grpSpLocks/>
          </p:cNvGrpSpPr>
          <p:nvPr/>
        </p:nvGrpSpPr>
        <p:grpSpPr bwMode="auto">
          <a:xfrm>
            <a:off x="8212138" y="3435350"/>
            <a:ext cx="46037" cy="46038"/>
            <a:chOff x="5173" y="2164"/>
            <a:chExt cx="29" cy="29"/>
          </a:xfrm>
        </p:grpSpPr>
        <p:sp>
          <p:nvSpPr>
            <p:cNvPr id="95260" name="Oval 21">
              <a:extLst>
                <a:ext uri="{FF2B5EF4-FFF2-40B4-BE49-F238E27FC236}">
                  <a16:creationId xmlns:a16="http://schemas.microsoft.com/office/drawing/2014/main" id="{4DB243DF-91FA-46BA-A7BD-BEBCDD6BE1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" y="2164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5261" name="Oval 22">
              <a:extLst>
                <a:ext uri="{FF2B5EF4-FFF2-40B4-BE49-F238E27FC236}">
                  <a16:creationId xmlns:a16="http://schemas.microsoft.com/office/drawing/2014/main" id="{1EA1886B-BD7E-40B5-852A-FFF97EE50C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" y="2164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51" name="Group 26">
            <a:extLst>
              <a:ext uri="{FF2B5EF4-FFF2-40B4-BE49-F238E27FC236}">
                <a16:creationId xmlns:a16="http://schemas.microsoft.com/office/drawing/2014/main" id="{C6EDB070-A248-46BA-9A4E-EF4B5210A7DF}"/>
              </a:ext>
            </a:extLst>
          </p:cNvPr>
          <p:cNvGrpSpPr>
            <a:grpSpLocks/>
          </p:cNvGrpSpPr>
          <p:nvPr/>
        </p:nvGrpSpPr>
        <p:grpSpPr bwMode="auto">
          <a:xfrm>
            <a:off x="7853363" y="3435350"/>
            <a:ext cx="46037" cy="46038"/>
            <a:chOff x="4947" y="2164"/>
            <a:chExt cx="29" cy="29"/>
          </a:xfrm>
        </p:grpSpPr>
        <p:sp>
          <p:nvSpPr>
            <p:cNvPr id="95258" name="Oval 24">
              <a:extLst>
                <a:ext uri="{FF2B5EF4-FFF2-40B4-BE49-F238E27FC236}">
                  <a16:creationId xmlns:a16="http://schemas.microsoft.com/office/drawing/2014/main" id="{7A1579B5-6416-4B1D-A3E0-DDE4ADCB4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7" y="2164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5259" name="Oval 25">
              <a:extLst>
                <a:ext uri="{FF2B5EF4-FFF2-40B4-BE49-F238E27FC236}">
                  <a16:creationId xmlns:a16="http://schemas.microsoft.com/office/drawing/2014/main" id="{B18E3907-FD6E-4368-A224-E230BCCAD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7" y="2164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52" name="Group 29">
            <a:extLst>
              <a:ext uri="{FF2B5EF4-FFF2-40B4-BE49-F238E27FC236}">
                <a16:creationId xmlns:a16="http://schemas.microsoft.com/office/drawing/2014/main" id="{FD0A8A7A-58D5-4E4A-ADE4-4FF7E60D6DF4}"/>
              </a:ext>
            </a:extLst>
          </p:cNvPr>
          <p:cNvGrpSpPr>
            <a:grpSpLocks/>
          </p:cNvGrpSpPr>
          <p:nvPr/>
        </p:nvGrpSpPr>
        <p:grpSpPr bwMode="auto">
          <a:xfrm>
            <a:off x="6846888" y="2430463"/>
            <a:ext cx="46037" cy="46038"/>
            <a:chOff x="4313" y="1531"/>
            <a:chExt cx="29" cy="29"/>
          </a:xfrm>
        </p:grpSpPr>
        <p:sp>
          <p:nvSpPr>
            <p:cNvPr id="95256" name="Oval 27">
              <a:extLst>
                <a:ext uri="{FF2B5EF4-FFF2-40B4-BE49-F238E27FC236}">
                  <a16:creationId xmlns:a16="http://schemas.microsoft.com/office/drawing/2014/main" id="{A716F0C0-3550-4282-9B2F-C678D08DE7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1531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5257" name="Oval 28">
              <a:extLst>
                <a:ext uri="{FF2B5EF4-FFF2-40B4-BE49-F238E27FC236}">
                  <a16:creationId xmlns:a16="http://schemas.microsoft.com/office/drawing/2014/main" id="{EB86AF12-8E00-40A9-9637-362D37EC3C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1531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53" name="Group 32">
            <a:extLst>
              <a:ext uri="{FF2B5EF4-FFF2-40B4-BE49-F238E27FC236}">
                <a16:creationId xmlns:a16="http://schemas.microsoft.com/office/drawing/2014/main" id="{990FC8E7-A320-4E88-AD69-D04B99378AB7}"/>
              </a:ext>
            </a:extLst>
          </p:cNvPr>
          <p:cNvGrpSpPr>
            <a:grpSpLocks/>
          </p:cNvGrpSpPr>
          <p:nvPr/>
        </p:nvGrpSpPr>
        <p:grpSpPr bwMode="auto">
          <a:xfrm>
            <a:off x="6846888" y="4440238"/>
            <a:ext cx="46037" cy="46038"/>
            <a:chOff x="4313" y="2797"/>
            <a:chExt cx="29" cy="29"/>
          </a:xfrm>
        </p:grpSpPr>
        <p:sp>
          <p:nvSpPr>
            <p:cNvPr id="95254" name="Oval 30">
              <a:extLst>
                <a:ext uri="{FF2B5EF4-FFF2-40B4-BE49-F238E27FC236}">
                  <a16:creationId xmlns:a16="http://schemas.microsoft.com/office/drawing/2014/main" id="{53CC9092-45B4-4E91-997C-A48F29F01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2797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5255" name="Oval 31">
              <a:extLst>
                <a:ext uri="{FF2B5EF4-FFF2-40B4-BE49-F238E27FC236}">
                  <a16:creationId xmlns:a16="http://schemas.microsoft.com/office/drawing/2014/main" id="{2E75F20E-695A-4B26-8412-A388DB7681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2797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54" name="Group 35">
            <a:extLst>
              <a:ext uri="{FF2B5EF4-FFF2-40B4-BE49-F238E27FC236}">
                <a16:creationId xmlns:a16="http://schemas.microsoft.com/office/drawing/2014/main" id="{8B02A201-4EEC-4E4A-B5C9-68435BFDCEC4}"/>
              </a:ext>
            </a:extLst>
          </p:cNvPr>
          <p:cNvGrpSpPr>
            <a:grpSpLocks/>
          </p:cNvGrpSpPr>
          <p:nvPr/>
        </p:nvGrpSpPr>
        <p:grpSpPr bwMode="auto">
          <a:xfrm>
            <a:off x="6846888" y="4105275"/>
            <a:ext cx="46037" cy="46038"/>
            <a:chOff x="4313" y="2586"/>
            <a:chExt cx="29" cy="29"/>
          </a:xfrm>
        </p:grpSpPr>
        <p:sp>
          <p:nvSpPr>
            <p:cNvPr id="95252" name="Oval 33">
              <a:extLst>
                <a:ext uri="{FF2B5EF4-FFF2-40B4-BE49-F238E27FC236}">
                  <a16:creationId xmlns:a16="http://schemas.microsoft.com/office/drawing/2014/main" id="{B031D4F2-28B5-4019-B468-120439BF4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2586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5253" name="Oval 34">
              <a:extLst>
                <a:ext uri="{FF2B5EF4-FFF2-40B4-BE49-F238E27FC236}">
                  <a16:creationId xmlns:a16="http://schemas.microsoft.com/office/drawing/2014/main" id="{2DA9FBD4-DD52-4059-90AA-C2F19A433C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2586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55" name="Group 38">
            <a:extLst>
              <a:ext uri="{FF2B5EF4-FFF2-40B4-BE49-F238E27FC236}">
                <a16:creationId xmlns:a16="http://schemas.microsoft.com/office/drawing/2014/main" id="{461214F8-3310-4FE6-956D-04564FDA2710}"/>
              </a:ext>
            </a:extLst>
          </p:cNvPr>
          <p:cNvGrpSpPr>
            <a:grpSpLocks/>
          </p:cNvGrpSpPr>
          <p:nvPr/>
        </p:nvGrpSpPr>
        <p:grpSpPr bwMode="auto">
          <a:xfrm>
            <a:off x="6846888" y="3770313"/>
            <a:ext cx="46037" cy="46038"/>
            <a:chOff x="4313" y="2375"/>
            <a:chExt cx="29" cy="29"/>
          </a:xfrm>
        </p:grpSpPr>
        <p:sp>
          <p:nvSpPr>
            <p:cNvPr id="95250" name="Oval 36">
              <a:extLst>
                <a:ext uri="{FF2B5EF4-FFF2-40B4-BE49-F238E27FC236}">
                  <a16:creationId xmlns:a16="http://schemas.microsoft.com/office/drawing/2014/main" id="{8918BF96-7C1D-4A6E-9AA0-D7FBE3411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2375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5251" name="Oval 37">
              <a:extLst>
                <a:ext uri="{FF2B5EF4-FFF2-40B4-BE49-F238E27FC236}">
                  <a16:creationId xmlns:a16="http://schemas.microsoft.com/office/drawing/2014/main" id="{205C7CB2-1299-477B-84E6-23B65D611A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2375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56" name="Group 41">
            <a:extLst>
              <a:ext uri="{FF2B5EF4-FFF2-40B4-BE49-F238E27FC236}">
                <a16:creationId xmlns:a16="http://schemas.microsoft.com/office/drawing/2014/main" id="{F56C30AB-8AFF-4B28-8484-74305294644F}"/>
              </a:ext>
            </a:extLst>
          </p:cNvPr>
          <p:cNvGrpSpPr>
            <a:grpSpLocks/>
          </p:cNvGrpSpPr>
          <p:nvPr/>
        </p:nvGrpSpPr>
        <p:grpSpPr bwMode="auto">
          <a:xfrm>
            <a:off x="6846888" y="2765425"/>
            <a:ext cx="46037" cy="46038"/>
            <a:chOff x="4313" y="1742"/>
            <a:chExt cx="29" cy="29"/>
          </a:xfrm>
        </p:grpSpPr>
        <p:sp>
          <p:nvSpPr>
            <p:cNvPr id="95248" name="Oval 39">
              <a:extLst>
                <a:ext uri="{FF2B5EF4-FFF2-40B4-BE49-F238E27FC236}">
                  <a16:creationId xmlns:a16="http://schemas.microsoft.com/office/drawing/2014/main" id="{5DE21D13-4081-4CE4-B517-D226FECC9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1742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5249" name="Oval 40">
              <a:extLst>
                <a:ext uri="{FF2B5EF4-FFF2-40B4-BE49-F238E27FC236}">
                  <a16:creationId xmlns:a16="http://schemas.microsoft.com/office/drawing/2014/main" id="{5EEF028C-E242-46D5-83A1-7FC2832A7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1742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57" name="Group 44">
            <a:extLst>
              <a:ext uri="{FF2B5EF4-FFF2-40B4-BE49-F238E27FC236}">
                <a16:creationId xmlns:a16="http://schemas.microsoft.com/office/drawing/2014/main" id="{E469CE2F-98D3-4B8F-8465-B7620E4B4621}"/>
              </a:ext>
            </a:extLst>
          </p:cNvPr>
          <p:cNvGrpSpPr>
            <a:grpSpLocks/>
          </p:cNvGrpSpPr>
          <p:nvPr/>
        </p:nvGrpSpPr>
        <p:grpSpPr bwMode="auto">
          <a:xfrm>
            <a:off x="6846888" y="3100388"/>
            <a:ext cx="46037" cy="46038"/>
            <a:chOff x="4313" y="1953"/>
            <a:chExt cx="29" cy="29"/>
          </a:xfrm>
        </p:grpSpPr>
        <p:sp>
          <p:nvSpPr>
            <p:cNvPr id="95246" name="Oval 42">
              <a:extLst>
                <a:ext uri="{FF2B5EF4-FFF2-40B4-BE49-F238E27FC236}">
                  <a16:creationId xmlns:a16="http://schemas.microsoft.com/office/drawing/2014/main" id="{CB669D5F-A746-44FB-A32C-12DB0D1CD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1953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5247" name="Oval 43">
              <a:extLst>
                <a:ext uri="{FF2B5EF4-FFF2-40B4-BE49-F238E27FC236}">
                  <a16:creationId xmlns:a16="http://schemas.microsoft.com/office/drawing/2014/main" id="{12F836B3-06E5-431C-9AE0-0B9F1FDA9B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1953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58" name="Group 47">
            <a:extLst>
              <a:ext uri="{FF2B5EF4-FFF2-40B4-BE49-F238E27FC236}">
                <a16:creationId xmlns:a16="http://schemas.microsoft.com/office/drawing/2014/main" id="{8991DCAA-9DFB-483A-A8BF-417718E590FB}"/>
              </a:ext>
            </a:extLst>
          </p:cNvPr>
          <p:cNvGrpSpPr>
            <a:grpSpLocks/>
          </p:cNvGrpSpPr>
          <p:nvPr/>
        </p:nvGrpSpPr>
        <p:grpSpPr bwMode="auto">
          <a:xfrm>
            <a:off x="6511925" y="3435350"/>
            <a:ext cx="46037" cy="46038"/>
            <a:chOff x="4102" y="2164"/>
            <a:chExt cx="29" cy="29"/>
          </a:xfrm>
        </p:grpSpPr>
        <p:sp>
          <p:nvSpPr>
            <p:cNvPr id="95244" name="Oval 45">
              <a:extLst>
                <a:ext uri="{FF2B5EF4-FFF2-40B4-BE49-F238E27FC236}">
                  <a16:creationId xmlns:a16="http://schemas.microsoft.com/office/drawing/2014/main" id="{67AA4544-A3A9-435F-919F-B27B9892F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2" y="2164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5245" name="Oval 46">
              <a:extLst>
                <a:ext uri="{FF2B5EF4-FFF2-40B4-BE49-F238E27FC236}">
                  <a16:creationId xmlns:a16="http://schemas.microsoft.com/office/drawing/2014/main" id="{E10E79FB-1AA8-4D40-B757-2EA8EDDDAF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2" y="2164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59" name="Group 50">
            <a:extLst>
              <a:ext uri="{FF2B5EF4-FFF2-40B4-BE49-F238E27FC236}">
                <a16:creationId xmlns:a16="http://schemas.microsoft.com/office/drawing/2014/main" id="{6C4D4326-AFC8-4316-A2DD-F5703CA44FE9}"/>
              </a:ext>
            </a:extLst>
          </p:cNvPr>
          <p:cNvGrpSpPr>
            <a:grpSpLocks/>
          </p:cNvGrpSpPr>
          <p:nvPr/>
        </p:nvGrpSpPr>
        <p:grpSpPr bwMode="auto">
          <a:xfrm>
            <a:off x="7518400" y="3435350"/>
            <a:ext cx="46037" cy="46038"/>
            <a:chOff x="4736" y="2164"/>
            <a:chExt cx="29" cy="29"/>
          </a:xfrm>
        </p:grpSpPr>
        <p:sp>
          <p:nvSpPr>
            <p:cNvPr id="95242" name="Oval 48">
              <a:extLst>
                <a:ext uri="{FF2B5EF4-FFF2-40B4-BE49-F238E27FC236}">
                  <a16:creationId xmlns:a16="http://schemas.microsoft.com/office/drawing/2014/main" id="{77502B58-B175-49A5-9FF0-B9FD261C1E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2164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5243" name="Oval 49">
              <a:extLst>
                <a:ext uri="{FF2B5EF4-FFF2-40B4-BE49-F238E27FC236}">
                  <a16:creationId xmlns:a16="http://schemas.microsoft.com/office/drawing/2014/main" id="{8EBC35C4-858A-4950-8F45-D45C451202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2164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60" name="Group 53">
            <a:extLst>
              <a:ext uri="{FF2B5EF4-FFF2-40B4-BE49-F238E27FC236}">
                <a16:creationId xmlns:a16="http://schemas.microsoft.com/office/drawing/2014/main" id="{5660FF2E-14BB-4BF3-9151-1560B3193173}"/>
              </a:ext>
            </a:extLst>
          </p:cNvPr>
          <p:cNvGrpSpPr>
            <a:grpSpLocks/>
          </p:cNvGrpSpPr>
          <p:nvPr/>
        </p:nvGrpSpPr>
        <p:grpSpPr bwMode="auto">
          <a:xfrm>
            <a:off x="7181850" y="3435350"/>
            <a:ext cx="47625" cy="46038"/>
            <a:chOff x="4524" y="2164"/>
            <a:chExt cx="30" cy="29"/>
          </a:xfrm>
        </p:grpSpPr>
        <p:sp>
          <p:nvSpPr>
            <p:cNvPr id="95240" name="Oval 51">
              <a:extLst>
                <a:ext uri="{FF2B5EF4-FFF2-40B4-BE49-F238E27FC236}">
                  <a16:creationId xmlns:a16="http://schemas.microsoft.com/office/drawing/2014/main" id="{AEC14B78-C0DD-48C2-8E61-DB1265511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4" y="2164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5241" name="Oval 52">
              <a:extLst>
                <a:ext uri="{FF2B5EF4-FFF2-40B4-BE49-F238E27FC236}">
                  <a16:creationId xmlns:a16="http://schemas.microsoft.com/office/drawing/2014/main" id="{3CADB7E2-D95C-4F8F-A239-611BE3AD1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4" y="2164"/>
              <a:ext cx="30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61" name="Group 57">
            <a:extLst>
              <a:ext uri="{FF2B5EF4-FFF2-40B4-BE49-F238E27FC236}">
                <a16:creationId xmlns:a16="http://schemas.microsoft.com/office/drawing/2014/main" id="{1D5FE35F-E57B-4BC2-B45F-AD53F2A7B091}"/>
              </a:ext>
            </a:extLst>
          </p:cNvPr>
          <p:cNvGrpSpPr>
            <a:grpSpLocks/>
          </p:cNvGrpSpPr>
          <p:nvPr/>
        </p:nvGrpSpPr>
        <p:grpSpPr bwMode="auto">
          <a:xfrm>
            <a:off x="6846888" y="3435350"/>
            <a:ext cx="344487" cy="379413"/>
            <a:chOff x="4313" y="2164"/>
            <a:chExt cx="217" cy="239"/>
          </a:xfrm>
        </p:grpSpPr>
        <p:sp>
          <p:nvSpPr>
            <p:cNvPr id="95237" name="Oval 54">
              <a:extLst>
                <a:ext uri="{FF2B5EF4-FFF2-40B4-BE49-F238E27FC236}">
                  <a16:creationId xmlns:a16="http://schemas.microsoft.com/office/drawing/2014/main" id="{53129885-5161-4FA2-813F-E5D140E799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2164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5238" name="Oval 55">
              <a:extLst>
                <a:ext uri="{FF2B5EF4-FFF2-40B4-BE49-F238E27FC236}">
                  <a16:creationId xmlns:a16="http://schemas.microsoft.com/office/drawing/2014/main" id="{00E03C50-1F7F-4ABB-AB0E-29E671E66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3" y="2164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5239" name="Rectangle 56">
              <a:extLst>
                <a:ext uri="{FF2B5EF4-FFF2-40B4-BE49-F238E27FC236}">
                  <a16:creationId xmlns:a16="http://schemas.microsoft.com/office/drawing/2014/main" id="{5FD26377-A79D-49D0-9AED-A69D3382AD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3" y="2200"/>
              <a:ext cx="187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800" b="0" i="1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O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2" name="Group 60">
            <a:extLst>
              <a:ext uri="{FF2B5EF4-FFF2-40B4-BE49-F238E27FC236}">
                <a16:creationId xmlns:a16="http://schemas.microsoft.com/office/drawing/2014/main" id="{2996E7CD-475E-4EEB-944C-5E7A62FEB402}"/>
              </a:ext>
            </a:extLst>
          </p:cNvPr>
          <p:cNvGrpSpPr>
            <a:grpSpLocks/>
          </p:cNvGrpSpPr>
          <p:nvPr/>
        </p:nvGrpSpPr>
        <p:grpSpPr bwMode="auto">
          <a:xfrm>
            <a:off x="6175375" y="3435350"/>
            <a:ext cx="46037" cy="46038"/>
            <a:chOff x="3890" y="2164"/>
            <a:chExt cx="29" cy="29"/>
          </a:xfrm>
        </p:grpSpPr>
        <p:sp>
          <p:nvSpPr>
            <p:cNvPr id="95234" name="Oval 58">
              <a:extLst>
                <a:ext uri="{FF2B5EF4-FFF2-40B4-BE49-F238E27FC236}">
                  <a16:creationId xmlns:a16="http://schemas.microsoft.com/office/drawing/2014/main" id="{A91604C6-786F-4B98-8AD2-DBFC5CC8D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0" y="2164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5235" name="Oval 59">
              <a:extLst>
                <a:ext uri="{FF2B5EF4-FFF2-40B4-BE49-F238E27FC236}">
                  <a16:creationId xmlns:a16="http://schemas.microsoft.com/office/drawing/2014/main" id="{7B7B0658-4E4C-4CF4-AF49-3F02764B8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0" y="2164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63" name="Group 63">
            <a:extLst>
              <a:ext uri="{FF2B5EF4-FFF2-40B4-BE49-F238E27FC236}">
                <a16:creationId xmlns:a16="http://schemas.microsoft.com/office/drawing/2014/main" id="{5514A33D-0FF8-4053-A72A-5CD689D037C4}"/>
              </a:ext>
            </a:extLst>
          </p:cNvPr>
          <p:cNvGrpSpPr>
            <a:grpSpLocks/>
          </p:cNvGrpSpPr>
          <p:nvPr/>
        </p:nvGrpSpPr>
        <p:grpSpPr bwMode="auto">
          <a:xfrm>
            <a:off x="5829300" y="3435350"/>
            <a:ext cx="46037" cy="46038"/>
            <a:chOff x="3672" y="2164"/>
            <a:chExt cx="29" cy="29"/>
          </a:xfrm>
        </p:grpSpPr>
        <p:sp>
          <p:nvSpPr>
            <p:cNvPr id="95232" name="Oval 61">
              <a:extLst>
                <a:ext uri="{FF2B5EF4-FFF2-40B4-BE49-F238E27FC236}">
                  <a16:creationId xmlns:a16="http://schemas.microsoft.com/office/drawing/2014/main" id="{8DBEB150-0CF9-4478-8712-C68128E7F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2" y="2164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5233" name="Oval 62">
              <a:extLst>
                <a:ext uri="{FF2B5EF4-FFF2-40B4-BE49-F238E27FC236}">
                  <a16:creationId xmlns:a16="http://schemas.microsoft.com/office/drawing/2014/main" id="{5C5105EF-C245-4258-B6F4-DB54A0D0F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2" y="2164"/>
              <a:ext cx="29" cy="29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394180812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8" grpId="0"/>
      <p:bldP spid="30" grpId="0"/>
      <p:bldP spid="41" grpId="0" animBg="1"/>
      <p:bldP spid="42" grpId="0"/>
      <p:bldP spid="43" grpId="0"/>
      <p:bldP spid="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46" name="Rectangle 17">
            <a:extLst>
              <a:ext uri="{FF2B5EF4-FFF2-40B4-BE49-F238E27FC236}">
                <a16:creationId xmlns:a16="http://schemas.microsoft.com/office/drawing/2014/main" id="{B3FB6995-C9F5-4D93-BA17-BA848742A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296" y="300823"/>
            <a:ext cx="8551408" cy="866327"/>
          </a:xfrm>
          <a:prstGeom prst="rect">
            <a:avLst/>
          </a:prstGeom>
          <a:solidFill>
            <a:srgbClr val="2502F4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vi-VN" sz="2000" b="1">
                <a:solidFill>
                  <a:srgbClr val="FFFF00"/>
                </a:solidFill>
                <a:latin typeface=".VnArialH" panose="020B7200000000000000" pitchFamily="34" charset="0"/>
              </a:rPr>
              <a:t>DẠNG 4: </a:t>
            </a:r>
            <a:r>
              <a:rPr lang="en-US" altLang="vi-VN" sz="2000" b="1">
                <a:solidFill>
                  <a:srgbClr val="FFFF00"/>
                </a:solidFill>
                <a:latin typeface="Arial" panose="020B0604020202020204" pitchFamily="34" charset="0"/>
              </a:rPr>
              <a:t>Xác định khoảng cách, diện tích có liên quan dến đường thẳng y = ax + b </a:t>
            </a:r>
          </a:p>
        </p:txBody>
      </p:sp>
      <p:sp>
        <p:nvSpPr>
          <p:cNvPr id="90147" name="Rectangle 35">
            <a:extLst>
              <a:ext uri="{FF2B5EF4-FFF2-40B4-BE49-F238E27FC236}">
                <a16:creationId xmlns:a16="http://schemas.microsoft.com/office/drawing/2014/main" id="{B6A23BAC-8B12-4EE5-BA50-95402B47D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6415" y="2744202"/>
            <a:ext cx="94423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vi-VN" sz="2200">
                <a:solidFill>
                  <a:srgbClr val="2502F4"/>
                </a:solidFill>
              </a:rPr>
              <a:t>OA=</a:t>
            </a:r>
            <a:r>
              <a:rPr lang="en-US" altLang="vi-VN" sz="2200">
                <a:solidFill>
                  <a:srgbClr val="2502F4"/>
                </a:solidFill>
                <a:sym typeface="Symbol" panose="05050102010706020507" pitchFamily="18" charset="2"/>
              </a:rPr>
              <a:t>y</a:t>
            </a:r>
            <a:r>
              <a:rPr lang="en-US" altLang="vi-VN" sz="2200" baseline="-25000">
                <a:solidFill>
                  <a:srgbClr val="2502F4"/>
                </a:solidFill>
                <a:sym typeface="Symbol" panose="05050102010706020507" pitchFamily="18" charset="2"/>
              </a:rPr>
              <a:t>A</a:t>
            </a:r>
            <a:r>
              <a:rPr lang="en-US" altLang="vi-VN" sz="2200">
                <a:solidFill>
                  <a:srgbClr val="2502F4"/>
                </a:solidFill>
                <a:sym typeface="Symbol" panose="05050102010706020507" pitchFamily="18" charset="2"/>
              </a:rPr>
              <a:t></a:t>
            </a:r>
            <a:endParaRPr lang="en-US" altLang="vi-VN" sz="2200">
              <a:solidFill>
                <a:srgbClr val="2502F4"/>
              </a:solidFill>
            </a:endParaRPr>
          </a:p>
        </p:txBody>
      </p:sp>
      <p:sp>
        <p:nvSpPr>
          <p:cNvPr id="90148" name="Rectangle 36">
            <a:extLst>
              <a:ext uri="{FF2B5EF4-FFF2-40B4-BE49-F238E27FC236}">
                <a16:creationId xmlns:a16="http://schemas.microsoft.com/office/drawing/2014/main" id="{5F9B9F15-8230-497E-BB0A-65AFE3B46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6415" y="3383756"/>
            <a:ext cx="92493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vi-VN" sz="2200">
                <a:solidFill>
                  <a:srgbClr val="2502F4"/>
                </a:solidFill>
              </a:rPr>
              <a:t>OB=</a:t>
            </a:r>
            <a:r>
              <a:rPr lang="en-US" altLang="vi-VN" sz="2200">
                <a:solidFill>
                  <a:srgbClr val="2502F4"/>
                </a:solidFill>
                <a:sym typeface="Symbol" panose="05050102010706020507" pitchFamily="18" charset="2"/>
              </a:rPr>
              <a:t>x</a:t>
            </a:r>
            <a:r>
              <a:rPr lang="en-US" altLang="vi-VN" sz="2200" baseline="-25000">
                <a:solidFill>
                  <a:srgbClr val="2502F4"/>
                </a:solidFill>
                <a:sym typeface="Symbol" panose="05050102010706020507" pitchFamily="18" charset="2"/>
              </a:rPr>
              <a:t>B</a:t>
            </a:r>
            <a:r>
              <a:rPr lang="en-US" altLang="vi-VN" sz="2200">
                <a:solidFill>
                  <a:srgbClr val="2502F4"/>
                </a:solidFill>
                <a:sym typeface="Symbol" panose="05050102010706020507" pitchFamily="18" charset="2"/>
              </a:rPr>
              <a:t></a:t>
            </a:r>
            <a:endParaRPr lang="en-US" altLang="vi-VN" sz="2200">
              <a:solidFill>
                <a:srgbClr val="2502F4"/>
              </a:solidFill>
            </a:endParaRPr>
          </a:p>
        </p:txBody>
      </p:sp>
      <p:graphicFrame>
        <p:nvGraphicFramePr>
          <p:cNvPr id="842843" name="Object 91">
            <a:extLst>
              <a:ext uri="{FF2B5EF4-FFF2-40B4-BE49-F238E27FC236}">
                <a16:creationId xmlns:a16="http://schemas.microsoft.com/office/drawing/2014/main" id="{CA45D99E-A9AA-440F-BB87-0967DA85EE2C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596900" y="4025900"/>
          <a:ext cx="213201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9" name="Equation" r:id="rId3" imgW="3403440" imgH="1066680" progId="Equation.DSMT4">
                  <p:embed/>
                </p:oleObj>
              </mc:Choice>
              <mc:Fallback>
                <p:oleObj name="Equation" r:id="rId3" imgW="3403440" imgH="106668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025900"/>
                        <a:ext cx="2132013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51" name="Rectangle 39">
            <a:extLst>
              <a:ext uri="{FF2B5EF4-FFF2-40B4-BE49-F238E27FC236}">
                <a16:creationId xmlns:a16="http://schemas.microsoft.com/office/drawing/2014/main" id="{890FA3CF-22FD-49F1-9D53-FCEA85594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215" y="4671443"/>
            <a:ext cx="371813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vi-VN" sz="2200">
                <a:solidFill>
                  <a:srgbClr val="2502F4"/>
                </a:solidFill>
              </a:rPr>
              <a:t>S</a:t>
            </a:r>
            <a:r>
              <a:rPr lang="en-US" altLang="vi-VN" sz="2200" baseline="-25000">
                <a:solidFill>
                  <a:srgbClr val="2502F4"/>
                </a:solidFill>
              </a:rPr>
              <a:t>AOB </a:t>
            </a:r>
            <a:r>
              <a:rPr lang="en-US" altLang="vi-VN" sz="2200">
                <a:solidFill>
                  <a:srgbClr val="2502F4"/>
                </a:solidFill>
              </a:rPr>
              <a:t>= ( </a:t>
            </a:r>
            <a:r>
              <a:rPr lang="en-US" altLang="vi-VN" sz="2200">
                <a:solidFill>
                  <a:srgbClr val="2502F4"/>
                </a:solidFill>
                <a:sym typeface="Symbol" panose="05050102010706020507" pitchFamily="18" charset="2"/>
              </a:rPr>
              <a:t>OA. OB) : 2 = (OH. AB): 2 </a:t>
            </a:r>
            <a:endParaRPr lang="en-US" altLang="vi-VN" sz="2200">
              <a:solidFill>
                <a:srgbClr val="2502F4"/>
              </a:solidFill>
            </a:endParaRPr>
          </a:p>
        </p:txBody>
      </p:sp>
      <p:sp>
        <p:nvSpPr>
          <p:cNvPr id="90158" name="Rectangle 46">
            <a:extLst>
              <a:ext uri="{FF2B5EF4-FFF2-40B4-BE49-F238E27FC236}">
                <a16:creationId xmlns:a16="http://schemas.microsoft.com/office/drawing/2014/main" id="{F96B36A0-14A0-4799-82AA-A90186106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6415" y="3927475"/>
            <a:ext cx="165917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vi-VN" sz="2200">
                <a:solidFill>
                  <a:srgbClr val="2502F4"/>
                </a:solidFill>
              </a:rPr>
              <a:t>AB</a:t>
            </a:r>
            <a:r>
              <a:rPr lang="en-US" altLang="vi-VN" sz="2200" baseline="30000">
                <a:solidFill>
                  <a:srgbClr val="2502F4"/>
                </a:solidFill>
              </a:rPr>
              <a:t>2</a:t>
            </a:r>
            <a:r>
              <a:rPr lang="en-US" altLang="vi-VN" sz="2200">
                <a:solidFill>
                  <a:srgbClr val="2502F4"/>
                </a:solidFill>
              </a:rPr>
              <a:t>=</a:t>
            </a:r>
            <a:r>
              <a:rPr lang="en-US" altLang="vi-VN" sz="2200">
                <a:solidFill>
                  <a:srgbClr val="2502F4"/>
                </a:solidFill>
                <a:sym typeface="Symbol" panose="05050102010706020507" pitchFamily="18" charset="2"/>
              </a:rPr>
              <a:t>OA</a:t>
            </a:r>
            <a:r>
              <a:rPr lang="en-US" altLang="vi-VN" sz="2200" baseline="30000">
                <a:solidFill>
                  <a:srgbClr val="2502F4"/>
                </a:solidFill>
                <a:sym typeface="Symbol" panose="05050102010706020507" pitchFamily="18" charset="2"/>
              </a:rPr>
              <a:t>2 </a:t>
            </a:r>
            <a:r>
              <a:rPr lang="en-US" altLang="vi-VN" sz="2200">
                <a:solidFill>
                  <a:srgbClr val="2502F4"/>
                </a:solidFill>
                <a:sym typeface="Symbol" panose="05050102010706020507" pitchFamily="18" charset="2"/>
              </a:rPr>
              <a:t>+</a:t>
            </a:r>
            <a:r>
              <a:rPr lang="en-US" altLang="vi-VN" sz="2200" baseline="30000">
                <a:solidFill>
                  <a:srgbClr val="2502F4"/>
                </a:solidFill>
                <a:sym typeface="Symbol" panose="05050102010706020507" pitchFamily="18" charset="2"/>
              </a:rPr>
              <a:t> </a:t>
            </a:r>
            <a:r>
              <a:rPr lang="en-US" altLang="vi-VN" sz="2200">
                <a:solidFill>
                  <a:srgbClr val="2502F4"/>
                </a:solidFill>
                <a:sym typeface="Symbol" panose="05050102010706020507" pitchFamily="18" charset="2"/>
              </a:rPr>
              <a:t>OB</a:t>
            </a:r>
            <a:r>
              <a:rPr lang="en-US" altLang="vi-VN" sz="2200" baseline="30000">
                <a:solidFill>
                  <a:srgbClr val="2502F4"/>
                </a:solidFill>
                <a:sym typeface="Symbol" panose="05050102010706020507" pitchFamily="18" charset="2"/>
              </a:rPr>
              <a:t>2</a:t>
            </a:r>
            <a:endParaRPr lang="en-US" altLang="vi-VN" sz="2200">
              <a:solidFill>
                <a:srgbClr val="2502F4"/>
              </a:solidFill>
            </a:endParaRPr>
          </a:p>
        </p:txBody>
      </p:sp>
      <p:sp>
        <p:nvSpPr>
          <p:cNvPr id="4" name="AutoShape 63">
            <a:extLst>
              <a:ext uri="{FF2B5EF4-FFF2-40B4-BE49-F238E27FC236}">
                <a16:creationId xmlns:a16="http://schemas.microsoft.com/office/drawing/2014/main" id="{D2C93163-6822-4380-A740-773BA7260069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4449763" y="1603375"/>
            <a:ext cx="4041775" cy="289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grpSp>
        <p:nvGrpSpPr>
          <p:cNvPr id="5" name="Group 67">
            <a:extLst>
              <a:ext uri="{FF2B5EF4-FFF2-40B4-BE49-F238E27FC236}">
                <a16:creationId xmlns:a16="http://schemas.microsoft.com/office/drawing/2014/main" id="{E9A4C19E-DDF8-4031-8F4A-07AE65826E71}"/>
              </a:ext>
            </a:extLst>
          </p:cNvPr>
          <p:cNvGrpSpPr>
            <a:grpSpLocks/>
          </p:cNvGrpSpPr>
          <p:nvPr/>
        </p:nvGrpSpPr>
        <p:grpSpPr bwMode="auto">
          <a:xfrm>
            <a:off x="4545013" y="2860675"/>
            <a:ext cx="3851275" cy="274638"/>
            <a:chOff x="2863" y="1802"/>
            <a:chExt cx="2426" cy="173"/>
          </a:xfrm>
        </p:grpSpPr>
        <p:sp>
          <p:nvSpPr>
            <p:cNvPr id="48" name="Line 65">
              <a:extLst>
                <a:ext uri="{FF2B5EF4-FFF2-40B4-BE49-F238E27FC236}">
                  <a16:creationId xmlns:a16="http://schemas.microsoft.com/office/drawing/2014/main" id="{27AC578D-859E-4BC6-8B41-B0028AAAAB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63" y="1975"/>
              <a:ext cx="2426" cy="0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9" name="Rectangle 66">
              <a:extLst>
                <a:ext uri="{FF2B5EF4-FFF2-40B4-BE49-F238E27FC236}">
                  <a16:creationId xmlns:a16="http://schemas.microsoft.com/office/drawing/2014/main" id="{10FB0110-746F-422C-9DC7-24D1450FE7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9" y="1802"/>
              <a:ext cx="112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500" b="0" i="1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x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6" name="Line 68">
            <a:extLst>
              <a:ext uri="{FF2B5EF4-FFF2-40B4-BE49-F238E27FC236}">
                <a16:creationId xmlns:a16="http://schemas.microsoft.com/office/drawing/2014/main" id="{B86F4FB3-144C-4AFF-9FA2-128E5F10522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307388" y="3063875"/>
            <a:ext cx="88900" cy="71438"/>
          </a:xfrm>
          <a:prstGeom prst="line">
            <a:avLst/>
          </a:prstGeom>
          <a:noFill/>
          <a:ln w="2857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7" name="Line 69">
            <a:extLst>
              <a:ext uri="{FF2B5EF4-FFF2-40B4-BE49-F238E27FC236}">
                <a16:creationId xmlns:a16="http://schemas.microsoft.com/office/drawing/2014/main" id="{1181FE4A-3757-4C91-8AAE-A802628371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05801" y="3135313"/>
            <a:ext cx="90488" cy="71438"/>
          </a:xfrm>
          <a:prstGeom prst="line">
            <a:avLst/>
          </a:prstGeom>
          <a:noFill/>
          <a:ln w="2857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grpSp>
        <p:nvGrpSpPr>
          <p:cNvPr id="8" name="Group 72">
            <a:extLst>
              <a:ext uri="{FF2B5EF4-FFF2-40B4-BE49-F238E27FC236}">
                <a16:creationId xmlns:a16="http://schemas.microsoft.com/office/drawing/2014/main" id="{1E28120C-3B10-45B9-9C32-458550432811}"/>
              </a:ext>
            </a:extLst>
          </p:cNvPr>
          <p:cNvGrpSpPr>
            <a:grpSpLocks/>
          </p:cNvGrpSpPr>
          <p:nvPr/>
        </p:nvGrpSpPr>
        <p:grpSpPr bwMode="auto">
          <a:xfrm>
            <a:off x="6432551" y="1698625"/>
            <a:ext cx="196850" cy="2703513"/>
            <a:chOff x="4052" y="1070"/>
            <a:chExt cx="124" cy="1703"/>
          </a:xfrm>
        </p:grpSpPr>
        <p:sp>
          <p:nvSpPr>
            <p:cNvPr id="46" name="Line 70">
              <a:extLst>
                <a:ext uri="{FF2B5EF4-FFF2-40B4-BE49-F238E27FC236}">
                  <a16:creationId xmlns:a16="http://schemas.microsoft.com/office/drawing/2014/main" id="{23615FE3-985E-4BD2-88E7-66269FD896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076"/>
              <a:ext cx="0" cy="1697"/>
            </a:xfrm>
            <a:prstGeom prst="line">
              <a:avLst/>
            </a:prstGeom>
            <a:noFill/>
            <a:ln w="28575" cap="flat">
              <a:solidFill>
                <a:srgbClr val="0000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7" name="Rectangle 71">
              <a:extLst>
                <a:ext uri="{FF2B5EF4-FFF2-40B4-BE49-F238E27FC236}">
                  <a16:creationId xmlns:a16="http://schemas.microsoft.com/office/drawing/2014/main" id="{26F3AC70-1A86-4BE5-8ED6-F065E89D19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2" y="1070"/>
              <a:ext cx="112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500" b="0" i="1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y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9" name="Line 73">
            <a:extLst>
              <a:ext uri="{FF2B5EF4-FFF2-40B4-BE49-F238E27FC236}">
                <a16:creationId xmlns:a16="http://schemas.microsoft.com/office/drawing/2014/main" id="{4041E2A8-0A40-4108-B203-1FB97F63A6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65901" y="1708150"/>
            <a:ext cx="63500" cy="95250"/>
          </a:xfrm>
          <a:prstGeom prst="line">
            <a:avLst/>
          </a:prstGeom>
          <a:noFill/>
          <a:ln w="2857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0" name="Line 74">
            <a:extLst>
              <a:ext uri="{FF2B5EF4-FFF2-40B4-BE49-F238E27FC236}">
                <a16:creationId xmlns:a16="http://schemas.microsoft.com/office/drawing/2014/main" id="{F05998D7-A0E1-45CE-B381-88AC43A73E2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1" y="1708150"/>
            <a:ext cx="69850" cy="90488"/>
          </a:xfrm>
          <a:prstGeom prst="line">
            <a:avLst/>
          </a:prstGeom>
          <a:noFill/>
          <a:ln w="2857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1" name="Line 75">
            <a:extLst>
              <a:ext uri="{FF2B5EF4-FFF2-40B4-BE49-F238E27FC236}">
                <a16:creationId xmlns:a16="http://schemas.microsoft.com/office/drawing/2014/main" id="{3CC134C4-C628-4292-8A75-57A0CC8847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59313" y="1990725"/>
            <a:ext cx="2647950" cy="1525588"/>
          </a:xfrm>
          <a:prstGeom prst="line">
            <a:avLst/>
          </a:pr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2" name="Line 76">
            <a:extLst>
              <a:ext uri="{FF2B5EF4-FFF2-40B4-BE49-F238E27FC236}">
                <a16:creationId xmlns:a16="http://schemas.microsoft.com/office/drawing/2014/main" id="{A6F484BF-972A-4AFE-B4F1-1E4C287DF9D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02376" y="2570163"/>
            <a:ext cx="327025" cy="565150"/>
          </a:xfrm>
          <a:prstGeom prst="line">
            <a:avLst/>
          </a:prstGeom>
          <a:noFill/>
          <a:ln w="28575" cap="flat">
            <a:solidFill>
              <a:srgbClr val="008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" name="Line 77">
            <a:extLst>
              <a:ext uri="{FF2B5EF4-FFF2-40B4-BE49-F238E27FC236}">
                <a16:creationId xmlns:a16="http://schemas.microsoft.com/office/drawing/2014/main" id="{AFA08F3C-0DC4-4493-A4CC-EC922646445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9826" y="2617788"/>
            <a:ext cx="52388" cy="88900"/>
          </a:xfrm>
          <a:prstGeom prst="line">
            <a:avLst/>
          </a:prstGeom>
          <a:noFill/>
          <a:ln w="28575" cap="flat">
            <a:solidFill>
              <a:srgbClr val="008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4" name="Line 78">
            <a:extLst>
              <a:ext uri="{FF2B5EF4-FFF2-40B4-BE49-F238E27FC236}">
                <a16:creationId xmlns:a16="http://schemas.microsoft.com/office/drawing/2014/main" id="{89737A23-921B-4190-B4F1-F53E15D300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72213" y="2659063"/>
            <a:ext cx="82550" cy="47625"/>
          </a:xfrm>
          <a:prstGeom prst="line">
            <a:avLst/>
          </a:prstGeom>
          <a:noFill/>
          <a:ln w="28575" cap="flat">
            <a:solidFill>
              <a:srgbClr val="008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5" name="Rectangle 79">
            <a:extLst>
              <a:ext uri="{FF2B5EF4-FFF2-40B4-BE49-F238E27FC236}">
                <a16:creationId xmlns:a16="http://schemas.microsoft.com/office/drawing/2014/main" id="{8D8E8D2F-E744-43E7-8626-B735CF625F1E}"/>
              </a:ext>
            </a:extLst>
          </p:cNvPr>
          <p:cNvSpPr>
            <a:spLocks noChangeArrowheads="1"/>
          </p:cNvSpPr>
          <p:nvPr/>
        </p:nvSpPr>
        <p:spPr bwMode="auto">
          <a:xfrm rot="20005012">
            <a:off x="6683717" y="1848205"/>
            <a:ext cx="849313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400" b="0" i="0" u="none" strike="noStrike" cap="none" normalizeH="0" baseline="0">
                <a:ln>
                  <a:noFill/>
                </a:ln>
                <a:solidFill>
                  <a:srgbClr val="008000"/>
                </a:solidFill>
                <a:effectLst/>
                <a:latin typeface="Arial" panose="020B0604020202020204" pitchFamily="34" charset="0"/>
              </a:rPr>
              <a:t>y = ax + b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6" name="Group 87">
            <a:extLst>
              <a:ext uri="{FF2B5EF4-FFF2-40B4-BE49-F238E27FC236}">
                <a16:creationId xmlns:a16="http://schemas.microsoft.com/office/drawing/2014/main" id="{C51DCB2D-DAA0-43D6-A78B-B7CDB1FC77A6}"/>
              </a:ext>
            </a:extLst>
          </p:cNvPr>
          <p:cNvGrpSpPr>
            <a:grpSpLocks/>
          </p:cNvGrpSpPr>
          <p:nvPr/>
        </p:nvGrpSpPr>
        <p:grpSpPr bwMode="auto">
          <a:xfrm>
            <a:off x="5326063" y="3175000"/>
            <a:ext cx="717550" cy="238125"/>
            <a:chOff x="3355" y="2000"/>
            <a:chExt cx="452" cy="150"/>
          </a:xfrm>
        </p:grpSpPr>
        <p:sp>
          <p:nvSpPr>
            <p:cNvPr id="39" name="Rectangle 80">
              <a:extLst>
                <a:ext uri="{FF2B5EF4-FFF2-40B4-BE49-F238E27FC236}">
                  <a16:creationId xmlns:a16="http://schemas.microsoft.com/office/drawing/2014/main" id="{5FFDBEF9-F440-4119-853F-65A699066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5" y="2000"/>
              <a:ext cx="16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4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B(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Rectangle 81">
              <a:extLst>
                <a:ext uri="{FF2B5EF4-FFF2-40B4-BE49-F238E27FC236}">
                  <a16:creationId xmlns:a16="http://schemas.microsoft.com/office/drawing/2014/main" id="{512764D9-E7DB-4B05-BD06-545158791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4" y="2000"/>
              <a:ext cx="10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4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x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82">
              <a:extLst>
                <a:ext uri="{FF2B5EF4-FFF2-40B4-BE49-F238E27FC236}">
                  <a16:creationId xmlns:a16="http://schemas.microsoft.com/office/drawing/2014/main" id="{03E895C6-0C84-4858-9377-6A838EBA0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7" y="2049"/>
              <a:ext cx="8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9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B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" name="Rectangle 83">
              <a:extLst>
                <a:ext uri="{FF2B5EF4-FFF2-40B4-BE49-F238E27FC236}">
                  <a16:creationId xmlns:a16="http://schemas.microsoft.com/office/drawing/2014/main" id="{F83CD7FA-B34E-48F7-89F4-6727C856B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3" y="2000"/>
              <a:ext cx="11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4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; 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" name="Rectangle 84">
              <a:extLst>
                <a:ext uri="{FF2B5EF4-FFF2-40B4-BE49-F238E27FC236}">
                  <a16:creationId xmlns:a16="http://schemas.microsoft.com/office/drawing/2014/main" id="{1A3941D8-A9D6-474B-B925-1E3064FAB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3" y="2000"/>
              <a:ext cx="102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4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y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Rectangle 85">
              <a:extLst>
                <a:ext uri="{FF2B5EF4-FFF2-40B4-BE49-F238E27FC236}">
                  <a16:creationId xmlns:a16="http://schemas.microsoft.com/office/drawing/2014/main" id="{C2153946-3A65-466E-BC1A-46A29D3BD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5" y="2049"/>
              <a:ext cx="8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9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B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5" name="Rectangle 86">
              <a:extLst>
                <a:ext uri="{FF2B5EF4-FFF2-40B4-BE49-F238E27FC236}">
                  <a16:creationId xmlns:a16="http://schemas.microsoft.com/office/drawing/2014/main" id="{6E299C7E-839D-4BA3-9B69-0359BE656E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1" y="2000"/>
              <a:ext cx="8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4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)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7" name="Group 95">
            <a:extLst>
              <a:ext uri="{FF2B5EF4-FFF2-40B4-BE49-F238E27FC236}">
                <a16:creationId xmlns:a16="http://schemas.microsoft.com/office/drawing/2014/main" id="{2554AA0F-1A05-4355-B6C4-454A40EC4DD7}"/>
              </a:ext>
            </a:extLst>
          </p:cNvPr>
          <p:cNvGrpSpPr>
            <a:grpSpLocks/>
          </p:cNvGrpSpPr>
          <p:nvPr/>
        </p:nvGrpSpPr>
        <p:grpSpPr bwMode="auto">
          <a:xfrm>
            <a:off x="6689726" y="2366963"/>
            <a:ext cx="704850" cy="238125"/>
            <a:chOff x="4214" y="1491"/>
            <a:chExt cx="444" cy="150"/>
          </a:xfrm>
        </p:grpSpPr>
        <p:sp>
          <p:nvSpPr>
            <p:cNvPr id="32" name="Rectangle 88">
              <a:extLst>
                <a:ext uri="{FF2B5EF4-FFF2-40B4-BE49-F238E27FC236}">
                  <a16:creationId xmlns:a16="http://schemas.microsoft.com/office/drawing/2014/main" id="{D304C196-51B4-4DF8-8FBF-C0B58B538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4" y="1491"/>
              <a:ext cx="16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4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A(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89">
              <a:extLst>
                <a:ext uri="{FF2B5EF4-FFF2-40B4-BE49-F238E27FC236}">
                  <a16:creationId xmlns:a16="http://schemas.microsoft.com/office/drawing/2014/main" id="{1AB5A13F-24B8-4C27-BBC8-6D9E50220B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3" y="1491"/>
              <a:ext cx="10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4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x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90">
              <a:extLst>
                <a:ext uri="{FF2B5EF4-FFF2-40B4-BE49-F238E27FC236}">
                  <a16:creationId xmlns:a16="http://schemas.microsoft.com/office/drawing/2014/main" id="{BD4FB604-B21A-483A-B011-A4368C4989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1548"/>
              <a:ext cx="62" cy="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7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91">
              <a:extLst>
                <a:ext uri="{FF2B5EF4-FFF2-40B4-BE49-F238E27FC236}">
                  <a16:creationId xmlns:a16="http://schemas.microsoft.com/office/drawing/2014/main" id="{B293B952-46AA-484E-84AB-2BD4790F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3" y="1491"/>
              <a:ext cx="11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4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; 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92">
              <a:extLst>
                <a:ext uri="{FF2B5EF4-FFF2-40B4-BE49-F238E27FC236}">
                  <a16:creationId xmlns:a16="http://schemas.microsoft.com/office/drawing/2014/main" id="{F4666366-C74B-4B88-810D-6AD869CB8F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3" y="1491"/>
              <a:ext cx="102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4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y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Rectangle 93">
              <a:extLst>
                <a:ext uri="{FF2B5EF4-FFF2-40B4-BE49-F238E27FC236}">
                  <a16:creationId xmlns:a16="http://schemas.microsoft.com/office/drawing/2014/main" id="{EECD685F-7529-4E93-BB58-489F8564F3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6" y="1540"/>
              <a:ext cx="8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9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A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Rectangle 94">
              <a:extLst>
                <a:ext uri="{FF2B5EF4-FFF2-40B4-BE49-F238E27FC236}">
                  <a16:creationId xmlns:a16="http://schemas.microsoft.com/office/drawing/2014/main" id="{C882EFC1-3C49-46C7-A65E-536599F311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" y="1491"/>
              <a:ext cx="8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4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)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" name="Group 99">
            <a:extLst>
              <a:ext uri="{FF2B5EF4-FFF2-40B4-BE49-F238E27FC236}">
                <a16:creationId xmlns:a16="http://schemas.microsoft.com/office/drawing/2014/main" id="{2B4FD2D0-27B9-4F85-92F1-D2CF62533291}"/>
              </a:ext>
            </a:extLst>
          </p:cNvPr>
          <p:cNvGrpSpPr>
            <a:grpSpLocks/>
          </p:cNvGrpSpPr>
          <p:nvPr/>
        </p:nvGrpSpPr>
        <p:grpSpPr bwMode="auto">
          <a:xfrm>
            <a:off x="6146801" y="2317750"/>
            <a:ext cx="222250" cy="271463"/>
            <a:chOff x="3872" y="1460"/>
            <a:chExt cx="140" cy="171"/>
          </a:xfrm>
        </p:grpSpPr>
        <p:sp>
          <p:nvSpPr>
            <p:cNvPr id="29" name="Oval 96">
              <a:extLst>
                <a:ext uri="{FF2B5EF4-FFF2-40B4-BE49-F238E27FC236}">
                  <a16:creationId xmlns:a16="http://schemas.microsoft.com/office/drawing/2014/main" id="{974A2784-F313-45CC-AD82-1D6CE73696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8" y="1607"/>
              <a:ext cx="24" cy="24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0" name="Oval 97">
              <a:extLst>
                <a:ext uri="{FF2B5EF4-FFF2-40B4-BE49-F238E27FC236}">
                  <a16:creationId xmlns:a16="http://schemas.microsoft.com/office/drawing/2014/main" id="{0175D40D-4094-418C-B6EC-129F2C06B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8" y="1607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1" name="Rectangle 98">
              <a:extLst>
                <a:ext uri="{FF2B5EF4-FFF2-40B4-BE49-F238E27FC236}">
                  <a16:creationId xmlns:a16="http://schemas.microsoft.com/office/drawing/2014/main" id="{3C204419-3B84-4331-9E95-68E80C8CB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2" y="1460"/>
              <a:ext cx="140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500" b="0" i="1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H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9" name="Group 102">
            <a:extLst>
              <a:ext uri="{FF2B5EF4-FFF2-40B4-BE49-F238E27FC236}">
                <a16:creationId xmlns:a16="http://schemas.microsoft.com/office/drawing/2014/main" id="{4AFF805D-E6D4-4F94-96E9-B886A802338D}"/>
              </a:ext>
            </a:extLst>
          </p:cNvPr>
          <p:cNvGrpSpPr>
            <a:grpSpLocks/>
          </p:cNvGrpSpPr>
          <p:nvPr/>
        </p:nvGrpSpPr>
        <p:grpSpPr bwMode="auto">
          <a:xfrm>
            <a:off x="6610351" y="2362200"/>
            <a:ext cx="38100" cy="38100"/>
            <a:chOff x="4164" y="1488"/>
            <a:chExt cx="24" cy="24"/>
          </a:xfrm>
        </p:grpSpPr>
        <p:sp>
          <p:nvSpPr>
            <p:cNvPr id="27" name="Oval 100">
              <a:extLst>
                <a:ext uri="{FF2B5EF4-FFF2-40B4-BE49-F238E27FC236}">
                  <a16:creationId xmlns:a16="http://schemas.microsoft.com/office/drawing/2014/main" id="{791416F2-B41C-4FB9-A092-C6F0179C8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1488"/>
              <a:ext cx="24" cy="24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8" name="Oval 101">
              <a:extLst>
                <a:ext uri="{FF2B5EF4-FFF2-40B4-BE49-F238E27FC236}">
                  <a16:creationId xmlns:a16="http://schemas.microsoft.com/office/drawing/2014/main" id="{E514B6E4-4C71-48B7-A5BD-37CCB318CD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1488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20" name="Group 105">
            <a:extLst>
              <a:ext uri="{FF2B5EF4-FFF2-40B4-BE49-F238E27FC236}">
                <a16:creationId xmlns:a16="http://schemas.microsoft.com/office/drawing/2014/main" id="{D90B9C01-8E9E-47F3-ABA7-47B09B26652D}"/>
              </a:ext>
            </a:extLst>
          </p:cNvPr>
          <p:cNvGrpSpPr>
            <a:grpSpLocks/>
          </p:cNvGrpSpPr>
          <p:nvPr/>
        </p:nvGrpSpPr>
        <p:grpSpPr bwMode="auto">
          <a:xfrm>
            <a:off x="5300663" y="3116263"/>
            <a:ext cx="38100" cy="38100"/>
            <a:chOff x="3339" y="1963"/>
            <a:chExt cx="24" cy="24"/>
          </a:xfrm>
        </p:grpSpPr>
        <p:sp>
          <p:nvSpPr>
            <p:cNvPr id="25" name="Oval 103">
              <a:extLst>
                <a:ext uri="{FF2B5EF4-FFF2-40B4-BE49-F238E27FC236}">
                  <a16:creationId xmlns:a16="http://schemas.microsoft.com/office/drawing/2014/main" id="{54F297EA-8C76-4185-A284-FB80BA093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9" y="1963"/>
              <a:ext cx="24" cy="24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6" name="Oval 104">
              <a:extLst>
                <a:ext uri="{FF2B5EF4-FFF2-40B4-BE49-F238E27FC236}">
                  <a16:creationId xmlns:a16="http://schemas.microsoft.com/office/drawing/2014/main" id="{7377F334-6176-433A-AD61-1BC7590AF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9" y="1963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21" name="Group 109">
            <a:extLst>
              <a:ext uri="{FF2B5EF4-FFF2-40B4-BE49-F238E27FC236}">
                <a16:creationId xmlns:a16="http://schemas.microsoft.com/office/drawing/2014/main" id="{021CEA2E-3DD3-49FA-B4FE-ACB22BFE7A84}"/>
              </a:ext>
            </a:extLst>
          </p:cNvPr>
          <p:cNvGrpSpPr>
            <a:grpSpLocks/>
          </p:cNvGrpSpPr>
          <p:nvPr/>
        </p:nvGrpSpPr>
        <p:grpSpPr bwMode="auto">
          <a:xfrm>
            <a:off x="6610351" y="3116263"/>
            <a:ext cx="330200" cy="322263"/>
            <a:chOff x="4164" y="1963"/>
            <a:chExt cx="208" cy="203"/>
          </a:xfrm>
        </p:grpSpPr>
        <p:sp>
          <p:nvSpPr>
            <p:cNvPr id="22" name="Oval 106">
              <a:extLst>
                <a:ext uri="{FF2B5EF4-FFF2-40B4-BE49-F238E27FC236}">
                  <a16:creationId xmlns:a16="http://schemas.microsoft.com/office/drawing/2014/main" id="{A415E89C-970D-4216-AA4D-B7B9A80AE6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1963"/>
              <a:ext cx="24" cy="24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3" name="Oval 107">
              <a:extLst>
                <a:ext uri="{FF2B5EF4-FFF2-40B4-BE49-F238E27FC236}">
                  <a16:creationId xmlns:a16="http://schemas.microsoft.com/office/drawing/2014/main" id="{912860BD-8E58-4F8D-A376-DA5B2AFF9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1963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4" name="Rectangle 108">
              <a:extLst>
                <a:ext uri="{FF2B5EF4-FFF2-40B4-BE49-F238E27FC236}">
                  <a16:creationId xmlns:a16="http://schemas.microsoft.com/office/drawing/2014/main" id="{A6CF33DC-CD44-470F-A5C1-A65E95E04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6" y="2006"/>
              <a:ext cx="146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500" b="0" i="1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O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000"/>
                                        <p:tgtEl>
                                          <p:spTgt spid="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84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000"/>
                                        <p:tgtEl>
                                          <p:spTgt spid="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47" grpId="0"/>
      <p:bldP spid="90148" grpId="0"/>
      <p:bldP spid="90151" grpId="0"/>
      <p:bldP spid="9015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92D45C77-834A-4587-94FA-E0908FC3B9D4}"/>
              </a:ext>
            </a:extLst>
          </p:cNvPr>
          <p:cNvSpPr/>
          <p:nvPr/>
        </p:nvSpPr>
        <p:spPr>
          <a:xfrm>
            <a:off x="304800" y="685800"/>
            <a:ext cx="8229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Gọi giao điểm của </a:t>
            </a:r>
            <a:r>
              <a:rPr lang="en-US" altLang="vi-VN">
                <a:solidFill>
                  <a:srgbClr val="2502F4"/>
                </a:solidFill>
                <a:latin typeface="Arial" panose="020B0604020202020204" pitchFamily="34" charset="0"/>
              </a:rPr>
              <a:t>d</a:t>
            </a:r>
            <a:r>
              <a:rPr lang="en-US" altLang="vi-VN" baseline="-25000">
                <a:solidFill>
                  <a:srgbClr val="2502F4"/>
                </a:solidFill>
                <a:latin typeface="Arial" panose="020B0604020202020204" pitchFamily="34" charset="0"/>
              </a:rPr>
              <a:t>1</a:t>
            </a:r>
            <a:r>
              <a:rPr 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ới Ox, Oy là A và B. Tính diện tích tam giác AOB và khoảng cách từ O đến đường thẳng (</a:t>
            </a:r>
            <a:r>
              <a:rPr lang="en-US" altLang="vi-VN">
                <a:solidFill>
                  <a:srgbClr val="2502F4"/>
                </a:solidFill>
                <a:latin typeface="Arial" panose="020B0604020202020204" pitchFamily="34" charset="0"/>
              </a:rPr>
              <a:t>d</a:t>
            </a:r>
            <a:r>
              <a:rPr lang="en-US" altLang="vi-VN" baseline="-25000">
                <a:solidFill>
                  <a:srgbClr val="2502F4"/>
                </a:solidFill>
                <a:latin typeface="Arial" panose="020B0604020202020204" pitchFamily="34" charset="0"/>
              </a:rPr>
              <a:t>1</a:t>
            </a:r>
            <a:r>
              <a:rPr 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72A7BDB-90DE-4A4A-989F-C95E1F8969D5}"/>
              </a:ext>
            </a:extLst>
          </p:cNvPr>
          <p:cNvSpPr/>
          <p:nvPr/>
        </p:nvSpPr>
        <p:spPr>
          <a:xfrm>
            <a:off x="152400" y="316468"/>
            <a:ext cx="16466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vi-VN" b="1" u="sng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3 c - PHT:</a:t>
            </a:r>
          </a:p>
        </p:txBody>
      </p:sp>
      <p:sp>
        <p:nvSpPr>
          <p:cNvPr id="7" name="AutoShape 3">
            <a:extLst>
              <a:ext uri="{FF2B5EF4-FFF2-40B4-BE49-F238E27FC236}">
                <a16:creationId xmlns:a16="http://schemas.microsoft.com/office/drawing/2014/main" id="{FB61E3C4-D5F1-4AE9-A73D-BDC0F64B2C82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426075" y="1371600"/>
            <a:ext cx="3260725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" name="Line 5">
            <a:extLst>
              <a:ext uri="{FF2B5EF4-FFF2-40B4-BE49-F238E27FC236}">
                <a16:creationId xmlns:a16="http://schemas.microsoft.com/office/drawing/2014/main" id="{70F72F32-121F-4E89-AC69-75FF4B226BE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7863" y="1533525"/>
            <a:ext cx="0" cy="2378075"/>
          </a:xfrm>
          <a:prstGeom prst="line">
            <a:avLst/>
          </a:prstGeom>
          <a:noFill/>
          <a:ln w="2857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9" name="Line 6">
            <a:extLst>
              <a:ext uri="{FF2B5EF4-FFF2-40B4-BE49-F238E27FC236}">
                <a16:creationId xmlns:a16="http://schemas.microsoft.com/office/drawing/2014/main" id="{949FABDF-1BA6-4D60-BBE4-CD0F940CF6A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1850" y="2713038"/>
            <a:ext cx="2270125" cy="0"/>
          </a:xfrm>
          <a:prstGeom prst="line">
            <a:avLst/>
          </a:prstGeom>
          <a:noFill/>
          <a:ln w="2857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ABA1F2C7-06B6-4BB1-9F9F-B6B9AEA228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80238" y="1533525"/>
            <a:ext cx="47625" cy="85725"/>
          </a:xfrm>
          <a:prstGeom prst="line">
            <a:avLst/>
          </a:prstGeom>
          <a:noFill/>
          <a:ln w="2857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1" name="Line 8">
            <a:extLst>
              <a:ext uri="{FF2B5EF4-FFF2-40B4-BE49-F238E27FC236}">
                <a16:creationId xmlns:a16="http://schemas.microsoft.com/office/drawing/2014/main" id="{0B89875F-2227-4759-9E16-CBA9CED1BC2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7863" y="1533525"/>
            <a:ext cx="47625" cy="85725"/>
          </a:xfrm>
          <a:prstGeom prst="line">
            <a:avLst/>
          </a:prstGeom>
          <a:noFill/>
          <a:ln w="2857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2" name="Line 9">
            <a:extLst>
              <a:ext uri="{FF2B5EF4-FFF2-40B4-BE49-F238E27FC236}">
                <a16:creationId xmlns:a16="http://schemas.microsoft.com/office/drawing/2014/main" id="{B0F52CE3-337C-4EB9-BEC1-560AF2BCB5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521325" y="2713038"/>
            <a:ext cx="3060700" cy="0"/>
          </a:xfrm>
          <a:prstGeom prst="line">
            <a:avLst/>
          </a:prstGeom>
          <a:noFill/>
          <a:ln w="2857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" name="Line 10">
            <a:extLst>
              <a:ext uri="{FF2B5EF4-FFF2-40B4-BE49-F238E27FC236}">
                <a16:creationId xmlns:a16="http://schemas.microsoft.com/office/drawing/2014/main" id="{FC8B3604-322A-43B9-AF0A-6E0FE7FC1F8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504238" y="2652713"/>
            <a:ext cx="77788" cy="60325"/>
          </a:xfrm>
          <a:prstGeom prst="line">
            <a:avLst/>
          </a:prstGeom>
          <a:noFill/>
          <a:ln w="2857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4" name="Line 11">
            <a:extLst>
              <a:ext uri="{FF2B5EF4-FFF2-40B4-BE49-F238E27FC236}">
                <a16:creationId xmlns:a16="http://schemas.microsoft.com/office/drawing/2014/main" id="{EAD84456-2129-4B6A-8D34-92EAE44F21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04238" y="2713038"/>
            <a:ext cx="77788" cy="60325"/>
          </a:xfrm>
          <a:prstGeom prst="line">
            <a:avLst/>
          </a:prstGeom>
          <a:noFill/>
          <a:ln w="2857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5" name="Line 12">
            <a:extLst>
              <a:ext uri="{FF2B5EF4-FFF2-40B4-BE49-F238E27FC236}">
                <a16:creationId xmlns:a16="http://schemas.microsoft.com/office/drawing/2014/main" id="{36EECA65-BF36-4D69-845C-BA433DE0CA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9600" y="1582738"/>
            <a:ext cx="1644650" cy="1622425"/>
          </a:xfrm>
          <a:prstGeom prst="line">
            <a:avLst/>
          </a:pr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6" name="Line 13">
            <a:extLst>
              <a:ext uri="{FF2B5EF4-FFF2-40B4-BE49-F238E27FC236}">
                <a16:creationId xmlns:a16="http://schemas.microsoft.com/office/drawing/2014/main" id="{1CE26401-9C1C-4816-B92E-95E58D69BCB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613525" y="2293938"/>
            <a:ext cx="414338" cy="419100"/>
          </a:xfrm>
          <a:prstGeom prst="line">
            <a:avLst/>
          </a:prstGeom>
          <a:noFill/>
          <a:ln w="28575" cap="flat">
            <a:solidFill>
              <a:srgbClr val="008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7" name="Line 14">
            <a:extLst>
              <a:ext uri="{FF2B5EF4-FFF2-40B4-BE49-F238E27FC236}">
                <a16:creationId xmlns:a16="http://schemas.microsoft.com/office/drawing/2014/main" id="{B4986B1D-99B3-426F-B839-085DD124D8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07175" y="2363788"/>
            <a:ext cx="74613" cy="73025"/>
          </a:xfrm>
          <a:prstGeom prst="line">
            <a:avLst/>
          </a:prstGeom>
          <a:noFill/>
          <a:ln w="28575" cap="flat">
            <a:solidFill>
              <a:srgbClr val="008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8" name="Line 15">
            <a:extLst>
              <a:ext uri="{FF2B5EF4-FFF2-40B4-BE49-F238E27FC236}">
                <a16:creationId xmlns:a16="http://schemas.microsoft.com/office/drawing/2014/main" id="{044513E2-D0B3-4703-98D1-E236FD060ED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38913" y="2368550"/>
            <a:ext cx="68263" cy="68263"/>
          </a:xfrm>
          <a:prstGeom prst="line">
            <a:avLst/>
          </a:prstGeom>
          <a:noFill/>
          <a:ln w="28575" cap="flat">
            <a:solidFill>
              <a:srgbClr val="008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9" name="Rectangle 16">
            <a:extLst>
              <a:ext uri="{FF2B5EF4-FFF2-40B4-BE49-F238E27FC236}">
                <a16:creationId xmlns:a16="http://schemas.microsoft.com/office/drawing/2014/main" id="{2DC52C9A-4F08-4E3C-9729-60641A779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7313" y="2066925"/>
            <a:ext cx="2063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4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</a:rPr>
              <a:t>H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663C934-B468-42E3-979B-FD7F99322887}"/>
              </a:ext>
            </a:extLst>
          </p:cNvPr>
          <p:cNvGrpSpPr>
            <a:grpSpLocks/>
          </p:cNvGrpSpPr>
          <p:nvPr/>
        </p:nvGrpSpPr>
        <p:grpSpPr bwMode="auto">
          <a:xfrm>
            <a:off x="7370763" y="1590675"/>
            <a:ext cx="185738" cy="238125"/>
            <a:chOff x="4643" y="1002"/>
            <a:chExt cx="117" cy="150"/>
          </a:xfrm>
        </p:grpSpPr>
        <p:sp>
          <p:nvSpPr>
            <p:cNvPr id="96272" name="Rectangle 17">
              <a:extLst>
                <a:ext uri="{FF2B5EF4-FFF2-40B4-BE49-F238E27FC236}">
                  <a16:creationId xmlns:a16="http://schemas.microsoft.com/office/drawing/2014/main" id="{93DB6E68-5484-4A6B-9DCB-1DD2FA25E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3" y="1002"/>
              <a:ext cx="111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400" b="0" i="0" u="none" strike="noStrike" cap="none" normalizeH="0" baseline="0">
                  <a:ln>
                    <a:noFill/>
                  </a:ln>
                  <a:solidFill>
                    <a:srgbClr val="008000"/>
                  </a:solidFill>
                  <a:effectLst/>
                  <a:latin typeface="Arial" panose="020B0604020202020204" pitchFamily="34" charset="0"/>
                </a:rPr>
                <a:t>d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6273" name="Rectangle 18">
              <a:extLst>
                <a:ext uri="{FF2B5EF4-FFF2-40B4-BE49-F238E27FC236}">
                  <a16:creationId xmlns:a16="http://schemas.microsoft.com/office/drawing/2014/main" id="{6F6AC656-9A19-4672-BC2F-6BB800853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060"/>
              <a:ext cx="56" cy="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700" b="0" i="0" u="none" strike="noStrike" cap="none" normalizeH="0" baseline="0">
                  <a:ln>
                    <a:noFill/>
                  </a:ln>
                  <a:solidFill>
                    <a:srgbClr val="008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1" name="Rectangle 20">
            <a:extLst>
              <a:ext uri="{FF2B5EF4-FFF2-40B4-BE49-F238E27FC236}">
                <a16:creationId xmlns:a16="http://schemas.microsoft.com/office/drawing/2014/main" id="{68B287FF-EFAF-4FD6-A5ED-676066CD0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4063" y="1868488"/>
            <a:ext cx="19685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4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A9511C0-1081-4F1C-B416-F2C69435F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3300" y="2486025"/>
            <a:ext cx="19685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4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7C87F81-A1B5-46C5-879C-A6E46B427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6888" y="1800225"/>
            <a:ext cx="160338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4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3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4D36382A-BF33-4C14-AB55-CCAE73A08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7250" y="2790825"/>
            <a:ext cx="16510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4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</a:rPr>
              <a:t>x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AEE228D-1361-4037-A1BD-7F115EEDC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1688" y="1487488"/>
            <a:ext cx="1619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4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</a:rPr>
              <a:t>y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8587150-70DC-4ECA-A0EA-142DF9682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3563" y="2390775"/>
            <a:ext cx="160338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4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936DB87-0337-4F7B-92ED-C92931430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762250"/>
            <a:ext cx="160338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4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C33329D-BBE3-49DD-9129-73774B8D9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0613" y="2770188"/>
            <a:ext cx="219075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4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-3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99A4320-DAB8-44E1-9DFD-5CD2FC62D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863" y="2743200"/>
            <a:ext cx="219075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4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-1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30" name="Group 31">
            <a:extLst>
              <a:ext uri="{FF2B5EF4-FFF2-40B4-BE49-F238E27FC236}">
                <a16:creationId xmlns:a16="http://schemas.microsoft.com/office/drawing/2014/main" id="{AA645EEB-106C-43DF-A6E6-A73D3C414E75}"/>
              </a:ext>
            </a:extLst>
          </p:cNvPr>
          <p:cNvGrpSpPr>
            <a:grpSpLocks/>
          </p:cNvGrpSpPr>
          <p:nvPr/>
        </p:nvGrpSpPr>
        <p:grpSpPr bwMode="auto">
          <a:xfrm>
            <a:off x="6594475" y="2274888"/>
            <a:ext cx="38100" cy="38100"/>
            <a:chOff x="4154" y="1433"/>
            <a:chExt cx="24" cy="24"/>
          </a:xfrm>
        </p:grpSpPr>
        <p:sp>
          <p:nvSpPr>
            <p:cNvPr id="96270" name="Oval 29">
              <a:extLst>
                <a:ext uri="{FF2B5EF4-FFF2-40B4-BE49-F238E27FC236}">
                  <a16:creationId xmlns:a16="http://schemas.microsoft.com/office/drawing/2014/main" id="{E34808AF-5990-4581-B6AD-F34C4E085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4" y="1433"/>
              <a:ext cx="24" cy="24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6271" name="Oval 30">
              <a:extLst>
                <a:ext uri="{FF2B5EF4-FFF2-40B4-BE49-F238E27FC236}">
                  <a16:creationId xmlns:a16="http://schemas.microsoft.com/office/drawing/2014/main" id="{8F5F3061-FF4F-4B5E-87D0-BAAE9B471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4" y="1433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31" name="Group 34">
            <a:extLst>
              <a:ext uri="{FF2B5EF4-FFF2-40B4-BE49-F238E27FC236}">
                <a16:creationId xmlns:a16="http://schemas.microsoft.com/office/drawing/2014/main" id="{861132E8-9E63-429D-A2E8-E164D2FB9C00}"/>
              </a:ext>
            </a:extLst>
          </p:cNvPr>
          <p:cNvGrpSpPr>
            <a:grpSpLocks/>
          </p:cNvGrpSpPr>
          <p:nvPr/>
        </p:nvGrpSpPr>
        <p:grpSpPr bwMode="auto">
          <a:xfrm>
            <a:off x="8134350" y="2693988"/>
            <a:ext cx="38100" cy="38100"/>
            <a:chOff x="5124" y="1697"/>
            <a:chExt cx="24" cy="24"/>
          </a:xfrm>
        </p:grpSpPr>
        <p:sp>
          <p:nvSpPr>
            <p:cNvPr id="96268" name="Oval 32">
              <a:extLst>
                <a:ext uri="{FF2B5EF4-FFF2-40B4-BE49-F238E27FC236}">
                  <a16:creationId xmlns:a16="http://schemas.microsoft.com/office/drawing/2014/main" id="{2447535E-59E8-4255-8DDB-2817747B7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4" y="1697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6269" name="Oval 33">
              <a:extLst>
                <a:ext uri="{FF2B5EF4-FFF2-40B4-BE49-F238E27FC236}">
                  <a16:creationId xmlns:a16="http://schemas.microsoft.com/office/drawing/2014/main" id="{0BE8AB71-9CB8-48EE-A0C3-75F083EEF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4" y="1697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32" name="Group 37">
            <a:extLst>
              <a:ext uri="{FF2B5EF4-FFF2-40B4-BE49-F238E27FC236}">
                <a16:creationId xmlns:a16="http://schemas.microsoft.com/office/drawing/2014/main" id="{FEE3BD71-4EDB-4A6A-B4EB-92AC675707B7}"/>
              </a:ext>
            </a:extLst>
          </p:cNvPr>
          <p:cNvGrpSpPr>
            <a:grpSpLocks/>
          </p:cNvGrpSpPr>
          <p:nvPr/>
        </p:nvGrpSpPr>
        <p:grpSpPr bwMode="auto">
          <a:xfrm>
            <a:off x="7839075" y="2693988"/>
            <a:ext cx="38100" cy="38100"/>
            <a:chOff x="4938" y="1697"/>
            <a:chExt cx="24" cy="24"/>
          </a:xfrm>
        </p:grpSpPr>
        <p:sp>
          <p:nvSpPr>
            <p:cNvPr id="96266" name="Oval 35">
              <a:extLst>
                <a:ext uri="{FF2B5EF4-FFF2-40B4-BE49-F238E27FC236}">
                  <a16:creationId xmlns:a16="http://schemas.microsoft.com/office/drawing/2014/main" id="{9B86025B-08B7-4AD8-B713-928D8840DD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8" y="1697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6267" name="Oval 36">
              <a:extLst>
                <a:ext uri="{FF2B5EF4-FFF2-40B4-BE49-F238E27FC236}">
                  <a16:creationId xmlns:a16="http://schemas.microsoft.com/office/drawing/2014/main" id="{DD9925D9-3B8A-463D-AE4B-3DFE1D782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8" y="1697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33" name="Group 40">
            <a:extLst>
              <a:ext uri="{FF2B5EF4-FFF2-40B4-BE49-F238E27FC236}">
                <a16:creationId xmlns:a16="http://schemas.microsoft.com/office/drawing/2014/main" id="{0EDB6E4C-D909-4A82-A4B5-CB4AAC3CCB0E}"/>
              </a:ext>
            </a:extLst>
          </p:cNvPr>
          <p:cNvGrpSpPr>
            <a:grpSpLocks/>
          </p:cNvGrpSpPr>
          <p:nvPr/>
        </p:nvGrpSpPr>
        <p:grpSpPr bwMode="auto">
          <a:xfrm>
            <a:off x="7008813" y="1866900"/>
            <a:ext cx="38100" cy="38100"/>
            <a:chOff x="4415" y="1176"/>
            <a:chExt cx="24" cy="24"/>
          </a:xfrm>
        </p:grpSpPr>
        <p:sp>
          <p:nvSpPr>
            <p:cNvPr id="96264" name="Oval 38">
              <a:extLst>
                <a:ext uri="{FF2B5EF4-FFF2-40B4-BE49-F238E27FC236}">
                  <a16:creationId xmlns:a16="http://schemas.microsoft.com/office/drawing/2014/main" id="{07C76E39-E652-4800-BC0E-5E9F98E85B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5" y="1176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6265" name="Oval 39">
              <a:extLst>
                <a:ext uri="{FF2B5EF4-FFF2-40B4-BE49-F238E27FC236}">
                  <a16:creationId xmlns:a16="http://schemas.microsoft.com/office/drawing/2014/main" id="{949A9CB2-B4E9-47EF-BE26-02BE33E0D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5" y="1176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34" name="Group 43">
            <a:extLst>
              <a:ext uri="{FF2B5EF4-FFF2-40B4-BE49-F238E27FC236}">
                <a16:creationId xmlns:a16="http://schemas.microsoft.com/office/drawing/2014/main" id="{88460126-4535-4D97-B3FD-95502B5EE944}"/>
              </a:ext>
            </a:extLst>
          </p:cNvPr>
          <p:cNvGrpSpPr>
            <a:grpSpLocks/>
          </p:cNvGrpSpPr>
          <p:nvPr/>
        </p:nvGrpSpPr>
        <p:grpSpPr bwMode="auto">
          <a:xfrm>
            <a:off x="7008813" y="3521075"/>
            <a:ext cx="38100" cy="38100"/>
            <a:chOff x="4415" y="2218"/>
            <a:chExt cx="24" cy="24"/>
          </a:xfrm>
        </p:grpSpPr>
        <p:sp>
          <p:nvSpPr>
            <p:cNvPr id="96262" name="Oval 41">
              <a:extLst>
                <a:ext uri="{FF2B5EF4-FFF2-40B4-BE49-F238E27FC236}">
                  <a16:creationId xmlns:a16="http://schemas.microsoft.com/office/drawing/2014/main" id="{D1F2E005-806D-44FE-AA14-89C789B9B5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5" y="2218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6263" name="Oval 42">
              <a:extLst>
                <a:ext uri="{FF2B5EF4-FFF2-40B4-BE49-F238E27FC236}">
                  <a16:creationId xmlns:a16="http://schemas.microsoft.com/office/drawing/2014/main" id="{E71136B7-B00B-4E6B-88C5-D0D21CA45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5" y="2218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35" name="Group 46">
            <a:extLst>
              <a:ext uri="{FF2B5EF4-FFF2-40B4-BE49-F238E27FC236}">
                <a16:creationId xmlns:a16="http://schemas.microsoft.com/office/drawing/2014/main" id="{33382CF6-090A-4E46-8766-8FFBD7F7EE43}"/>
              </a:ext>
            </a:extLst>
          </p:cNvPr>
          <p:cNvGrpSpPr>
            <a:grpSpLocks/>
          </p:cNvGrpSpPr>
          <p:nvPr/>
        </p:nvGrpSpPr>
        <p:grpSpPr bwMode="auto">
          <a:xfrm>
            <a:off x="7008813" y="3246438"/>
            <a:ext cx="38100" cy="38100"/>
            <a:chOff x="4415" y="2045"/>
            <a:chExt cx="24" cy="24"/>
          </a:xfrm>
        </p:grpSpPr>
        <p:sp>
          <p:nvSpPr>
            <p:cNvPr id="96260" name="Oval 44">
              <a:extLst>
                <a:ext uri="{FF2B5EF4-FFF2-40B4-BE49-F238E27FC236}">
                  <a16:creationId xmlns:a16="http://schemas.microsoft.com/office/drawing/2014/main" id="{0616BF79-3A29-4A1E-8DE8-94BA6A21B2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5" y="2045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6261" name="Oval 45">
              <a:extLst>
                <a:ext uri="{FF2B5EF4-FFF2-40B4-BE49-F238E27FC236}">
                  <a16:creationId xmlns:a16="http://schemas.microsoft.com/office/drawing/2014/main" id="{CE87D89E-F988-433B-A22B-2932162E0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5" y="2045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36" name="Group 49">
            <a:extLst>
              <a:ext uri="{FF2B5EF4-FFF2-40B4-BE49-F238E27FC236}">
                <a16:creationId xmlns:a16="http://schemas.microsoft.com/office/drawing/2014/main" id="{19435085-0C8B-4E9D-B500-6D68BA092A00}"/>
              </a:ext>
            </a:extLst>
          </p:cNvPr>
          <p:cNvGrpSpPr>
            <a:grpSpLocks/>
          </p:cNvGrpSpPr>
          <p:nvPr/>
        </p:nvGrpSpPr>
        <p:grpSpPr bwMode="auto">
          <a:xfrm>
            <a:off x="7008813" y="2970213"/>
            <a:ext cx="38100" cy="38100"/>
            <a:chOff x="4415" y="1871"/>
            <a:chExt cx="24" cy="24"/>
          </a:xfrm>
        </p:grpSpPr>
        <p:sp>
          <p:nvSpPr>
            <p:cNvPr id="96257" name="Oval 47">
              <a:extLst>
                <a:ext uri="{FF2B5EF4-FFF2-40B4-BE49-F238E27FC236}">
                  <a16:creationId xmlns:a16="http://schemas.microsoft.com/office/drawing/2014/main" id="{B8FA9AD9-268F-4476-B205-DEB793AA54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5" y="1871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6259" name="Oval 48">
              <a:extLst>
                <a:ext uri="{FF2B5EF4-FFF2-40B4-BE49-F238E27FC236}">
                  <a16:creationId xmlns:a16="http://schemas.microsoft.com/office/drawing/2014/main" id="{A66B19E9-C07D-495C-A4B9-D1609D65C3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5" y="1871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37" name="Group 52">
            <a:extLst>
              <a:ext uri="{FF2B5EF4-FFF2-40B4-BE49-F238E27FC236}">
                <a16:creationId xmlns:a16="http://schemas.microsoft.com/office/drawing/2014/main" id="{A808733E-9721-48D0-B398-6D5D69D6AD8F}"/>
              </a:ext>
            </a:extLst>
          </p:cNvPr>
          <p:cNvGrpSpPr>
            <a:grpSpLocks/>
          </p:cNvGrpSpPr>
          <p:nvPr/>
        </p:nvGrpSpPr>
        <p:grpSpPr bwMode="auto">
          <a:xfrm>
            <a:off x="7008813" y="2141538"/>
            <a:ext cx="38100" cy="38100"/>
            <a:chOff x="4415" y="1349"/>
            <a:chExt cx="24" cy="24"/>
          </a:xfrm>
        </p:grpSpPr>
        <p:sp>
          <p:nvSpPr>
            <p:cNvPr id="63" name="Oval 50">
              <a:extLst>
                <a:ext uri="{FF2B5EF4-FFF2-40B4-BE49-F238E27FC236}">
                  <a16:creationId xmlns:a16="http://schemas.microsoft.com/office/drawing/2014/main" id="{D9E7C82C-72E2-463E-9F6E-A5CD35EFCB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5" y="1349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6256" name="Oval 51">
              <a:extLst>
                <a:ext uri="{FF2B5EF4-FFF2-40B4-BE49-F238E27FC236}">
                  <a16:creationId xmlns:a16="http://schemas.microsoft.com/office/drawing/2014/main" id="{EF40F654-0A75-4389-A969-7C104DE7F9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5" y="1349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38" name="Group 55">
            <a:extLst>
              <a:ext uri="{FF2B5EF4-FFF2-40B4-BE49-F238E27FC236}">
                <a16:creationId xmlns:a16="http://schemas.microsoft.com/office/drawing/2014/main" id="{551F04A6-58A0-485F-B4B6-09A4A2AD3ED8}"/>
              </a:ext>
            </a:extLst>
          </p:cNvPr>
          <p:cNvGrpSpPr>
            <a:grpSpLocks/>
          </p:cNvGrpSpPr>
          <p:nvPr/>
        </p:nvGrpSpPr>
        <p:grpSpPr bwMode="auto">
          <a:xfrm>
            <a:off x="7008813" y="2417763"/>
            <a:ext cx="38100" cy="38100"/>
            <a:chOff x="4415" y="1523"/>
            <a:chExt cx="24" cy="24"/>
          </a:xfrm>
        </p:grpSpPr>
        <p:sp>
          <p:nvSpPr>
            <p:cNvPr id="61" name="Oval 53">
              <a:extLst>
                <a:ext uri="{FF2B5EF4-FFF2-40B4-BE49-F238E27FC236}">
                  <a16:creationId xmlns:a16="http://schemas.microsoft.com/office/drawing/2014/main" id="{32426623-26BC-4B10-BD99-CF75D7FD3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5" y="1523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62" name="Oval 54">
              <a:extLst>
                <a:ext uri="{FF2B5EF4-FFF2-40B4-BE49-F238E27FC236}">
                  <a16:creationId xmlns:a16="http://schemas.microsoft.com/office/drawing/2014/main" id="{B72A56BF-4AF6-4439-8C6C-D5D5A2B07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5" y="1523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39" name="Group 58">
            <a:extLst>
              <a:ext uri="{FF2B5EF4-FFF2-40B4-BE49-F238E27FC236}">
                <a16:creationId xmlns:a16="http://schemas.microsoft.com/office/drawing/2014/main" id="{23667C31-8782-4D80-859B-64A8D3DFA0A1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2693988"/>
            <a:ext cx="38100" cy="38100"/>
            <a:chOff x="4241" y="1697"/>
            <a:chExt cx="24" cy="24"/>
          </a:xfrm>
        </p:grpSpPr>
        <p:sp>
          <p:nvSpPr>
            <p:cNvPr id="59" name="Oval 56">
              <a:extLst>
                <a:ext uri="{FF2B5EF4-FFF2-40B4-BE49-F238E27FC236}">
                  <a16:creationId xmlns:a16="http://schemas.microsoft.com/office/drawing/2014/main" id="{5EF2143F-3953-4D0D-824E-CA792ECD76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1697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60" name="Oval 57">
              <a:extLst>
                <a:ext uri="{FF2B5EF4-FFF2-40B4-BE49-F238E27FC236}">
                  <a16:creationId xmlns:a16="http://schemas.microsoft.com/office/drawing/2014/main" id="{C704BD45-49B2-4BDF-B869-5AE0841F1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1697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40" name="Group 61">
            <a:extLst>
              <a:ext uri="{FF2B5EF4-FFF2-40B4-BE49-F238E27FC236}">
                <a16:creationId xmlns:a16="http://schemas.microsoft.com/office/drawing/2014/main" id="{0F349936-D4DD-4698-AC59-884F6F2FCEA3}"/>
              </a:ext>
            </a:extLst>
          </p:cNvPr>
          <p:cNvGrpSpPr>
            <a:grpSpLocks/>
          </p:cNvGrpSpPr>
          <p:nvPr/>
        </p:nvGrpSpPr>
        <p:grpSpPr bwMode="auto">
          <a:xfrm>
            <a:off x="7561263" y="2693988"/>
            <a:ext cx="38100" cy="38100"/>
            <a:chOff x="4763" y="1697"/>
            <a:chExt cx="24" cy="24"/>
          </a:xfrm>
        </p:grpSpPr>
        <p:sp>
          <p:nvSpPr>
            <p:cNvPr id="57" name="Oval 59">
              <a:extLst>
                <a:ext uri="{FF2B5EF4-FFF2-40B4-BE49-F238E27FC236}">
                  <a16:creationId xmlns:a16="http://schemas.microsoft.com/office/drawing/2014/main" id="{6BC3D211-77C0-4E39-8247-288F2E8445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3" y="1697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58" name="Oval 60">
              <a:extLst>
                <a:ext uri="{FF2B5EF4-FFF2-40B4-BE49-F238E27FC236}">
                  <a16:creationId xmlns:a16="http://schemas.microsoft.com/office/drawing/2014/main" id="{169D7EE3-7AB7-42B8-9706-FF67529FF1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3" y="1697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41" name="Group 64">
            <a:extLst>
              <a:ext uri="{FF2B5EF4-FFF2-40B4-BE49-F238E27FC236}">
                <a16:creationId xmlns:a16="http://schemas.microsoft.com/office/drawing/2014/main" id="{503E5A75-45BB-43D8-B00E-565EC3DFA578}"/>
              </a:ext>
            </a:extLst>
          </p:cNvPr>
          <p:cNvGrpSpPr>
            <a:grpSpLocks/>
          </p:cNvGrpSpPr>
          <p:nvPr/>
        </p:nvGrpSpPr>
        <p:grpSpPr bwMode="auto">
          <a:xfrm>
            <a:off x="7285038" y="2693988"/>
            <a:ext cx="38100" cy="38100"/>
            <a:chOff x="4589" y="1697"/>
            <a:chExt cx="24" cy="24"/>
          </a:xfrm>
        </p:grpSpPr>
        <p:sp>
          <p:nvSpPr>
            <p:cNvPr id="55" name="Oval 62">
              <a:extLst>
                <a:ext uri="{FF2B5EF4-FFF2-40B4-BE49-F238E27FC236}">
                  <a16:creationId xmlns:a16="http://schemas.microsoft.com/office/drawing/2014/main" id="{6F03E072-5EF1-472B-9D62-50B73B10C2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9" y="1697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56" name="Oval 63">
              <a:extLst>
                <a:ext uri="{FF2B5EF4-FFF2-40B4-BE49-F238E27FC236}">
                  <a16:creationId xmlns:a16="http://schemas.microsoft.com/office/drawing/2014/main" id="{22E304DC-ABCC-4DCC-AA7B-EE73BD06E4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9" y="1697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42" name="Group 68">
            <a:extLst>
              <a:ext uri="{FF2B5EF4-FFF2-40B4-BE49-F238E27FC236}">
                <a16:creationId xmlns:a16="http://schemas.microsoft.com/office/drawing/2014/main" id="{B4BD76B2-AE32-4F69-894F-36CB0433FB48}"/>
              </a:ext>
            </a:extLst>
          </p:cNvPr>
          <p:cNvGrpSpPr>
            <a:grpSpLocks/>
          </p:cNvGrpSpPr>
          <p:nvPr/>
        </p:nvGrpSpPr>
        <p:grpSpPr bwMode="auto">
          <a:xfrm>
            <a:off x="7008813" y="2693988"/>
            <a:ext cx="269875" cy="301625"/>
            <a:chOff x="4415" y="1697"/>
            <a:chExt cx="170" cy="190"/>
          </a:xfrm>
        </p:grpSpPr>
        <p:sp>
          <p:nvSpPr>
            <p:cNvPr id="52" name="Oval 65">
              <a:extLst>
                <a:ext uri="{FF2B5EF4-FFF2-40B4-BE49-F238E27FC236}">
                  <a16:creationId xmlns:a16="http://schemas.microsoft.com/office/drawing/2014/main" id="{0AAA9C67-DB60-458C-A511-B649BA4C8A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5" y="1697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53" name="Oval 66">
              <a:extLst>
                <a:ext uri="{FF2B5EF4-FFF2-40B4-BE49-F238E27FC236}">
                  <a16:creationId xmlns:a16="http://schemas.microsoft.com/office/drawing/2014/main" id="{B4E41882-AC50-4C2E-9368-027CD8994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5" y="1697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54" name="Rectangle 67">
              <a:extLst>
                <a:ext uri="{FF2B5EF4-FFF2-40B4-BE49-F238E27FC236}">
                  <a16:creationId xmlns:a16="http://schemas.microsoft.com/office/drawing/2014/main" id="{D11EF01C-6D59-446B-8EBD-E9C3337DC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9" y="1727"/>
              <a:ext cx="146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500" b="0" i="1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O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3" name="Group 71">
            <a:extLst>
              <a:ext uri="{FF2B5EF4-FFF2-40B4-BE49-F238E27FC236}">
                <a16:creationId xmlns:a16="http://schemas.microsoft.com/office/drawing/2014/main" id="{8BEE2289-95D3-4CF7-9219-CBA464312179}"/>
              </a:ext>
            </a:extLst>
          </p:cNvPr>
          <p:cNvGrpSpPr>
            <a:grpSpLocks/>
          </p:cNvGrpSpPr>
          <p:nvPr/>
        </p:nvGrpSpPr>
        <p:grpSpPr bwMode="auto">
          <a:xfrm>
            <a:off x="6456363" y="2693988"/>
            <a:ext cx="38100" cy="38100"/>
            <a:chOff x="4067" y="1697"/>
            <a:chExt cx="24" cy="24"/>
          </a:xfrm>
        </p:grpSpPr>
        <p:sp>
          <p:nvSpPr>
            <p:cNvPr id="50" name="Oval 69">
              <a:extLst>
                <a:ext uri="{FF2B5EF4-FFF2-40B4-BE49-F238E27FC236}">
                  <a16:creationId xmlns:a16="http://schemas.microsoft.com/office/drawing/2014/main" id="{5378A49C-96D4-4C2E-89E8-02B5961B11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" y="1697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51" name="Oval 70">
              <a:extLst>
                <a:ext uri="{FF2B5EF4-FFF2-40B4-BE49-F238E27FC236}">
                  <a16:creationId xmlns:a16="http://schemas.microsoft.com/office/drawing/2014/main" id="{5CF3FE51-B3E7-4DD2-8B87-0185B123F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7" y="1697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44" name="Group 74">
            <a:extLst>
              <a:ext uri="{FF2B5EF4-FFF2-40B4-BE49-F238E27FC236}">
                <a16:creationId xmlns:a16="http://schemas.microsoft.com/office/drawing/2014/main" id="{B22A123B-73EF-4582-B684-BE17EFB9F9B2}"/>
              </a:ext>
            </a:extLst>
          </p:cNvPr>
          <p:cNvGrpSpPr>
            <a:grpSpLocks/>
          </p:cNvGrpSpPr>
          <p:nvPr/>
        </p:nvGrpSpPr>
        <p:grpSpPr bwMode="auto">
          <a:xfrm>
            <a:off x="6169025" y="2693988"/>
            <a:ext cx="39688" cy="38100"/>
            <a:chOff x="3886" y="1697"/>
            <a:chExt cx="25" cy="24"/>
          </a:xfrm>
        </p:grpSpPr>
        <p:sp>
          <p:nvSpPr>
            <p:cNvPr id="48" name="Oval 72">
              <a:extLst>
                <a:ext uri="{FF2B5EF4-FFF2-40B4-BE49-F238E27FC236}">
                  <a16:creationId xmlns:a16="http://schemas.microsoft.com/office/drawing/2014/main" id="{693228F5-85CC-42A7-B320-92A1AB040E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" y="1697"/>
              <a:ext cx="25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9" name="Oval 73">
              <a:extLst>
                <a:ext uri="{FF2B5EF4-FFF2-40B4-BE49-F238E27FC236}">
                  <a16:creationId xmlns:a16="http://schemas.microsoft.com/office/drawing/2014/main" id="{A9948EDA-19DC-49D7-A7FE-235640A5A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" y="1697"/>
              <a:ext cx="25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sp>
        <p:nvSpPr>
          <p:cNvPr id="82" name="Rectangle 81">
            <a:extLst>
              <a:ext uri="{FF2B5EF4-FFF2-40B4-BE49-F238E27FC236}">
                <a16:creationId xmlns:a16="http://schemas.microsoft.com/office/drawing/2014/main" id="{04B572C0-B22E-4A74-9B51-B1F3B092A69F}"/>
              </a:ext>
            </a:extLst>
          </p:cNvPr>
          <p:cNvSpPr/>
          <p:nvPr/>
        </p:nvSpPr>
        <p:spPr>
          <a:xfrm>
            <a:off x="591900" y="2298145"/>
            <a:ext cx="2393950" cy="4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>
                <a:solidFill>
                  <a:srgbClr val="0470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A = 3 (đơn vị dài)</a:t>
            </a:r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1334CC95-FACD-4105-8F4D-99335B00D031}"/>
              </a:ext>
            </a:extLst>
          </p:cNvPr>
          <p:cNvSpPr/>
          <p:nvPr/>
        </p:nvSpPr>
        <p:spPr>
          <a:xfrm>
            <a:off x="591900" y="2758222"/>
            <a:ext cx="2393950" cy="4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>
                <a:solidFill>
                  <a:srgbClr val="0470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 = 3 (đơn vị dài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AD3FC3F5-C717-403A-9364-9B1B3E9A40A1}"/>
                  </a:ext>
                </a:extLst>
              </p:cNvPr>
              <p:cNvSpPr/>
              <p:nvPr/>
            </p:nvSpPr>
            <p:spPr>
              <a:xfrm>
                <a:off x="591900" y="3726130"/>
                <a:ext cx="3436020" cy="9638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vi-VN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B</a:t>
                </a:r>
                <a:r>
                  <a:rPr lang="en-US" altLang="vi-VN" baseline="30000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:r>
                  <a:rPr lang="en-US" altLang="vi-VN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:r>
                  <a:rPr lang="en-US" altLang="vi-VN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OA</a:t>
                </a:r>
                <a:r>
                  <a:rPr lang="en-US" altLang="vi-VN" baseline="30000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2 </a:t>
                </a:r>
                <a:r>
                  <a:rPr lang="en-US" altLang="vi-VN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+</a:t>
                </a:r>
                <a:r>
                  <a:rPr lang="en-US" altLang="vi-VN" baseline="30000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altLang="vi-VN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OB</a:t>
                </a:r>
                <a:r>
                  <a:rPr lang="en-US" altLang="vi-VN" baseline="30000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2</a:t>
                </a:r>
                <a:r>
                  <a:rPr lang="en-US" altLang="vi-VN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= 3</a:t>
                </a:r>
                <a:r>
                  <a:rPr lang="en-US" altLang="vi-VN" baseline="30000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2</a:t>
                </a:r>
                <a:r>
                  <a:rPr lang="en-US" altLang="vi-VN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+ 3</a:t>
                </a:r>
                <a:r>
                  <a:rPr lang="en-US" altLang="vi-VN" baseline="30000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2</a:t>
                </a:r>
                <a:r>
                  <a:rPr lang="en-US" altLang="vi-VN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= 18  </a:t>
                </a:r>
                <a:endParaRPr lang="en-US" altLang="vi-VN">
                  <a:solidFill>
                    <a:srgbClr val="04700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 AB </a:t>
                </a:r>
                <a:r>
                  <a:rPr lang="vi-VN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 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i="1" smtClean="0">
                            <a:solidFill>
                              <a:srgbClr val="04700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vi-VN" b="0" i="1" smtClean="0">
                            <a:solidFill>
                              <a:srgbClr val="04700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đơn vị dài)</a:t>
                </a:r>
              </a:p>
            </p:txBody>
          </p:sp>
        </mc:Choice>
        <mc:Fallback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AD3FC3F5-C717-403A-9364-9B1B3E9A40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900" y="3726130"/>
                <a:ext cx="3436020" cy="963854"/>
              </a:xfrm>
              <a:prstGeom prst="rect">
                <a:avLst/>
              </a:prstGeom>
              <a:blipFill>
                <a:blip r:embed="rId2"/>
                <a:stretch>
                  <a:fillRect l="-1418" r="-1773" b="-31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 39">
            <a:extLst>
              <a:ext uri="{FF2B5EF4-FFF2-40B4-BE49-F238E27FC236}">
                <a16:creationId xmlns:a16="http://schemas.microsoft.com/office/drawing/2014/main" id="{C3C9C133-09D3-4228-BDDD-318BA3EFC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291" y="3344010"/>
            <a:ext cx="54630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vi-VN">
                <a:solidFill>
                  <a:srgbClr val="0470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vi-VN" baseline="-25000">
                <a:solidFill>
                  <a:srgbClr val="0470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OB </a:t>
            </a:r>
            <a:r>
              <a:rPr lang="en-US" altLang="vi-VN">
                <a:solidFill>
                  <a:srgbClr val="0470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( </a:t>
            </a:r>
            <a:r>
              <a:rPr lang="en-US" altLang="vi-VN">
                <a:solidFill>
                  <a:srgbClr val="04700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A. OB) : 2 = 3 . 3 : 2 = 4,5 (đ</a:t>
            </a:r>
            <a:r>
              <a:rPr lang="vi-VN" altLang="vi-VN">
                <a:solidFill>
                  <a:srgbClr val="04700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ơ</a:t>
            </a:r>
            <a:r>
              <a:rPr lang="en-US" altLang="vi-VN">
                <a:solidFill>
                  <a:srgbClr val="04700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 vị diện tích)</a:t>
            </a:r>
            <a:endParaRPr lang="en-US" altLang="vi-VN">
              <a:solidFill>
                <a:srgbClr val="04700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D7625AB0-F329-4461-9422-57311147F7E3}"/>
              </a:ext>
            </a:extLst>
          </p:cNvPr>
          <p:cNvSpPr/>
          <p:nvPr/>
        </p:nvSpPr>
        <p:spPr>
          <a:xfrm>
            <a:off x="680591" y="4733486"/>
            <a:ext cx="3436020" cy="4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vi-VN">
                <a:solidFill>
                  <a:srgbClr val="0470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 khác: </a:t>
            </a:r>
            <a:endParaRPr lang="vi-VN">
              <a:solidFill>
                <a:srgbClr val="04700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8" name="Rectangle 39">
                <a:extLst>
                  <a:ext uri="{FF2B5EF4-FFF2-40B4-BE49-F238E27FC236}">
                    <a16:creationId xmlns:a16="http://schemas.microsoft.com/office/drawing/2014/main" id="{8AD00145-EB22-44F6-B8B0-AEC8843A74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6986" y="4826067"/>
                <a:ext cx="3798219" cy="410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vi-VN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vi-VN" baseline="-25000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OB </a:t>
                </a:r>
                <a:r>
                  <a:rPr lang="en-US" altLang="vi-VN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:r>
                  <a:rPr lang="en-US" altLang="vi-VN">
                    <a:solidFill>
                      <a:srgbClr val="04700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OH. AB : 2  O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i="1" smtClean="0">
                            <a:solidFill>
                              <a:srgbClr val="04700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vi-VN" i="1" smtClean="0">
                                <a:solidFill>
                                  <a:srgbClr val="04700E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vi-VN" b="0" i="1" smtClean="0">
                                <a:solidFill>
                                  <a:srgbClr val="04700E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vi-VN" b="0" i="1" smtClean="0">
                                <a:solidFill>
                                  <a:srgbClr val="04700E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𝐴𝑂𝐵</m:t>
                            </m:r>
                          </m:sub>
                        </m:sSub>
                      </m:num>
                      <m:den>
                        <m:r>
                          <a:rPr lang="en-US" altLang="vi-VN" b="0" i="1" smtClean="0">
                            <a:solidFill>
                              <a:srgbClr val="04700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𝐴𝐵</m:t>
                        </m:r>
                      </m:den>
                    </m:f>
                    <m:r>
                      <a:rPr lang="en-US" altLang="vi-VN" b="0" i="1" smtClean="0">
                        <a:solidFill>
                          <a:srgbClr val="04700E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lang="en-US" altLang="vi-VN" b="0" i="1" smtClean="0">
                            <a:solidFill>
                              <a:srgbClr val="04700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altLang="vi-VN" b="0" i="1" smtClean="0">
                            <a:solidFill>
                              <a:srgbClr val="04700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4,5</m:t>
                        </m:r>
                      </m:num>
                      <m:den>
                        <m:r>
                          <a:rPr lang="en-US" altLang="vi-VN" i="1">
                            <a:solidFill>
                              <a:srgbClr val="04700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altLang="vi-VN" i="1">
                                <a:solidFill>
                                  <a:srgbClr val="04700E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vi-VN" i="1">
                                <a:solidFill>
                                  <a:srgbClr val="04700E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en-US" altLang="vi-VN">
                  <a:solidFill>
                    <a:srgbClr val="04700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8" name="Rectangle 39">
                <a:extLst>
                  <a:ext uri="{FF2B5EF4-FFF2-40B4-BE49-F238E27FC236}">
                    <a16:creationId xmlns:a16="http://schemas.microsoft.com/office/drawing/2014/main" id="{8AD00145-EB22-44F6-B8B0-AEC8843A74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6986" y="4826067"/>
                <a:ext cx="3798219" cy="410369"/>
              </a:xfrm>
              <a:prstGeom prst="rect">
                <a:avLst/>
              </a:prstGeom>
              <a:blipFill>
                <a:blip r:embed="rId3"/>
                <a:stretch>
                  <a:fillRect l="-3692" t="-7463" r="-642" b="-149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Rectangle 88">
            <a:extLst>
              <a:ext uri="{FF2B5EF4-FFF2-40B4-BE49-F238E27FC236}">
                <a16:creationId xmlns:a16="http://schemas.microsoft.com/office/drawing/2014/main" id="{E110830C-99FB-476D-B5BB-BE4225A850BE}"/>
              </a:ext>
            </a:extLst>
          </p:cNvPr>
          <p:cNvSpPr/>
          <p:nvPr/>
        </p:nvSpPr>
        <p:spPr>
          <a:xfrm>
            <a:off x="5716588" y="4767431"/>
            <a:ext cx="2393950" cy="4560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>
                <a:solidFill>
                  <a:srgbClr val="04700E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 .....</a:t>
            </a:r>
            <a:r>
              <a:rPr lang="vi-VN">
                <a:solidFill>
                  <a:srgbClr val="04700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đơn vị dài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/>
      <p:bldP spid="21" grpId="0"/>
      <p:bldP spid="22" grpId="0"/>
      <p:bldP spid="82" grpId="0"/>
      <p:bldP spid="83" grpId="0"/>
      <p:bldP spid="84" grpId="0"/>
      <p:bldP spid="85" grpId="0"/>
      <p:bldP spid="86" grpId="0"/>
      <p:bldP spid="88" grpId="0"/>
      <p:bldP spid="8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99" name="Rectangle 17">
            <a:extLst>
              <a:ext uri="{FF2B5EF4-FFF2-40B4-BE49-F238E27FC236}">
                <a16:creationId xmlns:a16="http://schemas.microsoft.com/office/drawing/2014/main" id="{38E9B335-AB99-4837-8B17-14F019D38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" y="304800"/>
            <a:ext cx="8420100" cy="404663"/>
          </a:xfrm>
          <a:prstGeom prst="rect">
            <a:avLst/>
          </a:prstGeom>
          <a:solidFill>
            <a:srgbClr val="2502F4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vi-VN" sz="1800" b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 5: </a:t>
            </a:r>
            <a:r>
              <a:rPr lang="en-US" altLang="vi-VN" sz="2000" b="1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điểm cố định của họ các đường thẳng  </a:t>
            </a:r>
          </a:p>
        </p:txBody>
      </p:sp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12B42558-E592-422D-87DC-87F6727AA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17526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b="1" u="sng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3 d - PHT: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D06D436-AC3F-4405-AE50-0A1F0C0EA76C}"/>
              </a:ext>
            </a:extLst>
          </p:cNvPr>
          <p:cNvSpPr/>
          <p:nvPr/>
        </p:nvSpPr>
        <p:spPr>
          <a:xfrm>
            <a:off x="546516" y="698558"/>
            <a:ext cx="805096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)Tìm điểm cố định mà (d) luôn đi qua với mọi giá trị của m</a:t>
            </a:r>
            <a:endParaRPr lang="vi-V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D70188-9CD1-46BE-93A0-3EE7FE1B4462}"/>
              </a:ext>
            </a:extLst>
          </p:cNvPr>
          <p:cNvSpPr/>
          <p:nvPr/>
        </p:nvSpPr>
        <p:spPr>
          <a:xfrm>
            <a:off x="559216" y="1600200"/>
            <a:ext cx="8050967" cy="3365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 điểm I(x</a:t>
            </a:r>
            <a:r>
              <a:rPr lang="vi-VN" baseline="-25000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y</a:t>
            </a:r>
            <a:r>
              <a:rPr lang="vi-VN" baseline="-25000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là điểm cố định mà đồ thị hàm số luôn đi qua. Ta có:</a:t>
            </a:r>
          </a:p>
          <a:p>
            <a:pPr>
              <a:lnSpc>
                <a:spcPct val="150000"/>
              </a:lnSpc>
            </a:pP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vi-VN" baseline="-25000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(m – 2)x</a:t>
            </a:r>
            <a:r>
              <a:rPr lang="vi-VN" baseline="-25000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m nghiệm đúng với mọi m</a:t>
            </a:r>
          </a:p>
          <a:p>
            <a:pPr>
              <a:lnSpc>
                <a:spcPct val="150000"/>
              </a:lnSpc>
            </a:pP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</a:t>
            </a:r>
            <a:r>
              <a:rPr lang="vi-VN" baseline="-25000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mx</a:t>
            </a:r>
            <a:r>
              <a:rPr lang="vi-VN" baseline="-25000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2x</a:t>
            </a:r>
            <a:r>
              <a:rPr lang="vi-VN" baseline="-25000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m nghiệm đúng với mọi m</a:t>
            </a:r>
          </a:p>
          <a:p>
            <a:pPr>
              <a:lnSpc>
                <a:spcPct val="150000"/>
              </a:lnSpc>
            </a:pP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mx</a:t>
            </a:r>
            <a:r>
              <a:rPr lang="vi-VN" baseline="-25000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m) – 2x</a:t>
            </a:r>
            <a:r>
              <a:rPr lang="vi-VN" baseline="-25000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y</a:t>
            </a:r>
            <a:r>
              <a:rPr lang="vi-VN" baseline="-25000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  đúng với mọi m</a:t>
            </a:r>
          </a:p>
          <a:p>
            <a:pPr>
              <a:lnSpc>
                <a:spcPct val="150000"/>
              </a:lnSpc>
            </a:pP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x</a:t>
            </a:r>
            <a:r>
              <a:rPr lang="vi-VN" baseline="-25000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1) m – 2x</a:t>
            </a:r>
            <a:r>
              <a:rPr lang="vi-VN" baseline="-25000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y</a:t>
            </a:r>
            <a:r>
              <a:rPr lang="vi-VN" baseline="-25000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 nghiệm đúng với mọi m</a:t>
            </a:r>
          </a:p>
          <a:p>
            <a:pPr>
              <a:lnSpc>
                <a:spcPct val="150000"/>
              </a:lnSpc>
            </a:pP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r>
              <a:rPr lang="vi-VN" baseline="-25000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1 = 0 và – 2x</a:t>
            </a:r>
            <a:r>
              <a:rPr lang="vi-VN" baseline="-25000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y</a:t>
            </a:r>
            <a:r>
              <a:rPr lang="vi-VN" baseline="-25000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</a:t>
            </a:r>
          </a:p>
          <a:p>
            <a:pPr>
              <a:lnSpc>
                <a:spcPct val="150000"/>
              </a:lnSpc>
            </a:pP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r>
              <a:rPr lang="vi-VN" baseline="-25000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-1 và y</a:t>
            </a:r>
            <a:r>
              <a:rPr lang="vi-VN" baseline="-25000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– 2x</a:t>
            </a:r>
            <a:r>
              <a:rPr lang="vi-VN" baseline="-25000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</a:p>
          <a:p>
            <a:pPr>
              <a:lnSpc>
                <a:spcPct val="150000"/>
              </a:lnSpc>
            </a:pPr>
            <a:r>
              <a:rPr lang="vi-VN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 I(-1; 2) là điểm cố định mà đồ thị hàm số luôn đi qua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E1F65CA-D9AC-4389-9306-C378FB8388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0243" name="Rectangle 3">
            <a:extLst>
              <a:ext uri="{FF2B5EF4-FFF2-40B4-BE49-F238E27FC236}">
                <a16:creationId xmlns:a16="http://schemas.microsoft.com/office/drawing/2014/main" id="{CE305CA0-15F8-430D-8E0E-F53578AE7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990600"/>
            <a:ext cx="594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vi-VN" sz="3600" b="1">
                <a:solidFill>
                  <a:srgbClr val="FF0000"/>
                </a:solidFill>
                <a:latin typeface="Georgia" panose="02040502050405020303" pitchFamily="18" charset="0"/>
              </a:rPr>
              <a:t>Tiết 24: LUYỆN TẬP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CB1A20D-B542-4AAD-ADE9-6CC531D64AA2}"/>
              </a:ext>
            </a:extLst>
          </p:cNvPr>
          <p:cNvSpPr/>
          <p:nvPr/>
        </p:nvSpPr>
        <p:spPr>
          <a:xfrm>
            <a:off x="2455746" y="2286000"/>
            <a:ext cx="575349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Lef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altLang="vi-VN" sz="2800" b="1" cap="none" spc="0">
                <a:ln/>
                <a:solidFill>
                  <a:srgbClr val="00B050"/>
                </a:solidFill>
                <a:effectLst/>
                <a:latin typeface="Georgia" panose="02040502050405020303" pitchFamily="18" charset="0"/>
              </a:rPr>
              <a:t>Đồ thị hàm số y = ax + b (a </a:t>
            </a:r>
            <a:r>
              <a:rPr lang="en-US" altLang="vi-VN" sz="2800" b="1" cap="none" spc="0">
                <a:ln/>
                <a:solidFill>
                  <a:srgbClr val="00B050"/>
                </a:solidFill>
                <a:effectLst/>
                <a:latin typeface="Georgia" panose="02040502050405020303" pitchFamily="18" charset="0"/>
                <a:sym typeface="Symbol" panose="05050102010706020507" pitchFamily="18" charset="2"/>
              </a:rPr>
              <a:t> 0)</a:t>
            </a:r>
            <a:endParaRPr lang="vi-VN" sz="2800" b="1" cap="none" spc="0">
              <a:ln/>
              <a:solidFill>
                <a:srgbClr val="00B050"/>
              </a:solidFill>
              <a:effectLst/>
            </a:endParaRPr>
          </a:p>
        </p:txBody>
      </p:sp>
      <p:grpSp>
        <p:nvGrpSpPr>
          <p:cNvPr id="13" name="Group 33">
            <a:extLst>
              <a:ext uri="{FF2B5EF4-FFF2-40B4-BE49-F238E27FC236}">
                <a16:creationId xmlns:a16="http://schemas.microsoft.com/office/drawing/2014/main" id="{D7959015-32BF-476E-8147-E31A82E69905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3003440"/>
            <a:ext cx="3048000" cy="2786063"/>
            <a:chOff x="2880" y="709"/>
            <a:chExt cx="1920" cy="1755"/>
          </a:xfrm>
        </p:grpSpPr>
        <p:grpSp>
          <p:nvGrpSpPr>
            <p:cNvPr id="14" name="Group 34">
              <a:extLst>
                <a:ext uri="{FF2B5EF4-FFF2-40B4-BE49-F238E27FC236}">
                  <a16:creationId xmlns:a16="http://schemas.microsoft.com/office/drawing/2014/main" id="{E449C381-9BA6-49C7-9AA8-29EA32348C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874"/>
              <a:ext cx="1920" cy="1590"/>
              <a:chOff x="2880" y="874"/>
              <a:chExt cx="1920" cy="1590"/>
            </a:xfrm>
          </p:grpSpPr>
          <p:sp>
            <p:nvSpPr>
              <p:cNvPr id="17" name="Line 35">
                <a:extLst>
                  <a:ext uri="{FF2B5EF4-FFF2-40B4-BE49-F238E27FC236}">
                    <a16:creationId xmlns:a16="http://schemas.microsoft.com/office/drawing/2014/main" id="{1CAE76B2-614C-4B18-AD9F-A1C91F66F4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6" y="1120"/>
                <a:ext cx="864" cy="1344"/>
              </a:xfrm>
              <a:prstGeom prst="line">
                <a:avLst/>
              </a:prstGeom>
              <a:noFill/>
              <a:ln w="2222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18" name="Line 37">
                <a:extLst>
                  <a:ext uri="{FF2B5EF4-FFF2-40B4-BE49-F238E27FC236}">
                    <a16:creationId xmlns:a16="http://schemas.microsoft.com/office/drawing/2014/main" id="{908A6347-B1F4-46F4-B7BA-B7564D41B8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622"/>
                <a:ext cx="227" cy="0"/>
              </a:xfrm>
              <a:prstGeom prst="line">
                <a:avLst/>
              </a:prstGeom>
              <a:noFill/>
              <a:ln w="9525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19" name="Oval 38">
                <a:extLst>
                  <a:ext uri="{FF2B5EF4-FFF2-40B4-BE49-F238E27FC236}">
                    <a16:creationId xmlns:a16="http://schemas.microsoft.com/office/drawing/2014/main" id="{654769A7-6661-46D7-9737-CDE905440E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1598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20" name="Group 39">
                <a:extLst>
                  <a:ext uri="{FF2B5EF4-FFF2-40B4-BE49-F238E27FC236}">
                    <a16:creationId xmlns:a16="http://schemas.microsoft.com/office/drawing/2014/main" id="{3651CC98-7F8E-4CD3-8A24-58378C3C14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0" y="874"/>
                <a:ext cx="1920" cy="1582"/>
                <a:chOff x="2880" y="874"/>
                <a:chExt cx="1920" cy="1582"/>
              </a:xfrm>
            </p:grpSpPr>
            <p:sp>
              <p:nvSpPr>
                <p:cNvPr id="26" name="Line 40">
                  <a:extLst>
                    <a:ext uri="{FF2B5EF4-FFF2-40B4-BE49-F238E27FC236}">
                      <a16:creationId xmlns:a16="http://schemas.microsoft.com/office/drawing/2014/main" id="{5CDBDDF2-DFFD-482B-A446-0E514E97AA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1544"/>
                </a:xfrm>
                <a:prstGeom prst="line">
                  <a:avLst/>
                </a:prstGeom>
                <a:noFill/>
                <a:ln w="22225">
                  <a:solidFill>
                    <a:srgbClr val="2502F4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endParaRPr lang="vi-VN"/>
                </a:p>
              </p:txBody>
            </p:sp>
            <p:sp>
              <p:nvSpPr>
                <p:cNvPr id="27" name="Line 41">
                  <a:extLst>
                    <a:ext uri="{FF2B5EF4-FFF2-40B4-BE49-F238E27FC236}">
                      <a16:creationId xmlns:a16="http://schemas.microsoft.com/office/drawing/2014/main" id="{19009319-13CC-4239-912D-334DF1932C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1936"/>
                  <a:ext cx="1920" cy="0"/>
                </a:xfrm>
                <a:prstGeom prst="line">
                  <a:avLst/>
                </a:prstGeom>
                <a:noFill/>
                <a:ln w="22225">
                  <a:solidFill>
                    <a:srgbClr val="2502F4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endParaRPr lang="vi-VN"/>
                </a:p>
              </p:txBody>
            </p:sp>
            <p:sp>
              <p:nvSpPr>
                <p:cNvPr id="28" name="Rectangle 42">
                  <a:extLst>
                    <a:ext uri="{FF2B5EF4-FFF2-40B4-BE49-F238E27FC236}">
                      <a16:creationId xmlns:a16="http://schemas.microsoft.com/office/drawing/2014/main" id="{B325EED3-5534-4770-831F-E4F1597E3A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53" y="874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vi-VN" sz="1800">
                      <a:solidFill>
                        <a:srgbClr val="2502F4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y</a:t>
                  </a:r>
                </a:p>
              </p:txBody>
            </p:sp>
            <p:sp>
              <p:nvSpPr>
                <p:cNvPr id="29" name="Rectangle 43">
                  <a:extLst>
                    <a:ext uri="{FF2B5EF4-FFF2-40B4-BE49-F238E27FC236}">
                      <a16:creationId xmlns:a16="http://schemas.microsoft.com/office/drawing/2014/main" id="{FF267FA8-B60D-46FE-80D2-90EB510015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04" y="1959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vi-VN" sz="1800">
                      <a:solidFill>
                        <a:srgbClr val="2502F4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x</a:t>
                  </a:r>
                </a:p>
              </p:txBody>
            </p:sp>
            <p:sp>
              <p:nvSpPr>
                <p:cNvPr id="30" name="Rectangle 44">
                  <a:extLst>
                    <a:ext uri="{FF2B5EF4-FFF2-40B4-BE49-F238E27FC236}">
                      <a16:creationId xmlns:a16="http://schemas.microsoft.com/office/drawing/2014/main" id="{3553F96B-E48E-4266-B835-CD972E6422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28" y="1911"/>
                  <a:ext cx="11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vi-VN" sz="1800">
                      <a:solidFill>
                        <a:srgbClr val="2502F4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O</a:t>
                  </a:r>
                </a:p>
              </p:txBody>
            </p:sp>
            <p:sp>
              <p:nvSpPr>
                <p:cNvPr id="31" name="Rectangle 45">
                  <a:extLst>
                    <a:ext uri="{FF2B5EF4-FFF2-40B4-BE49-F238E27FC236}">
                      <a16:creationId xmlns:a16="http://schemas.microsoft.com/office/drawing/2014/main" id="{53D79E2F-B54A-4869-ACB6-E2971C326C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9" y="1972"/>
                  <a:ext cx="8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vi-VN" sz="1800">
                      <a:solidFill>
                        <a:srgbClr val="2502F4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</a:p>
              </p:txBody>
            </p:sp>
          </p:grpSp>
          <p:sp>
            <p:nvSpPr>
              <p:cNvPr id="21" name="Line 46">
                <a:extLst>
                  <a:ext uri="{FF2B5EF4-FFF2-40B4-BE49-F238E27FC236}">
                    <a16:creationId xmlns:a16="http://schemas.microsoft.com/office/drawing/2014/main" id="{8935001E-07D6-493D-B30E-303265F3DD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64" y="976"/>
                <a:ext cx="864" cy="1344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22" name="Rectangle 47">
                <a:extLst>
                  <a:ext uri="{FF2B5EF4-FFF2-40B4-BE49-F238E27FC236}">
                    <a16:creationId xmlns:a16="http://schemas.microsoft.com/office/drawing/2014/main" id="{0F91DE96-5BB7-43CF-B48A-A6A7A91074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0" y="1498"/>
                <a:ext cx="9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sz="1800">
                    <a:solidFill>
                      <a:srgbClr val="2502F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23" name="Rectangle 48">
                <a:extLst>
                  <a:ext uri="{FF2B5EF4-FFF2-40B4-BE49-F238E27FC236}">
                    <a16:creationId xmlns:a16="http://schemas.microsoft.com/office/drawing/2014/main" id="{40AC869E-032E-447F-8D74-D90B0217FB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6" y="1400"/>
                <a:ext cx="8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sz="1800">
                    <a:solidFill>
                      <a:srgbClr val="2502F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24" name="Oval 49">
                <a:extLst>
                  <a:ext uri="{FF2B5EF4-FFF2-40B4-BE49-F238E27FC236}">
                    <a16:creationId xmlns:a16="http://schemas.microsoft.com/office/drawing/2014/main" id="{1908430A-53CB-42E6-98FB-33613DB78F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7" y="1480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25" name="Oval 50">
                <a:extLst>
                  <a:ext uri="{FF2B5EF4-FFF2-40B4-BE49-F238E27FC236}">
                    <a16:creationId xmlns:a16="http://schemas.microsoft.com/office/drawing/2014/main" id="{7B55F67C-C1E9-42C4-A54A-31F81AC29E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7" y="1915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</p:grpSp>
        <p:sp>
          <p:nvSpPr>
            <p:cNvPr id="15" name="Rectangle 51">
              <a:extLst>
                <a:ext uri="{FF2B5EF4-FFF2-40B4-BE49-F238E27FC236}">
                  <a16:creationId xmlns:a16="http://schemas.microsoft.com/office/drawing/2014/main" id="{C45006ED-F15D-4292-8426-6A032B9CE69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352421">
              <a:off x="3715" y="901"/>
              <a:ext cx="55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 sz="1800">
                  <a:solidFill>
                    <a:srgbClr val="2502F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= ax+ b</a:t>
              </a:r>
            </a:p>
          </p:txBody>
        </p:sp>
        <p:sp>
          <p:nvSpPr>
            <p:cNvPr id="16" name="Rectangle 52">
              <a:extLst>
                <a:ext uri="{FF2B5EF4-FFF2-40B4-BE49-F238E27FC236}">
                  <a16:creationId xmlns:a16="http://schemas.microsoft.com/office/drawing/2014/main" id="{96945CF6-FD7D-45E8-8DC4-B138C9C856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352421">
              <a:off x="3966" y="1116"/>
              <a:ext cx="35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 sz="1800">
                  <a:solidFill>
                    <a:srgbClr val="2502F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= ax</a:t>
              </a:r>
            </a:p>
          </p:txBody>
        </p:sp>
      </p:grpSp>
    </p:spTree>
  </p:cSld>
  <p:clrMapOvr>
    <a:masterClrMapping/>
  </p:clrMapOvr>
  <p:transition>
    <p:plus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4">
            <a:extLst>
              <a:ext uri="{FF2B5EF4-FFF2-40B4-BE49-F238E27FC236}">
                <a16:creationId xmlns:a16="http://schemas.microsoft.com/office/drawing/2014/main" id="{68E64DF2-4A92-4D33-BE3E-03674360F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443394"/>
            <a:ext cx="7543800" cy="484813"/>
          </a:xfrm>
          <a:prstGeom prst="rect">
            <a:avLst/>
          </a:prstGeom>
          <a:solidFill>
            <a:srgbClr val="2502F4"/>
          </a:solidFill>
          <a:ln>
            <a:noFill/>
          </a:ln>
          <a:extLst/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 THỊ HÀM SỐ y = ax + b (a </a:t>
            </a:r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 0)</a:t>
            </a:r>
          </a:p>
        </p:txBody>
      </p:sp>
      <p:sp>
        <p:nvSpPr>
          <p:cNvPr id="102403" name="Rectangle 5">
            <a:extLst>
              <a:ext uri="{FF2B5EF4-FFF2-40B4-BE49-F238E27FC236}">
                <a16:creationId xmlns:a16="http://schemas.microsoft.com/office/drawing/2014/main" id="{B4DDA368-9C1D-473A-9BEE-AF892CCFD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727628"/>
            <a:ext cx="2743200" cy="830997"/>
          </a:xfrm>
          <a:prstGeom prst="rect">
            <a:avLst/>
          </a:prstGeom>
          <a:solidFill>
            <a:srgbClr val="00B050"/>
          </a:solidFill>
          <a:ln w="9525" algn="ctr">
            <a:noFill/>
            <a:miter lim="800000"/>
            <a:headEnd/>
            <a:tailEnd/>
          </a:ln>
          <a:extLst/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 đồ thị hàm </a:t>
            </a:r>
          </a:p>
          <a:p>
            <a:pPr algn="ctr">
              <a:lnSpc>
                <a:spcPct val="150000"/>
              </a:lnSpc>
            </a:pPr>
            <a:r>
              <a:rPr lang="vi-VN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 cho trước </a:t>
            </a:r>
          </a:p>
        </p:txBody>
      </p:sp>
      <p:sp>
        <p:nvSpPr>
          <p:cNvPr id="102404" name="Rectangle 7">
            <a:extLst>
              <a:ext uri="{FF2B5EF4-FFF2-40B4-BE49-F238E27FC236}">
                <a16:creationId xmlns:a16="http://schemas.microsoft.com/office/drawing/2014/main" id="{9C82703B-DC16-4553-B3CC-31E1E09C0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156626"/>
            <a:ext cx="2743200" cy="779701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 algn="ctr">
            <a:solidFill>
              <a:srgbClr val="FF3399"/>
            </a:solidFill>
            <a:miter lim="800000"/>
            <a:headEnd/>
            <a:tailEnd/>
          </a:ln>
          <a:extLst/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khoảng cách theo tọa độ điểm</a:t>
            </a:r>
          </a:p>
        </p:txBody>
      </p:sp>
      <p:sp>
        <p:nvSpPr>
          <p:cNvPr id="102405" name="Rectangle 8">
            <a:extLst>
              <a:ext uri="{FF2B5EF4-FFF2-40B4-BE49-F238E27FC236}">
                <a16:creationId xmlns:a16="http://schemas.microsoft.com/office/drawing/2014/main" id="{25507FCE-2F3B-423A-83B3-FBC719F41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534328"/>
            <a:ext cx="2743200" cy="830997"/>
          </a:xfrm>
          <a:prstGeom prst="rect">
            <a:avLst/>
          </a:prstGeom>
          <a:solidFill>
            <a:srgbClr val="002060"/>
          </a:solidFill>
          <a:ln w="9525" algn="ctr">
            <a:solidFill>
              <a:srgbClr val="FF3399"/>
            </a:solidFill>
            <a:miter lim="800000"/>
            <a:headEnd/>
            <a:tailEnd/>
          </a:ln>
          <a:extLst/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diện tích, </a:t>
            </a:r>
          </a:p>
          <a:p>
            <a:pPr algn="ctr">
              <a:lnSpc>
                <a:spcPct val="150000"/>
              </a:lnSpc>
            </a:pPr>
            <a:r>
              <a:rPr 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 vi hình</a:t>
            </a:r>
          </a:p>
        </p:txBody>
      </p:sp>
      <p:sp>
        <p:nvSpPr>
          <p:cNvPr id="102406" name="Rectangle 10">
            <a:extLst>
              <a:ext uri="{FF2B5EF4-FFF2-40B4-BE49-F238E27FC236}">
                <a16:creationId xmlns:a16="http://schemas.microsoft.com/office/drawing/2014/main" id="{461BB143-D0F9-4C03-BD43-7B7D96683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1770813"/>
            <a:ext cx="2743200" cy="364202"/>
          </a:xfrm>
          <a:prstGeom prst="rect">
            <a:avLst/>
          </a:prstGeom>
          <a:solidFill>
            <a:srgbClr val="FF0066"/>
          </a:solidFill>
          <a:ln w="9525" algn="ctr">
            <a:solidFill>
              <a:srgbClr val="FF3399"/>
            </a:solidFill>
            <a:miter lim="800000"/>
            <a:headEnd/>
            <a:tailEnd/>
          </a:ln>
          <a:extLst/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 định hàm số</a:t>
            </a:r>
          </a:p>
        </p:txBody>
      </p:sp>
      <p:sp>
        <p:nvSpPr>
          <p:cNvPr id="102407" name="Rectangle 12">
            <a:extLst>
              <a:ext uri="{FF2B5EF4-FFF2-40B4-BE49-F238E27FC236}">
                <a16:creationId xmlns:a16="http://schemas.microsoft.com/office/drawing/2014/main" id="{28BEFBA6-4269-42E5-9620-CA32CD1DC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4815" y="2206842"/>
            <a:ext cx="198118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/>
            <a:r>
              <a:rPr lang="en-US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Từ đồ thị</a:t>
            </a:r>
          </a:p>
        </p:txBody>
      </p:sp>
      <p:grpSp>
        <p:nvGrpSpPr>
          <p:cNvPr id="102408" name="Group 16">
            <a:extLst>
              <a:ext uri="{FF2B5EF4-FFF2-40B4-BE49-F238E27FC236}">
                <a16:creationId xmlns:a16="http://schemas.microsoft.com/office/drawing/2014/main" id="{6C9CE8B2-7805-4CE4-9D7C-9B24AEB8D568}"/>
              </a:ext>
            </a:extLst>
          </p:cNvPr>
          <p:cNvGrpSpPr>
            <a:grpSpLocks/>
          </p:cNvGrpSpPr>
          <p:nvPr/>
        </p:nvGrpSpPr>
        <p:grpSpPr bwMode="auto">
          <a:xfrm>
            <a:off x="2451100" y="1290222"/>
            <a:ext cx="4572000" cy="457200"/>
            <a:chOff x="1536" y="624"/>
            <a:chExt cx="2880" cy="288"/>
          </a:xfrm>
        </p:grpSpPr>
        <p:sp>
          <p:nvSpPr>
            <p:cNvPr id="102409" name="Line 13">
              <a:extLst>
                <a:ext uri="{FF2B5EF4-FFF2-40B4-BE49-F238E27FC236}">
                  <a16:creationId xmlns:a16="http://schemas.microsoft.com/office/drawing/2014/main" id="{23999744-2786-4B67-9CBF-4E56131C36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4" y="624"/>
              <a:ext cx="0" cy="288"/>
            </a:xfrm>
            <a:prstGeom prst="line">
              <a:avLst/>
            </a:prstGeom>
            <a:noFill/>
            <a:ln w="22225">
              <a:solidFill>
                <a:srgbClr val="2502F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vi-VN"/>
            </a:p>
          </p:txBody>
        </p:sp>
        <p:sp>
          <p:nvSpPr>
            <p:cNvPr id="102410" name="Line 14">
              <a:extLst>
                <a:ext uri="{FF2B5EF4-FFF2-40B4-BE49-F238E27FC236}">
                  <a16:creationId xmlns:a16="http://schemas.microsoft.com/office/drawing/2014/main" id="{2F5BF98E-09DB-425F-89BA-7C3A225B4A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624"/>
              <a:ext cx="2880" cy="0"/>
            </a:xfrm>
            <a:prstGeom prst="line">
              <a:avLst/>
            </a:prstGeom>
            <a:noFill/>
            <a:ln w="22225">
              <a:solidFill>
                <a:srgbClr val="2502F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vi-VN"/>
            </a:p>
          </p:txBody>
        </p:sp>
        <p:sp>
          <p:nvSpPr>
            <p:cNvPr id="102411" name="Line 15">
              <a:extLst>
                <a:ext uri="{FF2B5EF4-FFF2-40B4-BE49-F238E27FC236}">
                  <a16:creationId xmlns:a16="http://schemas.microsoft.com/office/drawing/2014/main" id="{8A8B2D74-8DE7-400B-AB3F-9F935ABB46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8" y="624"/>
              <a:ext cx="0" cy="288"/>
            </a:xfrm>
            <a:prstGeom prst="line">
              <a:avLst/>
            </a:prstGeom>
            <a:noFill/>
            <a:ln w="22225">
              <a:solidFill>
                <a:srgbClr val="2502F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vi-VN"/>
            </a:p>
          </p:txBody>
        </p:sp>
      </p:grpSp>
      <p:sp>
        <p:nvSpPr>
          <p:cNvPr id="102412" name="Rectangle 17">
            <a:extLst>
              <a:ext uri="{FF2B5EF4-FFF2-40B4-BE49-F238E27FC236}">
                <a16:creationId xmlns:a16="http://schemas.microsoft.com/office/drawing/2014/main" id="{E421ADAB-4CAB-4B29-B9D3-06CF20271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532977"/>
            <a:ext cx="30480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Từ các điều kiện khác</a:t>
            </a:r>
          </a:p>
        </p:txBody>
      </p:sp>
      <p:sp>
        <p:nvSpPr>
          <p:cNvPr id="102413" name="Rectangle 20">
            <a:extLst>
              <a:ext uri="{FF2B5EF4-FFF2-40B4-BE49-F238E27FC236}">
                <a16:creationId xmlns:a16="http://schemas.microsoft.com/office/drawing/2014/main" id="{FA1E871C-5BC2-4B2C-A563-FD7919D48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0700" y="4559976"/>
            <a:ext cx="2743200" cy="779701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 algn="ctr">
            <a:solidFill>
              <a:srgbClr val="FF3399"/>
            </a:solidFill>
            <a:miter lim="800000"/>
            <a:headEnd/>
            <a:tailEnd/>
          </a:ln>
          <a:extLst/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 minh các </a:t>
            </a:r>
            <a:r>
              <a:rPr lang="vi-VN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thẳng</a:t>
            </a:r>
            <a:r>
              <a:rPr 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ồng quy</a:t>
            </a:r>
          </a:p>
        </p:txBody>
      </p:sp>
      <p:sp>
        <p:nvSpPr>
          <p:cNvPr id="102414" name="Rectangle 21">
            <a:extLst>
              <a:ext uri="{FF2B5EF4-FFF2-40B4-BE49-F238E27FC236}">
                <a16:creationId xmlns:a16="http://schemas.microsoft.com/office/drawing/2014/main" id="{FD5D072B-6CEC-498E-8AC8-002C154CB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5300" y="3156626"/>
            <a:ext cx="2743200" cy="779701"/>
          </a:xfrm>
          <a:prstGeom prst="rect">
            <a:avLst/>
          </a:prstGeom>
          <a:solidFill>
            <a:srgbClr val="00B0F0"/>
          </a:solidFill>
          <a:ln w="9525" algn="ctr">
            <a:noFill/>
            <a:miter lim="800000"/>
            <a:headEnd/>
            <a:tailEnd/>
          </a:ln>
          <a:extLst/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 minh các điểm thẳng hàng</a:t>
            </a:r>
          </a:p>
        </p:txBody>
      </p:sp>
      <p:sp>
        <p:nvSpPr>
          <p:cNvPr id="102415" name="Line 22">
            <a:extLst>
              <a:ext uri="{FF2B5EF4-FFF2-40B4-BE49-F238E27FC236}">
                <a16:creationId xmlns:a16="http://schemas.microsoft.com/office/drawing/2014/main" id="{89355668-FC53-4756-AB0F-A5B7E9EF32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9300" y="2133600"/>
            <a:ext cx="381000" cy="0"/>
          </a:xfrm>
          <a:prstGeom prst="line">
            <a:avLst/>
          </a:prstGeom>
          <a:noFill/>
          <a:ln w="28575">
            <a:solidFill>
              <a:srgbClr val="2502F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vi-VN"/>
          </a:p>
        </p:txBody>
      </p:sp>
      <p:sp>
        <p:nvSpPr>
          <p:cNvPr id="102416" name="Line 23">
            <a:extLst>
              <a:ext uri="{FF2B5EF4-FFF2-40B4-BE49-F238E27FC236}">
                <a16:creationId xmlns:a16="http://schemas.microsoft.com/office/drawing/2014/main" id="{EE5808A1-A1B7-48EE-B97C-A3BD2D1F32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" y="2133600"/>
            <a:ext cx="0" cy="2858778"/>
          </a:xfrm>
          <a:prstGeom prst="line">
            <a:avLst/>
          </a:prstGeom>
          <a:noFill/>
          <a:ln w="28575">
            <a:solidFill>
              <a:srgbClr val="2502F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0" tIns="0" rIns="0" bIns="0">
            <a:spAutoFit/>
          </a:bodyPr>
          <a:lstStyle/>
          <a:p>
            <a:endParaRPr lang="vi-VN"/>
          </a:p>
        </p:txBody>
      </p:sp>
      <p:sp>
        <p:nvSpPr>
          <p:cNvPr id="102417" name="Line 24">
            <a:extLst>
              <a:ext uri="{FF2B5EF4-FFF2-40B4-BE49-F238E27FC236}">
                <a16:creationId xmlns:a16="http://schemas.microsoft.com/office/drawing/2014/main" id="{4F3C8227-5788-41D5-A8F3-CC17910256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0" y="3581400"/>
            <a:ext cx="381000" cy="0"/>
          </a:xfrm>
          <a:prstGeom prst="line">
            <a:avLst/>
          </a:prstGeom>
          <a:noFill/>
          <a:ln w="28575">
            <a:solidFill>
              <a:srgbClr val="2502F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vi-VN"/>
          </a:p>
        </p:txBody>
      </p:sp>
      <p:sp>
        <p:nvSpPr>
          <p:cNvPr id="102418" name="Line 25">
            <a:extLst>
              <a:ext uri="{FF2B5EF4-FFF2-40B4-BE49-F238E27FC236}">
                <a16:creationId xmlns:a16="http://schemas.microsoft.com/office/drawing/2014/main" id="{0FCA18CF-0A66-441A-9727-8BD3DCFB7A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9300" y="4992378"/>
            <a:ext cx="381000" cy="0"/>
          </a:xfrm>
          <a:prstGeom prst="line">
            <a:avLst/>
          </a:prstGeom>
          <a:noFill/>
          <a:ln w="28575">
            <a:solidFill>
              <a:srgbClr val="2502F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vi-VN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animBg="1"/>
      <p:bldP spid="102404" grpId="0" animBg="1"/>
      <p:bldP spid="102405" grpId="0" animBg="1"/>
      <p:bldP spid="102406" grpId="0" animBg="1"/>
      <p:bldP spid="102407" grpId="0"/>
      <p:bldP spid="102412" grpId="0"/>
      <p:bldP spid="102413" grpId="0" animBg="1"/>
      <p:bldP spid="102414" grpId="0" animBg="1"/>
      <p:bldP spid="102415" grpId="0" animBg="1"/>
      <p:bldP spid="102416" grpId="0" animBg="1"/>
      <p:bldP spid="102417" grpId="0" animBg="1"/>
      <p:bldP spid="1024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Content Placeholder 11">
            <a:extLst>
              <a:ext uri="{FF2B5EF4-FFF2-40B4-BE49-F238E27FC236}">
                <a16:creationId xmlns:a16="http://schemas.microsoft.com/office/drawing/2014/main" id="{2697CE60-75DE-4CDB-A816-1FE6CBEC4D5D}"/>
              </a:ext>
            </a:extLst>
          </p:cNvPr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57" y="199572"/>
            <a:ext cx="8831943" cy="6506028"/>
          </a:xfr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DF0FC26C-1FB3-44A6-9549-FEB2B9A5A944}"/>
              </a:ext>
            </a:extLst>
          </p:cNvPr>
          <p:cNvSpPr/>
          <p:nvPr/>
        </p:nvSpPr>
        <p:spPr>
          <a:xfrm>
            <a:off x="914400" y="1981200"/>
            <a:ext cx="6296916" cy="76944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defRPr/>
            </a:pPr>
            <a:r>
              <a:rPr lang="vi-VN" sz="4400" b="1">
                <a:ln>
                  <a:solidFill>
                    <a:srgbClr val="0000CC"/>
                  </a:solidFill>
                </a:ln>
                <a:solidFill>
                  <a:srgbClr val="FF0000"/>
                </a:solidFill>
                <a:effectLst>
                  <a:reflection blurRad="6350" stA="60000" endA="900" endPos="58000" dir="5400000" sy="-10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 CHUÔNG VÀNG</a:t>
            </a:r>
            <a:endParaRPr lang="en-US" sz="4400" b="1">
              <a:ln>
                <a:solidFill>
                  <a:srgbClr val="0000CC"/>
                </a:solidFill>
              </a:ln>
              <a:solidFill>
                <a:srgbClr val="FF0000"/>
              </a:solidFill>
              <a:effectLst>
                <a:reflection blurRad="6350" stA="60000" endA="900" endPos="58000" dir="5400000" sy="-100000" algn="bl" rotWithShape="0"/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556" name="Picture 14">
            <a:extLst>
              <a:ext uri="{FF2B5EF4-FFF2-40B4-BE49-F238E27FC236}">
                <a16:creationId xmlns:a16="http://schemas.microsoft.com/office/drawing/2014/main" id="{353A5F89-90DC-41DD-9C7D-8791CCF9E5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1288" y="3048000"/>
            <a:ext cx="276225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" name="Picture 159">
            <a:extLst>
              <a:ext uri="{FF2B5EF4-FFF2-40B4-BE49-F238E27FC236}">
                <a16:creationId xmlns:a16="http://schemas.microsoft.com/office/drawing/2014/main" id="{2033C47F-8D11-477E-BD84-9C934B8B2E8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129896D-E473-4F0A-A07F-FF0A64230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592" y="2892031"/>
            <a:ext cx="8128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2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thẳng y = - 2x + 4 cắt trục hoành tại điểm có toạ độ bao nhiêu?</a:t>
            </a:r>
            <a:endParaRPr lang="vi-VN" altLang="vi-VN" sz="20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CAB3ACC-D9B2-4D45-B7D9-C9067E351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5217" y="1733550"/>
            <a:ext cx="23241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32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1</a:t>
            </a:r>
            <a:endParaRPr lang="vi-VN" altLang="vi-VN" sz="3200" b="1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Explosion: 8 Points 11">
            <a:extLst>
              <a:ext uri="{FF2B5EF4-FFF2-40B4-BE49-F238E27FC236}">
                <a16:creationId xmlns:a16="http://schemas.microsoft.com/office/drawing/2014/main" id="{A2C010C7-2762-401E-B9D6-C7135F952AC3}"/>
              </a:ext>
            </a:extLst>
          </p:cNvPr>
          <p:cNvSpPr/>
          <p:nvPr/>
        </p:nvSpPr>
        <p:spPr>
          <a:xfrm>
            <a:off x="3253692" y="3276600"/>
            <a:ext cx="2971800" cy="1828800"/>
          </a:xfrm>
          <a:prstGeom prst="irregularSeal1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>
                <a:solidFill>
                  <a:srgbClr val="FF00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B7A0E4D-1588-43CA-9C2A-2AADACF1E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1292" y="4191000"/>
            <a:ext cx="736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; 0)</a:t>
            </a:r>
            <a:endParaRPr lang="vi-VN" altLang="vi-VN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Oval 126">
            <a:extLst>
              <a:ext uri="{FF2B5EF4-FFF2-40B4-BE49-F238E27FC236}">
                <a16:creationId xmlns:a16="http://schemas.microsoft.com/office/drawing/2014/main" id="{13122BFB-627C-4BFF-BE57-4457A1889BAF}"/>
              </a:ext>
            </a:extLst>
          </p:cNvPr>
          <p:cNvSpPr/>
          <p:nvPr/>
        </p:nvSpPr>
        <p:spPr>
          <a:xfrm>
            <a:off x="1752600" y="424459"/>
            <a:ext cx="2043113" cy="204311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8" name="Oval 127">
            <a:extLst>
              <a:ext uri="{FF2B5EF4-FFF2-40B4-BE49-F238E27FC236}">
                <a16:creationId xmlns:a16="http://schemas.microsoft.com/office/drawing/2014/main" id="{AFDE356D-F1C8-410A-B1C7-DB23F40ABC73}"/>
              </a:ext>
            </a:extLst>
          </p:cNvPr>
          <p:cNvSpPr/>
          <p:nvPr/>
        </p:nvSpPr>
        <p:spPr>
          <a:xfrm>
            <a:off x="1974056" y="645915"/>
            <a:ext cx="1593058" cy="1593058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14715867-42E9-4D8B-9DEA-1076CB210265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30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0A576378-28F8-4F8E-8222-DD27899F7201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29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2738C378-776D-44DB-89A5-7578D5AFC2B2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28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C5AD17D1-2F0F-411A-8BA1-790573EDE77C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27</a:t>
            </a: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3074D2E1-F062-4EE3-98A4-7292B540B671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26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8530675E-8CCF-4047-9403-5BC84249E9A8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25</a:t>
            </a: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829DC373-105B-46F4-8E17-9FA6F9C21D1C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24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0EE49118-AAD8-4D62-B62A-B375FA51828E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23</a:t>
            </a: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E44D4A88-3552-4E1A-8824-66393D7014D7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22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477A21DD-104B-4BD2-AF4E-A7FDEE62551D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21</a:t>
            </a: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377162BE-13E2-47E9-84C6-05EEE6A7F6C2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20</a:t>
            </a: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CA5CF287-85F8-4162-8F44-E26C30D10B48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19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A08BAA2D-C2DD-48BB-823A-C9D10496D934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18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DC488FB1-3D07-4D2D-8F95-59B690A7DA30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17</a:t>
            </a: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61D60E50-9F28-46CD-AE90-80D18E142F12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16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003D1A1B-0AE1-4B40-ADF6-1F68423A3681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15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C6E984AF-FE73-4232-A2FD-24F25BBBD70D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14</a:t>
            </a: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C7EBB74E-EA54-4E0D-9DE3-DE7E63F191D8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13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D86AE2F7-8291-4698-8899-0F9CBC04CA00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12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94AB3A45-340B-4318-9F06-C679284AC84B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11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562E8E1B-EAD2-4BCA-85A1-CC00E242344C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69A385BF-256A-4C39-B5E8-08D01CDFD1CB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09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469206C0-0A2B-4983-AD45-F5582B449179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08</a:t>
            </a: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CF30D6D7-E59F-401A-96E4-ED17F4C00517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07</a:t>
            </a: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A6D1AA48-C7F1-4F98-9018-7642BA5D87EE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06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E27A4383-90FC-4890-B3D4-2256D453FF0A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05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6428EB40-A215-4AC1-94E3-E32BC3875F6E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04</a:t>
            </a: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1A0EC825-739C-45D0-8467-546B9FC514A2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03</a:t>
            </a:r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B9DC5C25-9762-47FC-8D1F-4B8C907C29E4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02</a:t>
            </a: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E7292F53-BE3F-460D-8FB8-21F067AC8E9C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01</a:t>
            </a: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ECA10A08-0ABE-42C3-BAA6-4FC83E6CCF6D}"/>
              </a:ext>
            </a:extLst>
          </p:cNvPr>
          <p:cNvSpPr txBox="1"/>
          <p:nvPr/>
        </p:nvSpPr>
        <p:spPr>
          <a:xfrm>
            <a:off x="2066926" y="645915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00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repeatCount="3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repeatCount="3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0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0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0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0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0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0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0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0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0" presetClass="entr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xit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0" presetClass="entr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" presetClass="exit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0" presetClass="entr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0" presetClass="entr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xit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0" presetClass="entr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" presetClass="exit" presetSubtype="0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0" presetClass="entr" presetSubtype="0" fill="hold" grpId="1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xit" presetSubtype="0" fill="hold" grpId="0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0" presetClass="entr" presetSubtype="0" fill="hold" grpId="1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" presetClass="exit" presetSubtype="0" fill="hold" grpId="0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0" presetClass="entr" presetSubtype="0" fill="hold" grpId="1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1" presetClass="exit" presetSubtype="0" fill="hold" grpId="0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0" presetClass="entr" presetSubtype="0" fill="hold" grpId="1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" presetClass="exit" presetSubtype="0" fill="hold" grpId="0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0" presetClass="entr" presetSubtype="0" fill="hold" grpId="1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1" presetClass="exit" presetSubtype="0" fill="hold" grpId="0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0" presetClass="entr" presetSubtype="0" fill="hold" grpId="1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1" presetClass="exit" presetSubtype="0" fill="hold" grpId="0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5" presetID="10" presetClass="entr" presetSubtype="0" fill="hold" grpId="1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1" presetClass="exit" presetSubtype="0" fill="hold" grpId="0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0" presetClass="entr" presetSubtype="0" fill="hold" grpId="1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3" presetID="1" presetClass="exit" presetSubtype="0" fill="hold" grpId="0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5" presetID="10" presetClass="entr" presetSubtype="0" fill="hold" grpId="1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1" presetClass="exit" presetSubtype="0" fill="hold" grpId="0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10" presetClass="entr" presetSubtype="0" fill="hold" grpId="1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3" presetID="1" presetClass="exit" presetSubtype="0" fill="hold" grpId="0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5" presetID="10" presetClass="entr" presetSubtype="0" fill="hold" grpId="1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8" presetID="1" presetClass="exit" presetSubtype="0" fill="hold" grpId="0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0" presetID="10" presetClass="entr" presetSubtype="0" fill="hold" grpId="1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3" presetID="1" presetClass="exit" presetSubtype="0" fill="hold" grpId="0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5" presetID="10" presetClass="entr" presetSubtype="0" fill="hold" grpId="1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8" presetID="1" presetClass="exit" presetSubtype="0" fill="hold" grpId="0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0" presetID="10" presetClass="entr" presetSubtype="0" fill="hold" grpId="1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3" presetID="1" presetClass="exit" presetSubtype="0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 animBg="1"/>
      <p:bldP spid="2" grpId="0"/>
      <p:bldP spid="127" grpId="0" animBg="1"/>
      <p:bldP spid="128" grpId="0" animBg="1"/>
      <p:bldP spid="129" grpId="0"/>
      <p:bldP spid="130" grpId="0"/>
      <p:bldP spid="130" grpId="1"/>
      <p:bldP spid="131" grpId="0"/>
      <p:bldP spid="131" grpId="1"/>
      <p:bldP spid="132" grpId="0"/>
      <p:bldP spid="132" grpId="1"/>
      <p:bldP spid="133" grpId="0"/>
      <p:bldP spid="133" grpId="1"/>
      <p:bldP spid="134" grpId="0"/>
      <p:bldP spid="134" grpId="1"/>
      <p:bldP spid="135" grpId="0"/>
      <p:bldP spid="135" grpId="1"/>
      <p:bldP spid="136" grpId="0"/>
      <p:bldP spid="136" grpId="1"/>
      <p:bldP spid="137" grpId="0"/>
      <p:bldP spid="137" grpId="1"/>
      <p:bldP spid="138" grpId="0"/>
      <p:bldP spid="138" grpId="1"/>
      <p:bldP spid="139" grpId="0"/>
      <p:bldP spid="139" grpId="1"/>
      <p:bldP spid="140" grpId="0"/>
      <p:bldP spid="140" grpId="1"/>
      <p:bldP spid="141" grpId="0"/>
      <p:bldP spid="141" grpId="1"/>
      <p:bldP spid="142" grpId="0"/>
      <p:bldP spid="142" grpId="1"/>
      <p:bldP spid="143" grpId="0"/>
      <p:bldP spid="143" grpId="1"/>
      <p:bldP spid="144" grpId="0"/>
      <p:bldP spid="144" grpId="1"/>
      <p:bldP spid="145" grpId="0"/>
      <p:bldP spid="145" grpId="1"/>
      <p:bldP spid="146" grpId="0"/>
      <p:bldP spid="146" grpId="1"/>
      <p:bldP spid="147" grpId="0"/>
      <p:bldP spid="147" grpId="1"/>
      <p:bldP spid="148" grpId="0"/>
      <p:bldP spid="148" grpId="1"/>
      <p:bldP spid="149" grpId="0"/>
      <p:bldP spid="149" grpId="1"/>
      <p:bldP spid="150" grpId="0"/>
      <p:bldP spid="150" grpId="1"/>
      <p:bldP spid="151" grpId="0"/>
      <p:bldP spid="151" grpId="1"/>
      <p:bldP spid="152" grpId="0"/>
      <p:bldP spid="152" grpId="1"/>
      <p:bldP spid="153" grpId="0"/>
      <p:bldP spid="153" grpId="1"/>
      <p:bldP spid="154" grpId="0"/>
      <p:bldP spid="154" grpId="1"/>
      <p:bldP spid="155" grpId="0"/>
      <p:bldP spid="155" grpId="1"/>
      <p:bldP spid="156" grpId="0"/>
      <p:bldP spid="156" grpId="1"/>
      <p:bldP spid="157" grpId="0"/>
      <p:bldP spid="157" grpId="1"/>
      <p:bldP spid="158" grpId="0"/>
      <p:bldP spid="158" grpId="1"/>
      <p:bldP spid="15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" name="Picture 160">
            <a:extLst>
              <a:ext uri="{FF2B5EF4-FFF2-40B4-BE49-F238E27FC236}">
                <a16:creationId xmlns:a16="http://schemas.microsoft.com/office/drawing/2014/main" id="{8A5F5F29-6ACF-4A0B-ADB9-12B5295AE77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90AB216-5AE8-4F0E-B465-4ECD4F175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466" y="2980703"/>
            <a:ext cx="84105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vi-VN" sz="2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 nào trong các điểm sau thuộc đồ thị hàm số y = -2x + 3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vi-VN" sz="2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(3; 0) ; B(-2; 1); C(1,2; 0,6). </a:t>
            </a:r>
            <a:endParaRPr lang="vi-VN" altLang="vi-VN" sz="20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B411360-1A5C-41A3-9446-7C0B70502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5378" y="2036140"/>
            <a:ext cx="23241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32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2</a:t>
            </a:r>
            <a:endParaRPr lang="vi-VN" altLang="vi-VN" sz="3200" b="1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Explosion: 8 Points 11">
            <a:extLst>
              <a:ext uri="{FF2B5EF4-FFF2-40B4-BE49-F238E27FC236}">
                <a16:creationId xmlns:a16="http://schemas.microsoft.com/office/drawing/2014/main" id="{3D03D418-428A-4B5A-BADF-71BC3C169915}"/>
              </a:ext>
            </a:extLst>
          </p:cNvPr>
          <p:cNvSpPr/>
          <p:nvPr/>
        </p:nvSpPr>
        <p:spPr>
          <a:xfrm>
            <a:off x="2895600" y="4238626"/>
            <a:ext cx="2971800" cy="1828800"/>
          </a:xfrm>
          <a:prstGeom prst="irregularSeal1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>
                <a:solidFill>
                  <a:srgbClr val="FF00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C8D20C6-059C-49E0-865B-31D327793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5888" y="5153026"/>
            <a:ext cx="11673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(1,2; 0,6)</a:t>
            </a:r>
            <a:endParaRPr lang="vi-VN" altLang="vi-VN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" name="Oval 127">
            <a:extLst>
              <a:ext uri="{FF2B5EF4-FFF2-40B4-BE49-F238E27FC236}">
                <a16:creationId xmlns:a16="http://schemas.microsoft.com/office/drawing/2014/main" id="{A15C2151-AABC-4097-8180-0B0C12FC4376}"/>
              </a:ext>
            </a:extLst>
          </p:cNvPr>
          <p:cNvSpPr/>
          <p:nvPr/>
        </p:nvSpPr>
        <p:spPr>
          <a:xfrm>
            <a:off x="1752600" y="681153"/>
            <a:ext cx="2043113" cy="204311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9" name="Oval 128">
            <a:extLst>
              <a:ext uri="{FF2B5EF4-FFF2-40B4-BE49-F238E27FC236}">
                <a16:creationId xmlns:a16="http://schemas.microsoft.com/office/drawing/2014/main" id="{78F9BBA0-5EE5-4A7B-B146-66D41CC187D6}"/>
              </a:ext>
            </a:extLst>
          </p:cNvPr>
          <p:cNvSpPr/>
          <p:nvPr/>
        </p:nvSpPr>
        <p:spPr>
          <a:xfrm>
            <a:off x="1974056" y="902609"/>
            <a:ext cx="1593058" cy="1593058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07C10669-5939-4AA5-B69D-D40195D3364E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30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5F7F108D-DA0F-43E9-BFA4-E84A481A12C4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29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188E5DF4-B236-4AD1-9F73-E801604595C5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28</a:t>
            </a: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0E11C543-08D4-4CF0-A4B9-B6F45D8613FC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27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83D07AF6-3AC4-4D5E-AC5C-C68EA0F3DA93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26</a:t>
            </a: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0DFC030C-DA09-4EF6-A8A9-97B3B9458A62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25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AA2CB3C0-B0FC-42C0-9B83-55B99032EFF9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24</a:t>
            </a: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65689DA3-F1D4-421A-A3D6-2698C6B62F6B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23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AF6811E7-D898-45E2-80D1-836DBB04ACE0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22</a:t>
            </a: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12A37F6F-9F63-4E1B-9661-2CA41E073EB2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21</a:t>
            </a: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93327801-8FF7-4444-9A3B-9A43CE85F820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20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C01580E8-7793-4DFA-82E2-9817A7097E86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19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4D80D4BD-80C8-4642-8DB5-C3A1CA1AF681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18</a:t>
            </a: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C66FA2DF-D7FF-429A-9C27-61E76718BC24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17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19B8E9A6-BE0B-48EB-95F0-765FE1877F23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16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AB87B9DE-7A20-471B-9367-3FECD435E25F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15</a:t>
            </a: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E9F011C4-43D4-4C8F-B5C5-67445A18AFE2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14</a:t>
            </a: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9BE2E3FA-2185-479D-9F53-A58451A8654E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13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2ED1E367-2567-4A72-9630-06352172A4AA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12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A7098099-1B2D-4E7F-BEFF-7C2B6CEDEAA5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11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A5A172E0-8BFF-4438-BFB4-361432D23634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85D2A9EF-5EDD-4F86-BA76-1FCF44DAF572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09</a:t>
            </a: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A456F65F-904D-40B7-831E-6AB624065AC0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08</a:t>
            </a: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2FA31D77-5D8D-40B6-9529-30765D2AAD95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07</a:t>
            </a: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4E6DC5A5-8566-43C7-A553-E4AD104706A0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06</a:t>
            </a: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6FCD991E-451B-4B00-BBBA-0CCECEF4029E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05</a:t>
            </a: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6BB77781-E38E-4639-8FFB-D77BF94E104B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04</a:t>
            </a:r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C599C468-0DF0-4AD1-9F59-C3427BF679AE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03</a:t>
            </a: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89A12B3D-03CC-4CF6-BEAD-B32486B72E63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02</a:t>
            </a: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7130AB04-849A-4C34-9FDD-A0AB6AFFEC07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01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EB1C8604-41EB-4CAF-91A4-6E9B04B3149B}"/>
              </a:ext>
            </a:extLst>
          </p:cNvPr>
          <p:cNvSpPr txBox="1"/>
          <p:nvPr/>
        </p:nvSpPr>
        <p:spPr>
          <a:xfrm>
            <a:off x="2066926" y="902609"/>
            <a:ext cx="161448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800" b="1">
                <a:solidFill>
                  <a:srgbClr val="002060"/>
                </a:solidFill>
              </a:rPr>
              <a:t>00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repeatCount="3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repeatCount="3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0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0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0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0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0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0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0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0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0" presetClass="entr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xit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0" presetClass="entr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" presetClass="exit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0" presetClass="entr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0" presetClass="entr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xit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0" presetClass="entr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" presetClass="exit" presetSubtype="0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0" presetClass="entr" presetSubtype="0" fill="hold" grpId="1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xit" presetSubtype="0" fill="hold" grpId="0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0" presetClass="entr" presetSubtype="0" fill="hold" grpId="1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" presetClass="exit" presetSubtype="0" fill="hold" grpId="0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0" presetClass="entr" presetSubtype="0" fill="hold" grpId="1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1" presetClass="exit" presetSubtype="0" fill="hold" grpId="0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0" presetClass="entr" presetSubtype="0" fill="hold" grpId="1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" presetClass="exit" presetSubtype="0" fill="hold" grpId="0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0" presetClass="entr" presetSubtype="0" fill="hold" grpId="1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1" presetClass="exit" presetSubtype="0" fill="hold" grpId="0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0" presetClass="entr" presetSubtype="0" fill="hold" grpId="1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1" presetClass="exit" presetSubtype="0" fill="hold" grpId="0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5" presetID="10" presetClass="entr" presetSubtype="0" fill="hold" grpId="1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1" presetClass="exit" presetSubtype="0" fill="hold" grpId="0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0" presetClass="entr" presetSubtype="0" fill="hold" grpId="1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3" presetID="1" presetClass="exit" presetSubtype="0" fill="hold" grpId="0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5" presetID="10" presetClass="entr" presetSubtype="0" fill="hold" grpId="1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1" presetClass="exit" presetSubtype="0" fill="hold" grpId="0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10" presetClass="entr" presetSubtype="0" fill="hold" grpId="1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3" presetID="1" presetClass="exit" presetSubtype="0" fill="hold" grpId="0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5" presetID="10" presetClass="entr" presetSubtype="0" fill="hold" grpId="1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8" presetID="1" presetClass="exit" presetSubtype="0" fill="hold" grpId="0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0" presetID="10" presetClass="entr" presetSubtype="0" fill="hold" grpId="1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3" presetID="1" presetClass="exit" presetSubtype="0" fill="hold" grpId="0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5" presetID="10" presetClass="entr" presetSubtype="0" fill="hold" grpId="1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8" presetID="1" presetClass="exit" presetSubtype="0" fill="hold" grpId="0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0" presetID="10" presetClass="entr" presetSubtype="0" fill="hold" grpId="1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3" presetID="1" presetClass="exit" presetSubtype="0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 animBg="1"/>
      <p:bldP spid="2" grpId="0"/>
      <p:bldP spid="128" grpId="0" animBg="1"/>
      <p:bldP spid="129" grpId="0" animBg="1"/>
      <p:bldP spid="130" grpId="0"/>
      <p:bldP spid="131" grpId="0"/>
      <p:bldP spid="131" grpId="1"/>
      <p:bldP spid="132" grpId="0"/>
      <p:bldP spid="132" grpId="1"/>
      <p:bldP spid="133" grpId="0"/>
      <p:bldP spid="133" grpId="1"/>
      <p:bldP spid="134" grpId="0"/>
      <p:bldP spid="134" grpId="1"/>
      <p:bldP spid="135" grpId="0"/>
      <p:bldP spid="135" grpId="1"/>
      <p:bldP spid="136" grpId="0"/>
      <p:bldP spid="136" grpId="1"/>
      <p:bldP spid="137" grpId="0"/>
      <p:bldP spid="137" grpId="1"/>
      <p:bldP spid="138" grpId="0"/>
      <p:bldP spid="138" grpId="1"/>
      <p:bldP spid="139" grpId="0"/>
      <p:bldP spid="139" grpId="1"/>
      <p:bldP spid="140" grpId="0"/>
      <p:bldP spid="140" grpId="1"/>
      <p:bldP spid="141" grpId="0"/>
      <p:bldP spid="141" grpId="1"/>
      <p:bldP spid="142" grpId="0"/>
      <p:bldP spid="142" grpId="1"/>
      <p:bldP spid="143" grpId="0"/>
      <p:bldP spid="143" grpId="1"/>
      <p:bldP spid="144" grpId="0"/>
      <p:bldP spid="144" grpId="1"/>
      <p:bldP spid="145" grpId="0"/>
      <p:bldP spid="145" grpId="1"/>
      <p:bldP spid="146" grpId="0"/>
      <p:bldP spid="146" grpId="1"/>
      <p:bldP spid="147" grpId="0"/>
      <p:bldP spid="147" grpId="1"/>
      <p:bldP spid="148" grpId="0"/>
      <p:bldP spid="148" grpId="1"/>
      <p:bldP spid="149" grpId="0"/>
      <p:bldP spid="149" grpId="1"/>
      <p:bldP spid="150" grpId="0"/>
      <p:bldP spid="150" grpId="1"/>
      <p:bldP spid="151" grpId="0"/>
      <p:bldP spid="151" grpId="1"/>
      <p:bldP spid="152" grpId="0"/>
      <p:bldP spid="152" grpId="1"/>
      <p:bldP spid="153" grpId="0"/>
      <p:bldP spid="153" grpId="1"/>
      <p:bldP spid="154" grpId="0"/>
      <p:bldP spid="154" grpId="1"/>
      <p:bldP spid="155" grpId="0"/>
      <p:bldP spid="155" grpId="1"/>
      <p:bldP spid="156" grpId="0"/>
      <p:bldP spid="156" grpId="1"/>
      <p:bldP spid="157" grpId="0"/>
      <p:bldP spid="157" grpId="1"/>
      <p:bldP spid="158" grpId="0"/>
      <p:bldP spid="158" grpId="1"/>
      <p:bldP spid="159" grpId="0"/>
      <p:bldP spid="159" grpId="1"/>
      <p:bldP spid="16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" name="Picture 188">
            <a:extLst>
              <a:ext uri="{FF2B5EF4-FFF2-40B4-BE49-F238E27FC236}">
                <a16:creationId xmlns:a16="http://schemas.microsoft.com/office/drawing/2014/main" id="{02E93FD4-5C93-46E7-B20C-2B930B20F6A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D3B286C-4051-40A1-8367-E3FF71B25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908" y="3019473"/>
            <a:ext cx="7444867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vi-VN" sz="2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đường thẳng y = -3x -1 và y = 3x + 2 cắt nhau tại điểm A có tọa độ bao nhiêu? Thuộc góc phần tư thứ mấy?</a:t>
            </a:r>
          </a:p>
          <a:p>
            <a:pPr eaLnBrk="1" hangingPunct="1">
              <a:lnSpc>
                <a:spcPct val="150000"/>
              </a:lnSpc>
            </a:pPr>
            <a:endParaRPr lang="vi-VN" altLang="vi-VN" sz="20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D5214B8-AE69-4CCA-921A-69CC7A2B4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174460"/>
            <a:ext cx="23241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32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3</a:t>
            </a:r>
            <a:endParaRPr lang="vi-VN" altLang="vi-VN" sz="3200" b="1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Explosion: 8 Points 11">
            <a:extLst>
              <a:ext uri="{FF2B5EF4-FFF2-40B4-BE49-F238E27FC236}">
                <a16:creationId xmlns:a16="http://schemas.microsoft.com/office/drawing/2014/main" id="{095F0F05-3396-4284-8CB1-54DDA4EC193F}"/>
              </a:ext>
            </a:extLst>
          </p:cNvPr>
          <p:cNvSpPr/>
          <p:nvPr/>
        </p:nvSpPr>
        <p:spPr>
          <a:xfrm>
            <a:off x="2476500" y="4123711"/>
            <a:ext cx="4191000" cy="2296626"/>
          </a:xfrm>
          <a:prstGeom prst="irregularSeal1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>
                <a:solidFill>
                  <a:srgbClr val="FF00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2CC7535-9967-4D8E-8CFB-FD2672860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8081" y="5220980"/>
            <a:ext cx="19764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 A (-0,5;0,5)</a:t>
            </a:r>
          </a:p>
          <a:p>
            <a:pPr eaLnBrk="1" hangingPunct="1"/>
            <a:r>
              <a:rPr lang="en-US" altLang="vi-VN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uộc góc II</a:t>
            </a:r>
            <a:endParaRPr lang="vi-VN" altLang="vi-VN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Oval 126">
            <a:extLst>
              <a:ext uri="{FF2B5EF4-FFF2-40B4-BE49-F238E27FC236}">
                <a16:creationId xmlns:a16="http://schemas.microsoft.com/office/drawing/2014/main" id="{8D39A4AB-4A66-47E0-99E2-F02BBE73CBF0}"/>
              </a:ext>
            </a:extLst>
          </p:cNvPr>
          <p:cNvSpPr/>
          <p:nvPr/>
        </p:nvSpPr>
        <p:spPr>
          <a:xfrm>
            <a:off x="1869281" y="874909"/>
            <a:ext cx="1828800" cy="18288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vi-VN"/>
          </a:p>
        </p:txBody>
      </p:sp>
      <p:sp>
        <p:nvSpPr>
          <p:cNvPr id="128" name="Oval 127">
            <a:extLst>
              <a:ext uri="{FF2B5EF4-FFF2-40B4-BE49-F238E27FC236}">
                <a16:creationId xmlns:a16="http://schemas.microsoft.com/office/drawing/2014/main" id="{BC989199-0AA5-466F-9813-1C377C91F62B}"/>
              </a:ext>
            </a:extLst>
          </p:cNvPr>
          <p:cNvSpPr/>
          <p:nvPr/>
        </p:nvSpPr>
        <p:spPr>
          <a:xfrm>
            <a:off x="2075203" y="1080831"/>
            <a:ext cx="1416957" cy="141695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vi-VN"/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4C460872-6352-4E1A-9A2B-658FCC97D96A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60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6D2DCA8C-40F9-484E-892D-6281B38B1B70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9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943E9531-4319-4F30-ABCC-6B275C04C20F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8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73D85D11-F2DE-4CBA-8620-D160C11B7A2D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7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29CB4991-0676-4A5F-91C0-981BC9556492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6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6C51AD94-47C6-4AF7-9324-52E68E9FF29C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5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9F2AB9E8-FF3C-4EA3-A40E-8E87095A73F9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4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A6BD9E99-B16B-4FEB-BCF4-03A545E25119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3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27E68B2F-E72D-40EB-BA1E-EABC7E80A753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2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3DABDBC5-8EE9-4268-8417-BFA0FF56A88C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1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D2D0CB8F-1B06-4FED-8231-19120B4E5F9E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0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30584638-04D2-4363-AAD3-9E8E8923F596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9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69673DBA-E76E-4366-8962-C019AF03B646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8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E908CBFB-2B97-4241-867D-7AE2CB141206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7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993A334F-2C30-41E5-8C97-E8CA5A011445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6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4E43A616-0F88-46AC-9494-7C84A248987E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5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A9A9384E-2EC2-46AC-A449-8B392C1C3D4C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4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95C32C8E-E070-4C9A-8A88-02473156FF78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3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BC7AD6FD-1C4A-488C-AAA1-7E5387F692A7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2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1FFB79AC-25DA-47EA-BFB5-8A278B01689D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1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825CE405-B070-41C2-B13E-42D2705F1E74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0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EB9DC87D-7BDF-4BC9-A5EA-AFC48148D9E5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9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E42919EB-E862-49A9-9274-F7ACED020824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8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8A20803B-6704-490B-8939-9ECEA2B27472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7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E8F2D60B-999F-4D2F-9C15-96578E88D765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6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820B8712-51F1-45A8-8F59-5B7B8A4034DB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5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92F3C20E-3CE8-436F-8AE5-C2BFD9780888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4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27E6CBF1-BDE4-44C7-A789-862FD39F9F88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3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DBFE42A9-0583-41CE-B424-69A1A5D522B8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2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B16611A0-B0F2-4E2B-9871-DF4F991A141F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1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12202714-7925-4968-9AA3-8E88D0B636B6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0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F10B8F6F-7432-415A-9635-EA0B8F5F956A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9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02386B62-B641-4694-8429-B40F7BC54FCF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8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2" name="TextBox 161">
            <a:extLst>
              <a:ext uri="{FF2B5EF4-FFF2-40B4-BE49-F238E27FC236}">
                <a16:creationId xmlns:a16="http://schemas.microsoft.com/office/drawing/2014/main" id="{A5EDB42D-8513-4450-B468-75C4A01C54AD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7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5F99A217-93F4-41AD-869A-C2869DCE8D04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6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2F5171B4-7D10-44B1-8892-666DD863F2E7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5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E3E74971-4C98-4672-AD14-D2E6AA2EE38F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4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EE79356D-A3EE-422D-9108-0B4587036219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3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66A0D570-DAF0-47B6-B86A-B06B70509CCA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2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B54D4791-5AF8-42D5-9EA7-79A51145F117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1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C96AA893-0AEB-4553-A146-A085A92E4647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0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CDAFD18F-97F5-4F23-8EDD-AAFD4F1C75BF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9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A6CAFE78-E469-4221-88FE-A5A2AEFBE709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8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7F8C7BD5-A19A-466A-9C23-589EEA78DF16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6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4D22EBE9-DED1-4931-827F-42EA530730A9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5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DBE42997-2999-44C0-B1C9-4216C53F7933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4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D9D25111-16F9-4306-B10F-2E3EAB98ECDA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3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A9DD129A-B83B-4A4D-8716-67F181488185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2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5B4DB66E-50F1-46B4-8E61-18A26D2297EE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1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491787E5-E005-4143-BD7D-32D4F06688E7}"/>
              </a:ext>
            </a:extLst>
          </p:cNvPr>
          <p:cNvSpPr txBox="1"/>
          <p:nvPr/>
        </p:nvSpPr>
        <p:spPr>
          <a:xfrm>
            <a:off x="2106954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0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B33FADC4-5E8E-4B87-A2D3-A629E7A69873}"/>
              </a:ext>
            </a:extLst>
          </p:cNvPr>
          <p:cNvSpPr txBox="1"/>
          <p:nvPr/>
        </p:nvSpPr>
        <p:spPr>
          <a:xfrm>
            <a:off x="2433017" y="10946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9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0" name="TextBox 179">
            <a:extLst>
              <a:ext uri="{FF2B5EF4-FFF2-40B4-BE49-F238E27FC236}">
                <a16:creationId xmlns:a16="http://schemas.microsoft.com/office/drawing/2014/main" id="{E81FC934-1489-4E55-A0C9-BF5DF5B81E58}"/>
              </a:ext>
            </a:extLst>
          </p:cNvPr>
          <p:cNvSpPr txBox="1"/>
          <p:nvPr/>
        </p:nvSpPr>
        <p:spPr>
          <a:xfrm>
            <a:off x="2443389" y="1080831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8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1" name="TextBox 180">
            <a:extLst>
              <a:ext uri="{FF2B5EF4-FFF2-40B4-BE49-F238E27FC236}">
                <a16:creationId xmlns:a16="http://schemas.microsoft.com/office/drawing/2014/main" id="{50DA29BD-9426-4DC6-AC4A-900AEC590195}"/>
              </a:ext>
            </a:extLst>
          </p:cNvPr>
          <p:cNvSpPr txBox="1"/>
          <p:nvPr/>
        </p:nvSpPr>
        <p:spPr>
          <a:xfrm>
            <a:off x="2433017" y="1080831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7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2" name="TextBox 181">
            <a:extLst>
              <a:ext uri="{FF2B5EF4-FFF2-40B4-BE49-F238E27FC236}">
                <a16:creationId xmlns:a16="http://schemas.microsoft.com/office/drawing/2014/main" id="{DD7B5ADA-4105-486E-926B-48A73F393A92}"/>
              </a:ext>
            </a:extLst>
          </p:cNvPr>
          <p:cNvSpPr txBox="1"/>
          <p:nvPr/>
        </p:nvSpPr>
        <p:spPr>
          <a:xfrm>
            <a:off x="2407445" y="1087756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6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3" name="TextBox 182">
            <a:extLst>
              <a:ext uri="{FF2B5EF4-FFF2-40B4-BE49-F238E27FC236}">
                <a16:creationId xmlns:a16="http://schemas.microsoft.com/office/drawing/2014/main" id="{DA795142-06EB-40F1-BBDE-54B8D832FF05}"/>
              </a:ext>
            </a:extLst>
          </p:cNvPr>
          <p:cNvSpPr txBox="1"/>
          <p:nvPr/>
        </p:nvSpPr>
        <p:spPr>
          <a:xfrm>
            <a:off x="2433016" y="106269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ED579EE9-6B81-4C54-BA7E-FE4815FB229F}"/>
              </a:ext>
            </a:extLst>
          </p:cNvPr>
          <p:cNvSpPr txBox="1"/>
          <p:nvPr/>
        </p:nvSpPr>
        <p:spPr>
          <a:xfrm>
            <a:off x="2361806" y="1122384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053A4C4C-D8B4-4D16-9690-242435F77808}"/>
              </a:ext>
            </a:extLst>
          </p:cNvPr>
          <p:cNvSpPr txBox="1"/>
          <p:nvPr/>
        </p:nvSpPr>
        <p:spPr>
          <a:xfrm>
            <a:off x="2453084" y="1061773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6" name="TextBox 185">
            <a:extLst>
              <a:ext uri="{FF2B5EF4-FFF2-40B4-BE49-F238E27FC236}">
                <a16:creationId xmlns:a16="http://schemas.microsoft.com/office/drawing/2014/main" id="{F2B8BDF5-CF4E-45F1-9084-C8BEA7C94BBC}"/>
              </a:ext>
            </a:extLst>
          </p:cNvPr>
          <p:cNvSpPr txBox="1"/>
          <p:nvPr/>
        </p:nvSpPr>
        <p:spPr>
          <a:xfrm>
            <a:off x="2407444" y="105523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id="{2A135429-F62E-4D84-8290-D33CDF2A19E6}"/>
              </a:ext>
            </a:extLst>
          </p:cNvPr>
          <p:cNvSpPr txBox="1"/>
          <p:nvPr/>
        </p:nvSpPr>
        <p:spPr>
          <a:xfrm>
            <a:off x="2322344" y="1134515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8" name="TextBox 187">
            <a:extLst>
              <a:ext uri="{FF2B5EF4-FFF2-40B4-BE49-F238E27FC236}">
                <a16:creationId xmlns:a16="http://schemas.microsoft.com/office/drawing/2014/main" id="{C0A9E4E5-9FC7-444F-BB61-7B2015D823F0}"/>
              </a:ext>
            </a:extLst>
          </p:cNvPr>
          <p:cNvSpPr txBox="1"/>
          <p:nvPr/>
        </p:nvSpPr>
        <p:spPr>
          <a:xfrm>
            <a:off x="2425305" y="1098229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0</a:t>
            </a:r>
            <a:endParaRPr lang="vi-VN" sz="8000" b="1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repeatCount="6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repeatCount="6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xit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xit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xit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xit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" presetClass="exit" presetSubtype="0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1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" presetClass="exit" presetSubtype="0" fill="hold" grpId="0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1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xit" presetSubtype="0" fill="hold" grpId="0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1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xit" presetSubtype="0" fill="hold" grpId="0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1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xit" presetSubtype="0" fill="hold" grpId="0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1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" presetClass="exit" presetSubtype="0" fill="hold" grpId="0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1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xit" presetSubtype="0" fill="hold" grpId="0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1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" presetClass="exit" presetSubtype="0" fill="hold" grpId="0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1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" presetClass="exit" presetSubtype="0" fill="hold" grpId="0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1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" presetClass="exit" presetSubtype="0" fill="hold" grpId="0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1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4" presetID="1" presetClass="exit" presetSubtype="0" fill="hold" grpId="0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1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1" presetClass="exit" presetSubtype="0" fill="hold" grpId="0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1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2" presetID="1" presetClass="exit" presetSubtype="0" fill="hold" grpId="0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1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" presetClass="exit" presetSubtype="0" fill="hold" grpId="0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1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" presetClass="exit" presetSubtype="0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1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1" presetClass="exit" presetSubtype="0" fill="hold" grpId="0" nodeType="withEffect">
                                  <p:stCondLst>
                                    <p:cond delay="3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1" nodeType="withEffect">
                                  <p:stCondLst>
                                    <p:cond delay="3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1" presetClass="exit" presetSubtype="0" fill="hold" grpId="0" nodeType="withEffect">
                                  <p:stCondLst>
                                    <p:cond delay="32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1" nodeType="withEffect">
                                  <p:stCondLst>
                                    <p:cond delay="32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1" presetClass="exit" presetSubtype="0" fill="hold" grpId="0" nodeType="withEffect">
                                  <p:stCondLst>
                                    <p:cond delay="33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1" nodeType="withEffect">
                                  <p:stCondLst>
                                    <p:cond delay="33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6" presetID="1" presetClass="exit" presetSubtype="0" fill="hold" grpId="0" nodeType="withEffect">
                                  <p:stCondLst>
                                    <p:cond delay="34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1" nodeType="withEffect">
                                  <p:stCondLst>
                                    <p:cond delay="34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0" presetID="1" presetClass="exit" presetSubtype="0" fill="hold" grpId="0" nodeType="withEffect">
                                  <p:stCondLst>
                                    <p:cond delay="35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1" nodeType="withEffect">
                                  <p:stCondLst>
                                    <p:cond delay="35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4" presetID="1" presetClass="exit" presetSubtype="0" fill="hold" grpId="0" nodeType="withEffect">
                                  <p:stCondLst>
                                    <p:cond delay="36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1" nodeType="withEffect">
                                  <p:stCondLst>
                                    <p:cond delay="36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8" presetID="1" presetClass="exit" presetSubtype="0" fill="hold" grpId="0" nodeType="withEffect">
                                  <p:stCondLst>
                                    <p:cond delay="37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1" nodeType="withEffect">
                                  <p:stCondLst>
                                    <p:cond delay="37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2" presetID="1" presetClass="exit" presetSubtype="0" fill="hold" grpId="0" nodeType="withEffect">
                                  <p:stCondLst>
                                    <p:cond delay="38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1" nodeType="withEffect">
                                  <p:stCondLst>
                                    <p:cond delay="380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6" presetID="1" presetClass="exit" presetSubtype="0" fill="hold" grpId="0" nodeType="withEffect">
                                  <p:stCondLst>
                                    <p:cond delay="39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1" nodeType="withEffect">
                                  <p:stCondLst>
                                    <p:cond delay="39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0" presetID="1" presetClass="exit" presetSubtype="0" fill="hold" grpId="0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1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4" presetID="1" presetClass="exit" presetSubtype="0" fill="hold" grpId="0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1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" presetClass="exit" presetSubtype="0" fill="hold" grpId="0" nodeType="withEffect">
                                  <p:stCondLst>
                                    <p:cond delay="42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1" nodeType="withEffect">
                                  <p:stCondLst>
                                    <p:cond delay="42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2" presetID="1" presetClass="exit" presetSubtype="0" fill="hold" grpId="0" nodeType="withEffect">
                                  <p:stCondLst>
                                    <p:cond delay="43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1" nodeType="withEffect">
                                  <p:stCondLst>
                                    <p:cond delay="43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6" presetID="1" presetClass="exit" presetSubtype="0" fill="hold" grpId="0" nodeType="withEffect">
                                  <p:stCondLst>
                                    <p:cond delay="44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grpId="1" nodeType="withEffect">
                                  <p:stCondLst>
                                    <p:cond delay="44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0" presetID="1" presetClass="exit" presetSubtype="0" fill="hold" grpId="0" nodeType="withEffect">
                                  <p:stCondLst>
                                    <p:cond delay="45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1" nodeType="withEffect">
                                  <p:stCondLst>
                                    <p:cond delay="45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4" presetID="1" presetClass="exit" presetSubtype="0" fill="hold" grpId="0" nodeType="withEffect">
                                  <p:stCondLst>
                                    <p:cond delay="46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1" nodeType="withEffect">
                                  <p:stCondLst>
                                    <p:cond delay="460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8" presetID="1" presetClass="exit" presetSubtype="0" fill="hold" grpId="0" nodeType="withEffect">
                                  <p:stCondLst>
                                    <p:cond delay="47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grpId="1" nodeType="withEffect">
                                  <p:stCondLst>
                                    <p:cond delay="47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2" presetID="1" presetClass="exit" presetSubtype="0" fill="hold" grpId="0" nodeType="withEffect">
                                  <p:stCondLst>
                                    <p:cond delay="48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grpId="1" nodeType="withEffect">
                                  <p:stCondLst>
                                    <p:cond delay="48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6" presetID="1" presetClass="exit" presetSubtype="0" fill="hold" grpId="0" nodeType="withEffect">
                                  <p:stCondLst>
                                    <p:cond delay="49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1" nodeType="withEffect">
                                  <p:stCondLst>
                                    <p:cond delay="490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0" presetID="1" presetClass="exit" presetSubtype="0" fill="hold" grpId="0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grpId="1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4" presetID="1" presetClass="exit" presetSubtype="0" fill="hold" grpId="0" nodeType="withEffect">
                                  <p:stCondLst>
                                    <p:cond delay="510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grpId="1" nodeType="withEffect">
                                  <p:stCondLst>
                                    <p:cond delay="51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8" presetID="1" presetClass="exit" presetSubtype="0" fill="hold" grpId="0" nodeType="withEffect">
                                  <p:stCondLst>
                                    <p:cond delay="52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ntr" presetSubtype="0" fill="hold" grpId="1" nodeType="withEffect">
                                  <p:stCondLst>
                                    <p:cond delay="52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2" presetID="1" presetClass="exit" presetSubtype="0" fill="hold" grpId="0" nodeType="withEffect">
                                  <p:stCondLst>
                                    <p:cond delay="53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ntr" presetSubtype="0" fill="hold" grpId="1" nodeType="withEffect">
                                  <p:stCondLst>
                                    <p:cond delay="53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6" presetID="1" presetClass="exit" presetSubtype="0" fill="hold" grpId="0" nodeType="withEffect">
                                  <p:stCondLst>
                                    <p:cond delay="54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grpId="1" nodeType="withEffect">
                                  <p:stCondLst>
                                    <p:cond delay="540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0" presetID="1" presetClass="exit" presetSubtype="0" fill="hold" grpId="0" nodeType="withEffect">
                                  <p:stCondLst>
                                    <p:cond delay="55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ntr" presetSubtype="0" fill="hold" grpId="1" nodeType="withEffect">
                                  <p:stCondLst>
                                    <p:cond delay="55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4" presetID="1" presetClass="exit" presetSubtype="0" fill="hold" grpId="0" nodeType="withEffect">
                                  <p:stCondLst>
                                    <p:cond delay="5600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ntr" presetSubtype="0" fill="hold" grpId="1" nodeType="withEffect">
                                  <p:stCondLst>
                                    <p:cond delay="560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8" presetID="1" presetClass="exit" presetSubtype="0" fill="hold" grpId="0" nodeType="withEffect">
                                  <p:stCondLst>
                                    <p:cond delay="57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ntr" presetSubtype="0" fill="hold" grpId="1" nodeType="withEffect">
                                  <p:stCondLst>
                                    <p:cond delay="5700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2" presetID="1" presetClass="exit" presetSubtype="0" fill="hold" grpId="0" nodeType="withEffect">
                                  <p:stCondLst>
                                    <p:cond delay="5800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grpId="1" nodeType="withEffect">
                                  <p:stCondLst>
                                    <p:cond delay="58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6" presetID="1" presetClass="exit" presetSubtype="0" fill="hold" grpId="0" nodeType="withEffect">
                                  <p:stCondLst>
                                    <p:cond delay="5900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ntr" presetSubtype="0" fill="hold" grpId="1" nodeType="withEffect">
                                  <p:stCondLst>
                                    <p:cond delay="590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0" presetID="1" presetClass="exit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 animBg="1"/>
      <p:bldP spid="2" grpId="0"/>
      <p:bldP spid="127" grpId="0" animBg="1"/>
      <p:bldP spid="128" grpId="0" animBg="1"/>
      <p:bldP spid="129" grpId="0"/>
      <p:bldP spid="130" grpId="0"/>
      <p:bldP spid="130" grpId="1"/>
      <p:bldP spid="131" grpId="0"/>
      <p:bldP spid="131" grpId="1"/>
      <p:bldP spid="132" grpId="0"/>
      <p:bldP spid="132" grpId="1"/>
      <p:bldP spid="133" grpId="0"/>
      <p:bldP spid="133" grpId="1"/>
      <p:bldP spid="134" grpId="0"/>
      <p:bldP spid="134" grpId="1"/>
      <p:bldP spid="135" grpId="0"/>
      <p:bldP spid="135" grpId="1"/>
      <p:bldP spid="136" grpId="0"/>
      <p:bldP spid="136" grpId="1"/>
      <p:bldP spid="137" grpId="0"/>
      <p:bldP spid="137" grpId="1"/>
      <p:bldP spid="138" grpId="0"/>
      <p:bldP spid="138" grpId="1"/>
      <p:bldP spid="139" grpId="0"/>
      <p:bldP spid="139" grpId="1"/>
      <p:bldP spid="140" grpId="0"/>
      <p:bldP spid="140" grpId="1"/>
      <p:bldP spid="141" grpId="0"/>
      <p:bldP spid="141" grpId="1"/>
      <p:bldP spid="142" grpId="0"/>
      <p:bldP spid="142" grpId="1"/>
      <p:bldP spid="143" grpId="0"/>
      <p:bldP spid="143" grpId="1"/>
      <p:bldP spid="144" grpId="0"/>
      <p:bldP spid="144" grpId="1"/>
      <p:bldP spid="145" grpId="0"/>
      <p:bldP spid="145" grpId="1"/>
      <p:bldP spid="146" grpId="0"/>
      <p:bldP spid="146" grpId="1"/>
      <p:bldP spid="147" grpId="0"/>
      <p:bldP spid="147" grpId="1"/>
      <p:bldP spid="148" grpId="0"/>
      <p:bldP spid="148" grpId="1"/>
      <p:bldP spid="149" grpId="0"/>
      <p:bldP spid="149" grpId="1"/>
      <p:bldP spid="150" grpId="0"/>
      <p:bldP spid="150" grpId="1"/>
      <p:bldP spid="151" grpId="0"/>
      <p:bldP spid="151" grpId="1"/>
      <p:bldP spid="152" grpId="0"/>
      <p:bldP spid="152" grpId="1"/>
      <p:bldP spid="153" grpId="0"/>
      <p:bldP spid="153" grpId="1"/>
      <p:bldP spid="154" grpId="0"/>
      <p:bldP spid="154" grpId="1"/>
      <p:bldP spid="155" grpId="0"/>
      <p:bldP spid="155" grpId="1"/>
      <p:bldP spid="156" grpId="0"/>
      <p:bldP spid="156" grpId="1"/>
      <p:bldP spid="157" grpId="0"/>
      <p:bldP spid="157" grpId="1"/>
      <p:bldP spid="158" grpId="0"/>
      <p:bldP spid="158" grpId="1"/>
      <p:bldP spid="159" grpId="0"/>
      <p:bldP spid="159" grpId="1"/>
      <p:bldP spid="160" grpId="0"/>
      <p:bldP spid="160" grpId="1"/>
      <p:bldP spid="161" grpId="0"/>
      <p:bldP spid="161" grpId="1"/>
      <p:bldP spid="162" grpId="0"/>
      <p:bldP spid="162" grpId="1"/>
      <p:bldP spid="163" grpId="0"/>
      <p:bldP spid="163" grpId="1"/>
      <p:bldP spid="164" grpId="0"/>
      <p:bldP spid="164" grpId="1"/>
      <p:bldP spid="165" grpId="0"/>
      <p:bldP spid="165" grpId="1"/>
      <p:bldP spid="166" grpId="0"/>
      <p:bldP spid="166" grpId="1"/>
      <p:bldP spid="167" grpId="0"/>
      <p:bldP spid="167" grpId="1"/>
      <p:bldP spid="168" grpId="0"/>
      <p:bldP spid="168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179" grpId="0"/>
      <p:bldP spid="179" grpId="1"/>
      <p:bldP spid="180" grpId="0"/>
      <p:bldP spid="180" grpId="1"/>
      <p:bldP spid="181" grpId="0"/>
      <p:bldP spid="181" grpId="1"/>
      <p:bldP spid="182" grpId="0"/>
      <p:bldP spid="182" grpId="1"/>
      <p:bldP spid="183" grpId="0"/>
      <p:bldP spid="183" grpId="1"/>
      <p:bldP spid="184" grpId="0"/>
      <p:bldP spid="184" grpId="1"/>
      <p:bldP spid="185" grpId="0"/>
      <p:bldP spid="185" grpId="1"/>
      <p:bldP spid="186" grpId="0"/>
      <p:bldP spid="186" grpId="1"/>
      <p:bldP spid="187" grpId="0"/>
      <p:bldP spid="187" grpId="1"/>
      <p:bldP spid="18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" name="Picture 188">
            <a:extLst>
              <a:ext uri="{FF2B5EF4-FFF2-40B4-BE49-F238E27FC236}">
                <a16:creationId xmlns:a16="http://schemas.microsoft.com/office/drawing/2014/main" id="{08903124-E01B-457A-9926-46B4E05500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5F8454D-A598-4CDA-9317-CAF8651C1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4152" y="2438400"/>
            <a:ext cx="77089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vi-VN" sz="2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 trị nào của m để các đường thẳng sau đồng quy.</a:t>
            </a:r>
            <a:r>
              <a:rPr lang="vi-VN" altLang="vi-VN" sz="2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endParaRPr lang="en-US" altLang="vi-VN" sz="20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en-US" altLang="vi-VN" sz="2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vi-VN" sz="2000" baseline="-25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vi-VN" sz="2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 y = x + 3  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vi-VN" sz="2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vi-VN" sz="2000" baseline="-25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vi-VN" sz="2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 y = -4x + 3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vi-VN" sz="2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vi-VN" sz="2000" baseline="-25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vi-VN" sz="2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y = mx - 2m + 1</a:t>
            </a:r>
            <a:r>
              <a:rPr lang="vi-VN" altLang="vi-VN" sz="2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F3C2045-59D8-437A-9680-1B87E9798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057" y="1842664"/>
            <a:ext cx="23241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32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4</a:t>
            </a:r>
            <a:endParaRPr lang="vi-VN" altLang="vi-VN" sz="3200" b="1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Explosion: 8 Points 11">
            <a:extLst>
              <a:ext uri="{FF2B5EF4-FFF2-40B4-BE49-F238E27FC236}">
                <a16:creationId xmlns:a16="http://schemas.microsoft.com/office/drawing/2014/main" id="{6EDA547B-3183-4B5E-9E95-645169EC90F7}"/>
              </a:ext>
            </a:extLst>
          </p:cNvPr>
          <p:cNvSpPr/>
          <p:nvPr/>
        </p:nvSpPr>
        <p:spPr>
          <a:xfrm>
            <a:off x="3362160" y="4418239"/>
            <a:ext cx="2971800" cy="1828800"/>
          </a:xfrm>
          <a:prstGeom prst="irregularSeal1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150F9C3-0E93-4357-B34D-CCAFBC505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485" y="5332639"/>
            <a:ext cx="857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= </a:t>
            </a:r>
            <a:r>
              <a:rPr lang="en-US" altLang="vi-VN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-1</a:t>
            </a:r>
            <a:endParaRPr lang="en-US" altLang="vi-VN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Oval 126">
            <a:extLst>
              <a:ext uri="{FF2B5EF4-FFF2-40B4-BE49-F238E27FC236}">
                <a16:creationId xmlns:a16="http://schemas.microsoft.com/office/drawing/2014/main" id="{C9A8715C-E8AF-405E-8FAC-FCA428F69E52}"/>
              </a:ext>
            </a:extLst>
          </p:cNvPr>
          <p:cNvSpPr/>
          <p:nvPr/>
        </p:nvSpPr>
        <p:spPr>
          <a:xfrm>
            <a:off x="2034866" y="540007"/>
            <a:ext cx="1828800" cy="18288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vi-VN"/>
          </a:p>
        </p:txBody>
      </p:sp>
      <p:sp>
        <p:nvSpPr>
          <p:cNvPr id="128" name="Oval 127">
            <a:extLst>
              <a:ext uri="{FF2B5EF4-FFF2-40B4-BE49-F238E27FC236}">
                <a16:creationId xmlns:a16="http://schemas.microsoft.com/office/drawing/2014/main" id="{75429315-1005-4574-A310-C88280D49C80}"/>
              </a:ext>
            </a:extLst>
          </p:cNvPr>
          <p:cNvSpPr/>
          <p:nvPr/>
        </p:nvSpPr>
        <p:spPr>
          <a:xfrm>
            <a:off x="2240788" y="745929"/>
            <a:ext cx="1416957" cy="141695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vi-VN"/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7054EAE6-5AEA-4890-B003-B8FC0EFA4F73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60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5576E07F-2EEE-4885-A497-5BE10D025460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9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E8F45B9A-8572-4D75-9C71-B981CCB7F934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8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63C701ED-F2DD-4D4A-A2BC-6809F701A68C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7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00DA350B-4D9E-42D5-B8DC-27B19B2EDF20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6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3FDFA34B-8E6B-4616-BE92-9F005AC8754D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5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7E3BEF8F-1B44-4A5B-B395-BA2B415CFF93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4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3F3D2413-EF98-44CF-89E5-3430AC3D15FD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3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61683C04-72AD-44E9-AAFC-E5208E1A7486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2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C5E3D37E-74D7-40D5-A0EE-97E365C8BCF8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1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18C87069-2C40-43FC-9D42-1FE1FE44EBED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0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F2D791FF-CF68-460E-939F-E23F278115C0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9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9066A023-691F-430F-A099-FD58C8AA406D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8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D2ABE753-A6CA-432C-8435-289B78010074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7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63B05969-A7D2-40BD-A1F2-6C0D3CB47AD3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6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EEBAAFDF-1BB7-4861-8E95-546EB112109B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5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71562848-A109-4ED0-92C7-06EC413C025E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4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7095BF99-C9AE-4610-8BBF-A57E9B02C1E4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3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5E6D581A-6ADD-4F58-A303-E3D05FAE1879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2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EC1101FC-CD87-4EB0-A90B-BB6D0A4D2E47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1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56689BC2-E95F-4119-9C36-376773E254F8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0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6E92586A-E11B-492A-AC1D-FC4A1F079834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9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949B3A84-B365-4DA1-89A1-62C203F2E6C9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8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4F2DFF10-B6A6-4CEF-BCC6-D541B863FDBB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7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F9B69B56-38E7-46E9-8CEC-59EFE81CBEB8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6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9D29CE77-3FA5-4865-B57D-0616FA7572AA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5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1D19719D-7085-45D4-89E7-61962DA3A8DE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4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460A81DD-F20D-4BF3-8153-4473B9C9EB35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3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A69C923B-2BE5-47FD-B9B5-964EAABBA820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2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118D7F20-4F3A-474A-A14A-8452397CE2B3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1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5792BA1B-F418-4A22-BD0E-35D1292C5F80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0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F18F176B-F91B-4612-BAC9-55D89A90DF07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9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AE4675AA-37FF-4672-AB43-B422630C7FDB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8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2" name="TextBox 161">
            <a:extLst>
              <a:ext uri="{FF2B5EF4-FFF2-40B4-BE49-F238E27FC236}">
                <a16:creationId xmlns:a16="http://schemas.microsoft.com/office/drawing/2014/main" id="{2B2A109A-83AC-41B9-9C93-FCCD3077D9B9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7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11064EF9-F909-4199-9E85-098B360A6D77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6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4A1C50DA-82BF-45D2-B6A3-1CCC4CC72A0F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5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3EB9C9D3-D5AE-4556-91AB-FDFAE1DD645D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4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3B22B083-5736-40AD-BD0A-F144AC9BE39E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3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EE158472-F601-4F74-BFF3-17E93AC96F92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2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FD1E6C43-1C0A-4E6C-ABD0-64ED2AE1C2E4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1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DBDA43FA-E891-4885-9F93-0A93731DDE93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0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639E9455-6BB5-492B-B069-4294509D184A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9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690EA8AD-5EBE-4C5A-8B61-EC348E2003D8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8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B603CB28-395C-40FC-A344-7661BBE5E6FA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6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BE5213AE-5B7A-403C-82CA-FDC45207097C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5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1F4CC2E3-EF4A-4AB3-86F9-B2CFFD2EC825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4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76C93B77-13A7-436A-8BAC-601FCB2D62DE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3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1289AAA3-325B-4FA0-A208-3E588287D0FA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2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5EA057F3-6F94-46CF-A5F1-E5D4FA55EF9F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1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02F98956-0F15-4315-9B01-D60E6A2C3ED4}"/>
              </a:ext>
            </a:extLst>
          </p:cNvPr>
          <p:cNvSpPr txBox="1"/>
          <p:nvPr/>
        </p:nvSpPr>
        <p:spPr>
          <a:xfrm>
            <a:off x="2272539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0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28B29338-6123-4CCA-9276-2F7A121E42D0}"/>
              </a:ext>
            </a:extLst>
          </p:cNvPr>
          <p:cNvSpPr txBox="1"/>
          <p:nvPr/>
        </p:nvSpPr>
        <p:spPr>
          <a:xfrm>
            <a:off x="2598602" y="75978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9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0" name="TextBox 179">
            <a:extLst>
              <a:ext uri="{FF2B5EF4-FFF2-40B4-BE49-F238E27FC236}">
                <a16:creationId xmlns:a16="http://schemas.microsoft.com/office/drawing/2014/main" id="{C852622A-3B97-455F-BBF2-FCBEE5D9788F}"/>
              </a:ext>
            </a:extLst>
          </p:cNvPr>
          <p:cNvSpPr txBox="1"/>
          <p:nvPr/>
        </p:nvSpPr>
        <p:spPr>
          <a:xfrm>
            <a:off x="2608974" y="745929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8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1" name="TextBox 180">
            <a:extLst>
              <a:ext uri="{FF2B5EF4-FFF2-40B4-BE49-F238E27FC236}">
                <a16:creationId xmlns:a16="http://schemas.microsoft.com/office/drawing/2014/main" id="{503BD6B4-277E-410F-A607-80AF95ACFAA3}"/>
              </a:ext>
            </a:extLst>
          </p:cNvPr>
          <p:cNvSpPr txBox="1"/>
          <p:nvPr/>
        </p:nvSpPr>
        <p:spPr>
          <a:xfrm>
            <a:off x="2598602" y="745929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7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2" name="TextBox 181">
            <a:extLst>
              <a:ext uri="{FF2B5EF4-FFF2-40B4-BE49-F238E27FC236}">
                <a16:creationId xmlns:a16="http://schemas.microsoft.com/office/drawing/2014/main" id="{27787468-1626-4DF0-9660-CF9C99F44852}"/>
              </a:ext>
            </a:extLst>
          </p:cNvPr>
          <p:cNvSpPr txBox="1"/>
          <p:nvPr/>
        </p:nvSpPr>
        <p:spPr>
          <a:xfrm>
            <a:off x="2573030" y="752854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6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3" name="TextBox 182">
            <a:extLst>
              <a:ext uri="{FF2B5EF4-FFF2-40B4-BE49-F238E27FC236}">
                <a16:creationId xmlns:a16="http://schemas.microsoft.com/office/drawing/2014/main" id="{309C7F7D-BFA0-450C-BBA3-95CC65460712}"/>
              </a:ext>
            </a:extLst>
          </p:cNvPr>
          <p:cNvSpPr txBox="1"/>
          <p:nvPr/>
        </p:nvSpPr>
        <p:spPr>
          <a:xfrm>
            <a:off x="2598601" y="727788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1FC79D26-39D7-414C-88CF-4043B4DD9092}"/>
              </a:ext>
            </a:extLst>
          </p:cNvPr>
          <p:cNvSpPr txBox="1"/>
          <p:nvPr/>
        </p:nvSpPr>
        <p:spPr>
          <a:xfrm>
            <a:off x="2527391" y="787482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495CE5D5-D85E-4101-9741-795837E5EE57}"/>
              </a:ext>
            </a:extLst>
          </p:cNvPr>
          <p:cNvSpPr txBox="1"/>
          <p:nvPr/>
        </p:nvSpPr>
        <p:spPr>
          <a:xfrm>
            <a:off x="2618669" y="726871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6" name="TextBox 185">
            <a:extLst>
              <a:ext uri="{FF2B5EF4-FFF2-40B4-BE49-F238E27FC236}">
                <a16:creationId xmlns:a16="http://schemas.microsoft.com/office/drawing/2014/main" id="{623C2DBD-36CD-4212-8F94-AEEA3C5B4B4D}"/>
              </a:ext>
            </a:extLst>
          </p:cNvPr>
          <p:cNvSpPr txBox="1"/>
          <p:nvPr/>
        </p:nvSpPr>
        <p:spPr>
          <a:xfrm>
            <a:off x="2573029" y="720328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id="{289251CC-E158-4466-BF34-945467B7B1C5}"/>
              </a:ext>
            </a:extLst>
          </p:cNvPr>
          <p:cNvSpPr txBox="1"/>
          <p:nvPr/>
        </p:nvSpPr>
        <p:spPr>
          <a:xfrm>
            <a:off x="2487929" y="799613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8" name="TextBox 187">
            <a:extLst>
              <a:ext uri="{FF2B5EF4-FFF2-40B4-BE49-F238E27FC236}">
                <a16:creationId xmlns:a16="http://schemas.microsoft.com/office/drawing/2014/main" id="{D1EEDC2A-6BA9-421B-9280-43063C470798}"/>
              </a:ext>
            </a:extLst>
          </p:cNvPr>
          <p:cNvSpPr txBox="1"/>
          <p:nvPr/>
        </p:nvSpPr>
        <p:spPr>
          <a:xfrm>
            <a:off x="2590890" y="7633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0</a:t>
            </a:r>
            <a:endParaRPr lang="vi-VN" sz="8000" b="1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repeatCount="6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repeatCount="6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xit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xit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xit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xit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" presetClass="exit" presetSubtype="0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1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" presetClass="exit" presetSubtype="0" fill="hold" grpId="0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1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xit" presetSubtype="0" fill="hold" grpId="0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1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xit" presetSubtype="0" fill="hold" grpId="0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1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xit" presetSubtype="0" fill="hold" grpId="0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1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" presetClass="exit" presetSubtype="0" fill="hold" grpId="0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1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xit" presetSubtype="0" fill="hold" grpId="0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1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" presetClass="exit" presetSubtype="0" fill="hold" grpId="0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1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" presetClass="exit" presetSubtype="0" fill="hold" grpId="0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1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" presetClass="exit" presetSubtype="0" fill="hold" grpId="0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1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4" presetID="1" presetClass="exit" presetSubtype="0" fill="hold" grpId="0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1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1" presetClass="exit" presetSubtype="0" fill="hold" grpId="0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1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2" presetID="1" presetClass="exit" presetSubtype="0" fill="hold" grpId="0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1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" presetClass="exit" presetSubtype="0" fill="hold" grpId="0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1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" presetClass="exit" presetSubtype="0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1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1" presetClass="exit" presetSubtype="0" fill="hold" grpId="0" nodeType="withEffect">
                                  <p:stCondLst>
                                    <p:cond delay="3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1" nodeType="withEffect">
                                  <p:stCondLst>
                                    <p:cond delay="3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1" presetClass="exit" presetSubtype="0" fill="hold" grpId="0" nodeType="withEffect">
                                  <p:stCondLst>
                                    <p:cond delay="32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1" nodeType="withEffect">
                                  <p:stCondLst>
                                    <p:cond delay="32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1" presetClass="exit" presetSubtype="0" fill="hold" grpId="0" nodeType="withEffect">
                                  <p:stCondLst>
                                    <p:cond delay="33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1" nodeType="withEffect">
                                  <p:stCondLst>
                                    <p:cond delay="33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6" presetID="1" presetClass="exit" presetSubtype="0" fill="hold" grpId="0" nodeType="withEffect">
                                  <p:stCondLst>
                                    <p:cond delay="34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1" nodeType="withEffect">
                                  <p:stCondLst>
                                    <p:cond delay="34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0" presetID="1" presetClass="exit" presetSubtype="0" fill="hold" grpId="0" nodeType="withEffect">
                                  <p:stCondLst>
                                    <p:cond delay="35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1" nodeType="withEffect">
                                  <p:stCondLst>
                                    <p:cond delay="35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4" presetID="1" presetClass="exit" presetSubtype="0" fill="hold" grpId="0" nodeType="withEffect">
                                  <p:stCondLst>
                                    <p:cond delay="36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1" nodeType="withEffect">
                                  <p:stCondLst>
                                    <p:cond delay="36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8" presetID="1" presetClass="exit" presetSubtype="0" fill="hold" grpId="0" nodeType="withEffect">
                                  <p:stCondLst>
                                    <p:cond delay="37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1" nodeType="withEffect">
                                  <p:stCondLst>
                                    <p:cond delay="37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2" presetID="1" presetClass="exit" presetSubtype="0" fill="hold" grpId="0" nodeType="withEffect">
                                  <p:stCondLst>
                                    <p:cond delay="38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1" nodeType="withEffect">
                                  <p:stCondLst>
                                    <p:cond delay="380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6" presetID="1" presetClass="exit" presetSubtype="0" fill="hold" grpId="0" nodeType="withEffect">
                                  <p:stCondLst>
                                    <p:cond delay="39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1" nodeType="withEffect">
                                  <p:stCondLst>
                                    <p:cond delay="39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0" presetID="1" presetClass="exit" presetSubtype="0" fill="hold" grpId="0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1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4" presetID="1" presetClass="exit" presetSubtype="0" fill="hold" grpId="0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1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" presetClass="exit" presetSubtype="0" fill="hold" grpId="0" nodeType="withEffect">
                                  <p:stCondLst>
                                    <p:cond delay="42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1" nodeType="withEffect">
                                  <p:stCondLst>
                                    <p:cond delay="42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2" presetID="1" presetClass="exit" presetSubtype="0" fill="hold" grpId="0" nodeType="withEffect">
                                  <p:stCondLst>
                                    <p:cond delay="43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1" nodeType="withEffect">
                                  <p:stCondLst>
                                    <p:cond delay="43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6" presetID="1" presetClass="exit" presetSubtype="0" fill="hold" grpId="0" nodeType="withEffect">
                                  <p:stCondLst>
                                    <p:cond delay="44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grpId="1" nodeType="withEffect">
                                  <p:stCondLst>
                                    <p:cond delay="44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0" presetID="1" presetClass="exit" presetSubtype="0" fill="hold" grpId="0" nodeType="withEffect">
                                  <p:stCondLst>
                                    <p:cond delay="45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1" nodeType="withEffect">
                                  <p:stCondLst>
                                    <p:cond delay="45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4" presetID="1" presetClass="exit" presetSubtype="0" fill="hold" grpId="0" nodeType="withEffect">
                                  <p:stCondLst>
                                    <p:cond delay="46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1" nodeType="withEffect">
                                  <p:stCondLst>
                                    <p:cond delay="460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8" presetID="1" presetClass="exit" presetSubtype="0" fill="hold" grpId="0" nodeType="withEffect">
                                  <p:stCondLst>
                                    <p:cond delay="47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grpId="1" nodeType="withEffect">
                                  <p:stCondLst>
                                    <p:cond delay="47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2" presetID="1" presetClass="exit" presetSubtype="0" fill="hold" grpId="0" nodeType="withEffect">
                                  <p:stCondLst>
                                    <p:cond delay="48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grpId="1" nodeType="withEffect">
                                  <p:stCondLst>
                                    <p:cond delay="48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6" presetID="1" presetClass="exit" presetSubtype="0" fill="hold" grpId="0" nodeType="withEffect">
                                  <p:stCondLst>
                                    <p:cond delay="49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1" nodeType="withEffect">
                                  <p:stCondLst>
                                    <p:cond delay="490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0" presetID="1" presetClass="exit" presetSubtype="0" fill="hold" grpId="0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grpId="1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4" presetID="1" presetClass="exit" presetSubtype="0" fill="hold" grpId="0" nodeType="withEffect">
                                  <p:stCondLst>
                                    <p:cond delay="510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grpId="1" nodeType="withEffect">
                                  <p:stCondLst>
                                    <p:cond delay="51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8" presetID="1" presetClass="exit" presetSubtype="0" fill="hold" grpId="0" nodeType="withEffect">
                                  <p:stCondLst>
                                    <p:cond delay="52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ntr" presetSubtype="0" fill="hold" grpId="1" nodeType="withEffect">
                                  <p:stCondLst>
                                    <p:cond delay="52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2" presetID="1" presetClass="exit" presetSubtype="0" fill="hold" grpId="0" nodeType="withEffect">
                                  <p:stCondLst>
                                    <p:cond delay="53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ntr" presetSubtype="0" fill="hold" grpId="1" nodeType="withEffect">
                                  <p:stCondLst>
                                    <p:cond delay="53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6" presetID="1" presetClass="exit" presetSubtype="0" fill="hold" grpId="0" nodeType="withEffect">
                                  <p:stCondLst>
                                    <p:cond delay="54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grpId="1" nodeType="withEffect">
                                  <p:stCondLst>
                                    <p:cond delay="540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0" presetID="1" presetClass="exit" presetSubtype="0" fill="hold" grpId="0" nodeType="withEffect">
                                  <p:stCondLst>
                                    <p:cond delay="55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ntr" presetSubtype="0" fill="hold" grpId="1" nodeType="withEffect">
                                  <p:stCondLst>
                                    <p:cond delay="55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4" presetID="1" presetClass="exit" presetSubtype="0" fill="hold" grpId="0" nodeType="withEffect">
                                  <p:stCondLst>
                                    <p:cond delay="5600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ntr" presetSubtype="0" fill="hold" grpId="1" nodeType="withEffect">
                                  <p:stCondLst>
                                    <p:cond delay="560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8" presetID="1" presetClass="exit" presetSubtype="0" fill="hold" grpId="0" nodeType="withEffect">
                                  <p:stCondLst>
                                    <p:cond delay="57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ntr" presetSubtype="0" fill="hold" grpId="1" nodeType="withEffect">
                                  <p:stCondLst>
                                    <p:cond delay="5700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2" presetID="1" presetClass="exit" presetSubtype="0" fill="hold" grpId="0" nodeType="withEffect">
                                  <p:stCondLst>
                                    <p:cond delay="5800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grpId="1" nodeType="withEffect">
                                  <p:stCondLst>
                                    <p:cond delay="58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6" presetID="1" presetClass="exit" presetSubtype="0" fill="hold" grpId="0" nodeType="withEffect">
                                  <p:stCondLst>
                                    <p:cond delay="5900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ntr" presetSubtype="0" fill="hold" grpId="1" nodeType="withEffect">
                                  <p:stCondLst>
                                    <p:cond delay="590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0" presetID="1" presetClass="exit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 animBg="1"/>
      <p:bldP spid="2" grpId="0"/>
      <p:bldP spid="127" grpId="0" animBg="1"/>
      <p:bldP spid="128" grpId="0" animBg="1"/>
      <p:bldP spid="129" grpId="0"/>
      <p:bldP spid="130" grpId="0"/>
      <p:bldP spid="130" grpId="1"/>
      <p:bldP spid="131" grpId="0"/>
      <p:bldP spid="131" grpId="1"/>
      <p:bldP spid="132" grpId="0"/>
      <p:bldP spid="132" grpId="1"/>
      <p:bldP spid="133" grpId="0"/>
      <p:bldP spid="133" grpId="1"/>
      <p:bldP spid="134" grpId="0"/>
      <p:bldP spid="134" grpId="1"/>
      <p:bldP spid="135" grpId="0"/>
      <p:bldP spid="135" grpId="1"/>
      <p:bldP spid="136" grpId="0"/>
      <p:bldP spid="136" grpId="1"/>
      <p:bldP spid="137" grpId="0"/>
      <p:bldP spid="137" grpId="1"/>
      <p:bldP spid="138" grpId="0"/>
      <p:bldP spid="138" grpId="1"/>
      <p:bldP spid="139" grpId="0"/>
      <p:bldP spid="139" grpId="1"/>
      <p:bldP spid="140" grpId="0"/>
      <p:bldP spid="140" grpId="1"/>
      <p:bldP spid="141" grpId="0"/>
      <p:bldP spid="141" grpId="1"/>
      <p:bldP spid="142" grpId="0"/>
      <p:bldP spid="142" grpId="1"/>
      <p:bldP spid="143" grpId="0"/>
      <p:bldP spid="143" grpId="1"/>
      <p:bldP spid="144" grpId="0"/>
      <p:bldP spid="144" grpId="1"/>
      <p:bldP spid="145" grpId="0"/>
      <p:bldP spid="145" grpId="1"/>
      <p:bldP spid="146" grpId="0"/>
      <p:bldP spid="146" grpId="1"/>
      <p:bldP spid="147" grpId="0"/>
      <p:bldP spid="147" grpId="1"/>
      <p:bldP spid="148" grpId="0"/>
      <p:bldP spid="148" grpId="1"/>
      <p:bldP spid="149" grpId="0"/>
      <p:bldP spid="149" grpId="1"/>
      <p:bldP spid="150" grpId="0"/>
      <p:bldP spid="150" grpId="1"/>
      <p:bldP spid="151" grpId="0"/>
      <p:bldP spid="151" grpId="1"/>
      <p:bldP spid="152" grpId="0"/>
      <p:bldP spid="152" grpId="1"/>
      <p:bldP spid="153" grpId="0"/>
      <p:bldP spid="153" grpId="1"/>
      <p:bldP spid="154" grpId="0"/>
      <p:bldP spid="154" grpId="1"/>
      <p:bldP spid="155" grpId="0"/>
      <p:bldP spid="155" grpId="1"/>
      <p:bldP spid="156" grpId="0"/>
      <p:bldP spid="156" grpId="1"/>
      <p:bldP spid="157" grpId="0"/>
      <p:bldP spid="157" grpId="1"/>
      <p:bldP spid="158" grpId="0"/>
      <p:bldP spid="158" grpId="1"/>
      <p:bldP spid="159" grpId="0"/>
      <p:bldP spid="159" grpId="1"/>
      <p:bldP spid="160" grpId="0"/>
      <p:bldP spid="160" grpId="1"/>
      <p:bldP spid="161" grpId="0"/>
      <p:bldP spid="161" grpId="1"/>
      <p:bldP spid="162" grpId="0"/>
      <p:bldP spid="162" grpId="1"/>
      <p:bldP spid="163" grpId="0"/>
      <p:bldP spid="163" grpId="1"/>
      <p:bldP spid="164" grpId="0"/>
      <p:bldP spid="164" grpId="1"/>
      <p:bldP spid="165" grpId="0"/>
      <p:bldP spid="165" grpId="1"/>
      <p:bldP spid="166" grpId="0"/>
      <p:bldP spid="166" grpId="1"/>
      <p:bldP spid="167" grpId="0"/>
      <p:bldP spid="167" grpId="1"/>
      <p:bldP spid="168" grpId="0"/>
      <p:bldP spid="168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179" grpId="0"/>
      <p:bldP spid="179" grpId="1"/>
      <p:bldP spid="180" grpId="0"/>
      <p:bldP spid="180" grpId="1"/>
      <p:bldP spid="181" grpId="0"/>
      <p:bldP spid="181" grpId="1"/>
      <p:bldP spid="182" grpId="0"/>
      <p:bldP spid="182" grpId="1"/>
      <p:bldP spid="183" grpId="0"/>
      <p:bldP spid="183" grpId="1"/>
      <p:bldP spid="184" grpId="0"/>
      <p:bldP spid="184" grpId="1"/>
      <p:bldP spid="185" grpId="0"/>
      <p:bldP spid="185" grpId="1"/>
      <p:bldP spid="186" grpId="0"/>
      <p:bldP spid="186" grpId="1"/>
      <p:bldP spid="187" grpId="0"/>
      <p:bldP spid="187" grpId="1"/>
      <p:bldP spid="18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A157E7A-4371-4099-802C-70F3AB2643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9DA7D91-0322-49D5-8EEB-E0B6766A3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46894"/>
            <a:ext cx="82518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vi-VN" sz="2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 nào luôn thuộc đường thẳng  y = mx + m - 2 với mọi giá trị của m </a:t>
            </a:r>
            <a:endParaRPr lang="vi-VN" altLang="vi-VN" sz="200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4DE2BEE-A91B-4073-9431-CCF46EB71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6638" y="2635503"/>
            <a:ext cx="23241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32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5</a:t>
            </a:r>
            <a:endParaRPr lang="vi-VN" altLang="vi-VN" sz="3200" b="1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Explosion: 8 Points 11">
            <a:extLst>
              <a:ext uri="{FF2B5EF4-FFF2-40B4-BE49-F238E27FC236}">
                <a16:creationId xmlns:a16="http://schemas.microsoft.com/office/drawing/2014/main" id="{F2CEF332-B8B4-4274-9AD9-509CEF5C39A9}"/>
              </a:ext>
            </a:extLst>
          </p:cNvPr>
          <p:cNvSpPr/>
          <p:nvPr/>
        </p:nvSpPr>
        <p:spPr>
          <a:xfrm>
            <a:off x="2932112" y="4146890"/>
            <a:ext cx="2971800" cy="1828800"/>
          </a:xfrm>
          <a:prstGeom prst="irregularSeal1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>
                <a:solidFill>
                  <a:srgbClr val="FF00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DDFB673-6F01-44BF-B08B-300399FCC1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500" y="5120028"/>
            <a:ext cx="1019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(-1;-2)</a:t>
            </a:r>
            <a:endParaRPr lang="vi-VN" altLang="vi-VN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7" name="Oval 126">
            <a:extLst>
              <a:ext uri="{FF2B5EF4-FFF2-40B4-BE49-F238E27FC236}">
                <a16:creationId xmlns:a16="http://schemas.microsoft.com/office/drawing/2014/main" id="{09BFEAF4-B6B8-44F3-8F04-3AA9C366DE9B}"/>
              </a:ext>
            </a:extLst>
          </p:cNvPr>
          <p:cNvSpPr/>
          <p:nvPr/>
        </p:nvSpPr>
        <p:spPr>
          <a:xfrm>
            <a:off x="1371600" y="1437754"/>
            <a:ext cx="1828800" cy="18288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vi-VN"/>
          </a:p>
        </p:txBody>
      </p:sp>
      <p:sp>
        <p:nvSpPr>
          <p:cNvPr id="128" name="Oval 127">
            <a:extLst>
              <a:ext uri="{FF2B5EF4-FFF2-40B4-BE49-F238E27FC236}">
                <a16:creationId xmlns:a16="http://schemas.microsoft.com/office/drawing/2014/main" id="{BC428FEF-C6AE-48C1-96FE-A3AFE42970EE}"/>
              </a:ext>
            </a:extLst>
          </p:cNvPr>
          <p:cNvSpPr/>
          <p:nvPr/>
        </p:nvSpPr>
        <p:spPr>
          <a:xfrm>
            <a:off x="1577522" y="1643676"/>
            <a:ext cx="1416957" cy="141695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vi-VN"/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D730F206-9F95-4F97-9532-DA7B582196A0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60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98F3FBF8-74B2-4F6F-93D1-266CF709C8A6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9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5EEEB4AE-D533-4B43-BB24-AAEDD88CA704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8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E11B375C-D055-478B-81D5-4A6A9DACE1A0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7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5CE22A5C-1733-4CC0-9CB1-49A4855B8174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6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AA3BF370-F3D9-4F83-9951-C8C072127DB7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5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0AD302D2-0BAB-447E-B2ED-E6804CFBEA28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4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6499CA83-BFE4-4803-BECA-52AA7795ABAB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3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4E4B53A5-848D-49BC-8678-E41FF28DC25F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2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0FD174B4-DFFF-4021-85BB-80EC3774CAB9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1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F008B8FF-4F69-494B-B0E8-63273A418523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0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38F39939-69F4-4B84-BC4A-33A994E3DF68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9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8C5E2866-14D3-4531-9DFA-EB982DA1E035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8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7725D794-FC14-49D4-BF7B-1D6A1DAC94E2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7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745B941C-5BA3-46A5-BD78-6C8CF51A0699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6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4454B81A-1F87-4D4A-B943-AF25C1553C96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5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47B86A2C-EEDB-49E1-96B9-346C51F5C89D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4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42F44615-1CDE-451B-824A-610CF71717A1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3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E7616957-6A63-468A-950A-14445F8107AE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2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8FF1A7B2-9B20-4F12-9DEF-B4E2D611A660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1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CA9972F6-00BE-4217-B9A7-435608D37A98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0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D3F885CC-0BE6-43B4-83DF-3E8D3FF02A28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9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758A1324-35B3-4305-8161-F1692C37184E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8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FB7824B9-4069-45A6-94B8-33A44BB167EF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7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872DB746-5B49-4ACC-9F98-2B17A7D50D92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6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C004C127-C4BD-4F06-8755-1CC2A7BE855C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5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9186E32A-449C-48DA-9D62-A08389C5EE5D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4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CD5FC56B-6E24-423D-9750-2BAA571C2007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3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CB7EE4B0-0D4C-491A-A77B-726F778FC219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2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61DE991D-4560-4E6F-BFE0-7488D0692453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1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678916B7-015F-44F9-991E-C06F397A7640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0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DAA34AE8-295F-4F44-9140-0B208BCBD869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9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2259B52A-BA97-401B-825E-44DD8D21EC58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8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2" name="TextBox 161">
            <a:extLst>
              <a:ext uri="{FF2B5EF4-FFF2-40B4-BE49-F238E27FC236}">
                <a16:creationId xmlns:a16="http://schemas.microsoft.com/office/drawing/2014/main" id="{20031181-5AAF-40B9-889B-AD1CAAFD161F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7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42424040-6210-4AF0-8474-3E471944C88F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6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8A83DBC8-9C53-4D41-A4AC-AAB48B04FB2D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5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167E2D84-D57C-4BDF-8580-D34BE05DB8CD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4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6D473AFC-D489-4230-9EE8-D39171F25CE6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3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068579CC-294E-4FB5-B963-27D974433B86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2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5B1307F0-7B67-4230-B09F-0BEC7A04C619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1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555DB476-F2F2-4E48-8C65-891F5F324BE2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0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65CBCFAE-4CB0-461F-A1DC-9ED8A6C1CC1A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9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AF6C0B68-1B9B-47EB-9113-8AC4D34CEA36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8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951E391C-5C2A-43B5-8E21-9881389FEA89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6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AFEF2355-122E-49C4-B3FA-0F3FB1F6FD13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5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EB99193E-EC67-4B5C-B260-1C3A2950E7B4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4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667B1429-35BD-42CB-95E1-3F5E50AE90B9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3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59A9F804-F400-4E91-AE10-145E988564AB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2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7A5A9BB5-E609-493A-8835-228815D36D13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1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E91F7E84-4D5F-4809-A5FD-F190E3DDBCD6}"/>
              </a:ext>
            </a:extLst>
          </p:cNvPr>
          <p:cNvSpPr txBox="1"/>
          <p:nvPr/>
        </p:nvSpPr>
        <p:spPr>
          <a:xfrm>
            <a:off x="1609273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0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1EB6A7D5-DF49-4EFA-AA5B-8EA0B89551E0}"/>
              </a:ext>
            </a:extLst>
          </p:cNvPr>
          <p:cNvSpPr txBox="1"/>
          <p:nvPr/>
        </p:nvSpPr>
        <p:spPr>
          <a:xfrm>
            <a:off x="1935336" y="1657527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9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0" name="TextBox 179">
            <a:extLst>
              <a:ext uri="{FF2B5EF4-FFF2-40B4-BE49-F238E27FC236}">
                <a16:creationId xmlns:a16="http://schemas.microsoft.com/office/drawing/2014/main" id="{D5852561-867E-414A-8942-510984941C5B}"/>
              </a:ext>
            </a:extLst>
          </p:cNvPr>
          <p:cNvSpPr txBox="1"/>
          <p:nvPr/>
        </p:nvSpPr>
        <p:spPr>
          <a:xfrm>
            <a:off x="1945708" y="1643676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8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1" name="TextBox 180">
            <a:extLst>
              <a:ext uri="{FF2B5EF4-FFF2-40B4-BE49-F238E27FC236}">
                <a16:creationId xmlns:a16="http://schemas.microsoft.com/office/drawing/2014/main" id="{CD62381F-5E9D-4811-8D76-0190A5571B4F}"/>
              </a:ext>
            </a:extLst>
          </p:cNvPr>
          <p:cNvSpPr txBox="1"/>
          <p:nvPr/>
        </p:nvSpPr>
        <p:spPr>
          <a:xfrm>
            <a:off x="1935336" y="1643676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7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2" name="TextBox 181">
            <a:extLst>
              <a:ext uri="{FF2B5EF4-FFF2-40B4-BE49-F238E27FC236}">
                <a16:creationId xmlns:a16="http://schemas.microsoft.com/office/drawing/2014/main" id="{A344D1E1-D59B-482B-9D1A-15CE9ABA97D1}"/>
              </a:ext>
            </a:extLst>
          </p:cNvPr>
          <p:cNvSpPr txBox="1"/>
          <p:nvPr/>
        </p:nvSpPr>
        <p:spPr>
          <a:xfrm>
            <a:off x="1909764" y="1650601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6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3" name="TextBox 182">
            <a:extLst>
              <a:ext uri="{FF2B5EF4-FFF2-40B4-BE49-F238E27FC236}">
                <a16:creationId xmlns:a16="http://schemas.microsoft.com/office/drawing/2014/main" id="{2FB5FC91-A210-4DFE-A0F2-4D2CE5A25808}"/>
              </a:ext>
            </a:extLst>
          </p:cNvPr>
          <p:cNvSpPr txBox="1"/>
          <p:nvPr/>
        </p:nvSpPr>
        <p:spPr>
          <a:xfrm>
            <a:off x="1935335" y="1625535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5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6A4FBA11-C6DB-4191-B8C5-604FFA8557D7}"/>
              </a:ext>
            </a:extLst>
          </p:cNvPr>
          <p:cNvSpPr txBox="1"/>
          <p:nvPr/>
        </p:nvSpPr>
        <p:spPr>
          <a:xfrm>
            <a:off x="1864125" y="1685229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4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BF8D99AC-48C6-49EC-BB06-E0806C585B76}"/>
              </a:ext>
            </a:extLst>
          </p:cNvPr>
          <p:cNvSpPr txBox="1"/>
          <p:nvPr/>
        </p:nvSpPr>
        <p:spPr>
          <a:xfrm>
            <a:off x="1955403" y="1624618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3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6" name="TextBox 185">
            <a:extLst>
              <a:ext uri="{FF2B5EF4-FFF2-40B4-BE49-F238E27FC236}">
                <a16:creationId xmlns:a16="http://schemas.microsoft.com/office/drawing/2014/main" id="{45B46D41-3725-4558-B759-12EC7A7AE2C6}"/>
              </a:ext>
            </a:extLst>
          </p:cNvPr>
          <p:cNvSpPr txBox="1"/>
          <p:nvPr/>
        </p:nvSpPr>
        <p:spPr>
          <a:xfrm>
            <a:off x="1909763" y="1618075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2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id="{7C6FB548-3121-45DB-8396-F4987C7555FD}"/>
              </a:ext>
            </a:extLst>
          </p:cNvPr>
          <p:cNvSpPr txBox="1"/>
          <p:nvPr/>
        </p:nvSpPr>
        <p:spPr>
          <a:xfrm>
            <a:off x="1824663" y="1697360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1</a:t>
            </a:r>
            <a:endParaRPr lang="vi-VN" sz="8000" b="1">
              <a:solidFill>
                <a:srgbClr val="0000CC"/>
              </a:solidFill>
            </a:endParaRPr>
          </a:p>
        </p:txBody>
      </p:sp>
      <p:sp>
        <p:nvSpPr>
          <p:cNvPr id="188" name="TextBox 187">
            <a:extLst>
              <a:ext uri="{FF2B5EF4-FFF2-40B4-BE49-F238E27FC236}">
                <a16:creationId xmlns:a16="http://schemas.microsoft.com/office/drawing/2014/main" id="{C991FF41-B189-4849-B9C5-5A4E10F4316D}"/>
              </a:ext>
            </a:extLst>
          </p:cNvPr>
          <p:cNvSpPr txBox="1"/>
          <p:nvPr/>
        </p:nvSpPr>
        <p:spPr>
          <a:xfrm>
            <a:off x="1927624" y="1661074"/>
            <a:ext cx="14881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>
                <a:solidFill>
                  <a:srgbClr val="0000CC"/>
                </a:solidFill>
              </a:rPr>
              <a:t>0</a:t>
            </a:r>
            <a:endParaRPr lang="vi-VN" sz="8000" b="1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repeatCount="6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repeatCount="6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xit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xit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xit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xit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" presetClass="exit" presetSubtype="0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1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" presetClass="exit" presetSubtype="0" fill="hold" grpId="0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1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xit" presetSubtype="0" fill="hold" grpId="0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1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xit" presetSubtype="0" fill="hold" grpId="0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1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xit" presetSubtype="0" fill="hold" grpId="0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1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" presetClass="exit" presetSubtype="0" fill="hold" grpId="0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1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xit" presetSubtype="0" fill="hold" grpId="0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1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" presetClass="exit" presetSubtype="0" fill="hold" grpId="0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1" nodeType="withEffect">
                                  <p:stCondLst>
                                    <p:cond delay="23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" presetClass="exit" presetSubtype="0" fill="hold" grpId="0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1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1" presetClass="exit" presetSubtype="0" fill="hold" grpId="0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1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4" presetID="1" presetClass="exit" presetSubtype="0" fill="hold" grpId="0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1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1" presetClass="exit" presetSubtype="0" fill="hold" grpId="0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1" nodeType="withEffect">
                                  <p:stCondLst>
                                    <p:cond delay="27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2" presetID="1" presetClass="exit" presetSubtype="0" fill="hold" grpId="0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1" nodeType="withEffect">
                                  <p:stCondLst>
                                    <p:cond delay="28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" presetClass="exit" presetSubtype="0" fill="hold" grpId="0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1" nodeType="withEffect">
                                  <p:stCondLst>
                                    <p:cond delay="29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" presetClass="exit" presetSubtype="0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1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1" presetClass="exit" presetSubtype="0" fill="hold" grpId="0" nodeType="withEffect">
                                  <p:stCondLst>
                                    <p:cond delay="3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1" nodeType="withEffect">
                                  <p:stCondLst>
                                    <p:cond delay="3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1" presetClass="exit" presetSubtype="0" fill="hold" grpId="0" nodeType="withEffect">
                                  <p:stCondLst>
                                    <p:cond delay="32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1" nodeType="withEffect">
                                  <p:stCondLst>
                                    <p:cond delay="32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2" presetID="1" presetClass="exit" presetSubtype="0" fill="hold" grpId="0" nodeType="withEffect">
                                  <p:stCondLst>
                                    <p:cond delay="33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1" nodeType="withEffect">
                                  <p:stCondLst>
                                    <p:cond delay="33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6" presetID="1" presetClass="exit" presetSubtype="0" fill="hold" grpId="0" nodeType="withEffect">
                                  <p:stCondLst>
                                    <p:cond delay="34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1" nodeType="withEffect">
                                  <p:stCondLst>
                                    <p:cond delay="34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0" presetID="1" presetClass="exit" presetSubtype="0" fill="hold" grpId="0" nodeType="withEffect">
                                  <p:stCondLst>
                                    <p:cond delay="35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1" nodeType="withEffect">
                                  <p:stCondLst>
                                    <p:cond delay="35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4" presetID="1" presetClass="exit" presetSubtype="0" fill="hold" grpId="0" nodeType="withEffect">
                                  <p:stCondLst>
                                    <p:cond delay="36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1" nodeType="withEffect">
                                  <p:stCondLst>
                                    <p:cond delay="36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8" presetID="1" presetClass="exit" presetSubtype="0" fill="hold" grpId="0" nodeType="withEffect">
                                  <p:stCondLst>
                                    <p:cond delay="37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1" nodeType="withEffect">
                                  <p:stCondLst>
                                    <p:cond delay="37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2" presetID="1" presetClass="exit" presetSubtype="0" fill="hold" grpId="0" nodeType="withEffect">
                                  <p:stCondLst>
                                    <p:cond delay="38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1" nodeType="withEffect">
                                  <p:stCondLst>
                                    <p:cond delay="380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6" presetID="1" presetClass="exit" presetSubtype="0" fill="hold" grpId="0" nodeType="withEffect">
                                  <p:stCondLst>
                                    <p:cond delay="39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1" nodeType="withEffect">
                                  <p:stCondLst>
                                    <p:cond delay="39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0" presetID="1" presetClass="exit" presetSubtype="0" fill="hold" grpId="0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1" nodeType="withEffect">
                                  <p:stCondLst>
                                    <p:cond delay="40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4" presetID="1" presetClass="exit" presetSubtype="0" fill="hold" grpId="0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1" nodeType="withEffect">
                                  <p:stCondLst>
                                    <p:cond delay="41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" presetClass="exit" presetSubtype="0" fill="hold" grpId="0" nodeType="withEffect">
                                  <p:stCondLst>
                                    <p:cond delay="42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1" nodeType="withEffect">
                                  <p:stCondLst>
                                    <p:cond delay="42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2" presetID="1" presetClass="exit" presetSubtype="0" fill="hold" grpId="0" nodeType="withEffect">
                                  <p:stCondLst>
                                    <p:cond delay="43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1" nodeType="withEffect">
                                  <p:stCondLst>
                                    <p:cond delay="43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6" presetID="1" presetClass="exit" presetSubtype="0" fill="hold" grpId="0" nodeType="withEffect">
                                  <p:stCondLst>
                                    <p:cond delay="44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grpId="1" nodeType="withEffect">
                                  <p:stCondLst>
                                    <p:cond delay="44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0" presetID="1" presetClass="exit" presetSubtype="0" fill="hold" grpId="0" nodeType="withEffect">
                                  <p:stCondLst>
                                    <p:cond delay="45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1" nodeType="withEffect">
                                  <p:stCondLst>
                                    <p:cond delay="45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4" presetID="1" presetClass="exit" presetSubtype="0" fill="hold" grpId="0" nodeType="withEffect">
                                  <p:stCondLst>
                                    <p:cond delay="46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1" nodeType="withEffect">
                                  <p:stCondLst>
                                    <p:cond delay="460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8" presetID="1" presetClass="exit" presetSubtype="0" fill="hold" grpId="0" nodeType="withEffect">
                                  <p:stCondLst>
                                    <p:cond delay="47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grpId="1" nodeType="withEffect">
                                  <p:stCondLst>
                                    <p:cond delay="47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2" presetID="1" presetClass="exit" presetSubtype="0" fill="hold" grpId="0" nodeType="withEffect">
                                  <p:stCondLst>
                                    <p:cond delay="48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grpId="1" nodeType="withEffect">
                                  <p:stCondLst>
                                    <p:cond delay="48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6" presetID="1" presetClass="exit" presetSubtype="0" fill="hold" grpId="0" nodeType="withEffect">
                                  <p:stCondLst>
                                    <p:cond delay="49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1" nodeType="withEffect">
                                  <p:stCondLst>
                                    <p:cond delay="490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0" presetID="1" presetClass="exit" presetSubtype="0" fill="hold" grpId="0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grpId="1" nodeType="withEffect">
                                  <p:stCondLst>
                                    <p:cond delay="500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4" presetID="1" presetClass="exit" presetSubtype="0" fill="hold" grpId="0" nodeType="withEffect">
                                  <p:stCondLst>
                                    <p:cond delay="510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grpId="1" nodeType="withEffect">
                                  <p:stCondLst>
                                    <p:cond delay="51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8" presetID="1" presetClass="exit" presetSubtype="0" fill="hold" grpId="0" nodeType="withEffect">
                                  <p:stCondLst>
                                    <p:cond delay="52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ntr" presetSubtype="0" fill="hold" grpId="1" nodeType="withEffect">
                                  <p:stCondLst>
                                    <p:cond delay="52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2" presetID="1" presetClass="exit" presetSubtype="0" fill="hold" grpId="0" nodeType="withEffect">
                                  <p:stCondLst>
                                    <p:cond delay="53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ntr" presetSubtype="0" fill="hold" grpId="1" nodeType="withEffect">
                                  <p:stCondLst>
                                    <p:cond delay="53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6" presetID="1" presetClass="exit" presetSubtype="0" fill="hold" grpId="0" nodeType="withEffect">
                                  <p:stCondLst>
                                    <p:cond delay="54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grpId="1" nodeType="withEffect">
                                  <p:stCondLst>
                                    <p:cond delay="540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0" presetID="1" presetClass="exit" presetSubtype="0" fill="hold" grpId="0" nodeType="withEffect">
                                  <p:stCondLst>
                                    <p:cond delay="55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ntr" presetSubtype="0" fill="hold" grpId="1" nodeType="withEffect">
                                  <p:stCondLst>
                                    <p:cond delay="55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4" presetID="1" presetClass="exit" presetSubtype="0" fill="hold" grpId="0" nodeType="withEffect">
                                  <p:stCondLst>
                                    <p:cond delay="5600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ntr" presetSubtype="0" fill="hold" grpId="1" nodeType="withEffect">
                                  <p:stCondLst>
                                    <p:cond delay="560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8" presetID="1" presetClass="exit" presetSubtype="0" fill="hold" grpId="0" nodeType="withEffect">
                                  <p:stCondLst>
                                    <p:cond delay="57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ntr" presetSubtype="0" fill="hold" grpId="1" nodeType="withEffect">
                                  <p:stCondLst>
                                    <p:cond delay="5700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2" presetID="1" presetClass="exit" presetSubtype="0" fill="hold" grpId="0" nodeType="withEffect">
                                  <p:stCondLst>
                                    <p:cond delay="5800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grpId="1" nodeType="withEffect">
                                  <p:stCondLst>
                                    <p:cond delay="58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6" presetID="1" presetClass="exit" presetSubtype="0" fill="hold" grpId="0" nodeType="withEffect">
                                  <p:stCondLst>
                                    <p:cond delay="5900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ntr" presetSubtype="0" fill="hold" grpId="1" nodeType="withEffect">
                                  <p:stCondLst>
                                    <p:cond delay="590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0" presetID="1" presetClass="exit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 animBg="1"/>
      <p:bldP spid="2" grpId="0"/>
      <p:bldP spid="127" grpId="0" animBg="1"/>
      <p:bldP spid="128" grpId="0" animBg="1"/>
      <p:bldP spid="129" grpId="0"/>
      <p:bldP spid="130" grpId="0"/>
      <p:bldP spid="130" grpId="1"/>
      <p:bldP spid="131" grpId="0"/>
      <p:bldP spid="131" grpId="1"/>
      <p:bldP spid="132" grpId="0"/>
      <p:bldP spid="132" grpId="1"/>
      <p:bldP spid="133" grpId="0"/>
      <p:bldP spid="133" grpId="1"/>
      <p:bldP spid="134" grpId="0"/>
      <p:bldP spid="134" grpId="1"/>
      <p:bldP spid="135" grpId="0"/>
      <p:bldP spid="135" grpId="1"/>
      <p:bldP spid="136" grpId="0"/>
      <p:bldP spid="136" grpId="1"/>
      <p:bldP spid="137" grpId="0"/>
      <p:bldP spid="137" grpId="1"/>
      <p:bldP spid="138" grpId="0"/>
      <p:bldP spid="138" grpId="1"/>
      <p:bldP spid="139" grpId="0"/>
      <p:bldP spid="139" grpId="1"/>
      <p:bldP spid="140" grpId="0"/>
      <p:bldP spid="140" grpId="1"/>
      <p:bldP spid="141" grpId="0"/>
      <p:bldP spid="141" grpId="1"/>
      <p:bldP spid="142" grpId="0"/>
      <p:bldP spid="142" grpId="1"/>
      <p:bldP spid="143" grpId="0"/>
      <p:bldP spid="143" grpId="1"/>
      <p:bldP spid="144" grpId="0"/>
      <p:bldP spid="144" grpId="1"/>
      <p:bldP spid="145" grpId="0"/>
      <p:bldP spid="145" grpId="1"/>
      <p:bldP spid="146" grpId="0"/>
      <p:bldP spid="146" grpId="1"/>
      <p:bldP spid="147" grpId="0"/>
      <p:bldP spid="147" grpId="1"/>
      <p:bldP spid="148" grpId="0"/>
      <p:bldP spid="148" grpId="1"/>
      <p:bldP spid="149" grpId="0"/>
      <p:bldP spid="149" grpId="1"/>
      <p:bldP spid="150" grpId="0"/>
      <p:bldP spid="150" grpId="1"/>
      <p:bldP spid="151" grpId="0"/>
      <p:bldP spid="151" grpId="1"/>
      <p:bldP spid="152" grpId="0"/>
      <p:bldP spid="152" grpId="1"/>
      <p:bldP spid="153" grpId="0"/>
      <p:bldP spid="153" grpId="1"/>
      <p:bldP spid="154" grpId="0"/>
      <p:bldP spid="154" grpId="1"/>
      <p:bldP spid="155" grpId="0"/>
      <p:bldP spid="155" grpId="1"/>
      <p:bldP spid="156" grpId="0"/>
      <p:bldP spid="156" grpId="1"/>
      <p:bldP spid="157" grpId="0"/>
      <p:bldP spid="157" grpId="1"/>
      <p:bldP spid="158" grpId="0"/>
      <p:bldP spid="158" grpId="1"/>
      <p:bldP spid="159" grpId="0"/>
      <p:bldP spid="159" grpId="1"/>
      <p:bldP spid="160" grpId="0"/>
      <p:bldP spid="160" grpId="1"/>
      <p:bldP spid="161" grpId="0"/>
      <p:bldP spid="161" grpId="1"/>
      <p:bldP spid="162" grpId="0"/>
      <p:bldP spid="162" grpId="1"/>
      <p:bldP spid="163" grpId="0"/>
      <p:bldP spid="163" grpId="1"/>
      <p:bldP spid="164" grpId="0"/>
      <p:bldP spid="164" grpId="1"/>
      <p:bldP spid="165" grpId="0"/>
      <p:bldP spid="165" grpId="1"/>
      <p:bldP spid="166" grpId="0"/>
      <p:bldP spid="166" grpId="1"/>
      <p:bldP spid="167" grpId="0"/>
      <p:bldP spid="167" grpId="1"/>
      <p:bldP spid="168" grpId="0"/>
      <p:bldP spid="168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179" grpId="0"/>
      <p:bldP spid="179" grpId="1"/>
      <p:bldP spid="180" grpId="0"/>
      <p:bldP spid="180" grpId="1"/>
      <p:bldP spid="181" grpId="0"/>
      <p:bldP spid="181" grpId="1"/>
      <p:bldP spid="182" grpId="0"/>
      <p:bldP spid="182" grpId="1"/>
      <p:bldP spid="183" grpId="0"/>
      <p:bldP spid="183" grpId="1"/>
      <p:bldP spid="184" grpId="0"/>
      <p:bldP spid="184" grpId="1"/>
      <p:bldP spid="185" grpId="0"/>
      <p:bldP spid="185" grpId="1"/>
      <p:bldP spid="186" grpId="0"/>
      <p:bldP spid="186" grpId="1"/>
      <p:bldP spid="187" grpId="0"/>
      <p:bldP spid="187" grpId="1"/>
      <p:bldP spid="18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5">
            <a:extLst>
              <a:ext uri="{FF2B5EF4-FFF2-40B4-BE49-F238E27FC236}">
                <a16:creationId xmlns:a16="http://schemas.microsoft.com/office/drawing/2014/main" id="{E867A9A3-EB22-4449-A765-DB2EE68BAA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8">
            <a:extLst>
              <a:ext uri="{FF2B5EF4-FFF2-40B4-BE49-F238E27FC236}">
                <a16:creationId xmlns:a16="http://schemas.microsoft.com/office/drawing/2014/main" id="{40C346F0-C96D-4416-8D90-0407A72833E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371600" y="2392363"/>
            <a:ext cx="6096000" cy="2438400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altLang="vi-VN" sz="2000">
                <a:solidFill>
                  <a:srgbClr val="0000CC"/>
                </a:solidFill>
                <a:cs typeface="Arial" panose="020B0604020202020204" pitchFamily="34" charset="0"/>
              </a:rPr>
              <a:t>BTVN : Hoàn thành các bài tập trong PHT.       </a:t>
            </a:r>
            <a:endParaRPr lang="vi-VN" altLang="vi-VN" sz="2000">
              <a:solidFill>
                <a:srgbClr val="0000CC"/>
              </a:solidFill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vi-VN" sz="2000">
                <a:solidFill>
                  <a:srgbClr val="0000CC"/>
                </a:solidFill>
                <a:cs typeface="Arial" panose="020B0604020202020204" pitchFamily="34" charset="0"/>
              </a:rPr>
              <a:t>           </a:t>
            </a:r>
            <a:r>
              <a:rPr lang="fr-FR" altLang="vi-VN" sz="2000">
                <a:solidFill>
                  <a:srgbClr val="0000CC"/>
                </a:solidFill>
                <a:cs typeface="Arial" panose="020B0604020202020204" pitchFamily="34" charset="0"/>
              </a:rPr>
              <a:t>Bài : 18 ; </a:t>
            </a:r>
            <a:r>
              <a:rPr lang="en-US" altLang="vi-VN" sz="2000">
                <a:solidFill>
                  <a:srgbClr val="0000CC"/>
                </a:solidFill>
                <a:cs typeface="Arial" panose="020B0604020202020204" pitchFamily="34" charset="0"/>
              </a:rPr>
              <a:t>19 – </a:t>
            </a:r>
            <a:r>
              <a:rPr lang="fr-FR" altLang="vi-VN" sz="2000">
                <a:solidFill>
                  <a:srgbClr val="0000CC"/>
                </a:solidFill>
                <a:cs typeface="Arial" panose="020B0604020202020204" pitchFamily="34" charset="0"/>
              </a:rPr>
              <a:t>SGK – tr52 ; </a:t>
            </a:r>
            <a:endParaRPr lang="vi-VN" altLang="vi-VN" sz="2000">
              <a:solidFill>
                <a:srgbClr val="0000CC"/>
              </a:solidFill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fr-FR" altLang="vi-VN" sz="2000">
                <a:solidFill>
                  <a:srgbClr val="0000CC"/>
                </a:solidFill>
                <a:cs typeface="Arial" panose="020B0604020202020204" pitchFamily="34" charset="0"/>
              </a:rPr>
              <a:t>Đọc trước bài : </a:t>
            </a:r>
            <a:r>
              <a:rPr lang="fr-FR" altLang="vi-VN" sz="2000" i="1">
                <a:solidFill>
                  <a:srgbClr val="0000CC"/>
                </a:solidFill>
                <a:cs typeface="Arial" panose="020B0604020202020204" pitchFamily="34" charset="0"/>
              </a:rPr>
              <a:t>« Đường thẳng song song và đường thẳng cắt nhau »</a:t>
            </a:r>
            <a:endParaRPr lang="en-US" altLang="vi-VN" i="1">
              <a:solidFill>
                <a:srgbClr val="0000CC"/>
              </a:solidFill>
              <a:cs typeface="Arial" panose="020B0604020202020204" pitchFamily="34" charset="0"/>
            </a:endParaRPr>
          </a:p>
          <a:p>
            <a:endParaRPr lang="en-US" altLang="vi-VN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5C68DA5-3C8F-43A2-B232-E63095B33D30}"/>
              </a:ext>
            </a:extLst>
          </p:cNvPr>
          <p:cNvSpPr/>
          <p:nvPr/>
        </p:nvSpPr>
        <p:spPr>
          <a:xfrm>
            <a:off x="1925167" y="858411"/>
            <a:ext cx="498886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NG DẪN VỀ NHÀ</a:t>
            </a:r>
            <a:endParaRPr lang="en-US" sz="36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2">
            <a:extLst>
              <a:ext uri="{FF2B5EF4-FFF2-40B4-BE49-F238E27FC236}">
                <a16:creationId xmlns:a16="http://schemas.microsoft.com/office/drawing/2014/main" id="{5B671A7D-8EC8-492E-A68E-A991F10A7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04800"/>
            <a:ext cx="17526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b="1" u="sng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- PHT:</a:t>
            </a:r>
          </a:p>
        </p:txBody>
      </p:sp>
      <p:sp>
        <p:nvSpPr>
          <p:cNvPr id="77" name="Rectangle 60">
            <a:extLst>
              <a:ext uri="{FF2B5EF4-FFF2-40B4-BE49-F238E27FC236}">
                <a16:creationId xmlns:a16="http://schemas.microsoft.com/office/drawing/2014/main" id="{3ADE17C7-A040-4B62-9625-5369DEDAC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143" y="4703399"/>
            <a:ext cx="9953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8" name="Rectangle 61">
            <a:extLst>
              <a:ext uri="{FF2B5EF4-FFF2-40B4-BE49-F238E27FC236}">
                <a16:creationId xmlns:a16="http://schemas.microsoft.com/office/drawing/2014/main" id="{DC6801F5-D887-4804-AAF3-5948B1E09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143" y="5135199"/>
            <a:ext cx="9953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79" name="Rectangle 62">
            <a:extLst>
              <a:ext uri="{FF2B5EF4-FFF2-40B4-BE49-F238E27FC236}">
                <a16:creationId xmlns:a16="http://schemas.microsoft.com/office/drawing/2014/main" id="{5F93572D-A7C4-4BF7-B81E-BDB88FE6A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143" y="5554299"/>
            <a:ext cx="9953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82" name="Rectangle 63">
            <a:extLst>
              <a:ext uri="{FF2B5EF4-FFF2-40B4-BE49-F238E27FC236}">
                <a16:creationId xmlns:a16="http://schemas.microsoft.com/office/drawing/2014/main" id="{E8B31A95-67D2-42F0-B16F-BB380788D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142" y="5981337"/>
            <a:ext cx="9953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83" name="Rectangle 64">
            <a:extLst>
              <a:ext uri="{FF2B5EF4-FFF2-40B4-BE49-F238E27FC236}">
                <a16:creationId xmlns:a16="http://schemas.microsoft.com/office/drawing/2014/main" id="{0EB51AEF-BC91-4443-867A-8B95B7AC3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9200" y="4152900"/>
            <a:ext cx="9953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u="sng">
                <a:solidFill>
                  <a:srgbClr val="2502F4"/>
                </a:solidFill>
                <a:latin typeface="Arial" panose="020B0604020202020204" pitchFamily="34" charset="0"/>
              </a:rPr>
              <a:t>Hình</a:t>
            </a:r>
          </a:p>
        </p:txBody>
      </p:sp>
      <p:sp>
        <p:nvSpPr>
          <p:cNvPr id="84" name="Rectangle 65">
            <a:extLst>
              <a:ext uri="{FF2B5EF4-FFF2-40B4-BE49-F238E27FC236}">
                <a16:creationId xmlns:a16="http://schemas.microsoft.com/office/drawing/2014/main" id="{9D000560-E871-4E7B-AA77-97CA91A41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0" y="41529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u="sng">
                <a:solidFill>
                  <a:srgbClr val="2502F4"/>
                </a:solidFill>
                <a:latin typeface="Arial" panose="020B0604020202020204" pitchFamily="34" charset="0"/>
              </a:rPr>
              <a:t>Đồ thị hàm số</a:t>
            </a:r>
          </a:p>
        </p:txBody>
      </p:sp>
      <p:sp>
        <p:nvSpPr>
          <p:cNvPr id="85" name="Rectangle 66">
            <a:extLst>
              <a:ext uri="{FF2B5EF4-FFF2-40B4-BE49-F238E27FC236}">
                <a16:creationId xmlns:a16="http://schemas.microsoft.com/office/drawing/2014/main" id="{81A69B6A-253A-43D2-9568-EF9A09468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2200" y="47117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y = 3x - 2</a:t>
            </a:r>
          </a:p>
        </p:txBody>
      </p:sp>
      <p:sp>
        <p:nvSpPr>
          <p:cNvPr id="86" name="Rectangle 67">
            <a:extLst>
              <a:ext uri="{FF2B5EF4-FFF2-40B4-BE49-F238E27FC236}">
                <a16:creationId xmlns:a16="http://schemas.microsoft.com/office/drawing/2014/main" id="{39B907B5-A47D-4A76-A940-ADA99DA10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5219" y="5105718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y = -3x + 2</a:t>
            </a:r>
          </a:p>
        </p:txBody>
      </p:sp>
      <p:sp>
        <p:nvSpPr>
          <p:cNvPr id="87" name="Rectangle 68">
            <a:extLst>
              <a:ext uri="{FF2B5EF4-FFF2-40B4-BE49-F238E27FC236}">
                <a16:creationId xmlns:a16="http://schemas.microsoft.com/office/drawing/2014/main" id="{B333E503-1B7E-4A97-8D52-678612288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2200" y="5515993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y = -2x + 1</a:t>
            </a:r>
          </a:p>
        </p:txBody>
      </p:sp>
      <p:sp>
        <p:nvSpPr>
          <p:cNvPr id="88" name="Rectangle 69">
            <a:extLst>
              <a:ext uri="{FF2B5EF4-FFF2-40B4-BE49-F238E27FC236}">
                <a16:creationId xmlns:a16="http://schemas.microsoft.com/office/drawing/2014/main" id="{A3B879A1-D077-4ED2-A36E-A35B7B00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9312" y="594487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    y = x + 2</a:t>
            </a:r>
          </a:p>
        </p:txBody>
      </p:sp>
      <p:sp>
        <p:nvSpPr>
          <p:cNvPr id="89" name="Rectangle 70">
            <a:extLst>
              <a:ext uri="{FF2B5EF4-FFF2-40B4-BE49-F238E27FC236}">
                <a16:creationId xmlns:a16="http://schemas.microsoft.com/office/drawing/2014/main" id="{C29412D9-814A-47DD-9D3A-4FBE564DD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25" y="4660900"/>
            <a:ext cx="22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2000">
                <a:solidFill>
                  <a:srgbClr val="2502F4"/>
                </a:solidFill>
              </a:rPr>
              <a:t>a)</a:t>
            </a:r>
          </a:p>
        </p:txBody>
      </p:sp>
      <p:sp>
        <p:nvSpPr>
          <p:cNvPr id="90" name="Rectangle 71">
            <a:extLst>
              <a:ext uri="{FF2B5EF4-FFF2-40B4-BE49-F238E27FC236}">
                <a16:creationId xmlns:a16="http://schemas.microsoft.com/office/drawing/2014/main" id="{8020CA20-AB1E-410F-9C79-A767F48AE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6600" y="5105718"/>
            <a:ext cx="22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2000">
                <a:solidFill>
                  <a:srgbClr val="2502F4"/>
                </a:solidFill>
              </a:rPr>
              <a:t>b)</a:t>
            </a:r>
          </a:p>
        </p:txBody>
      </p:sp>
      <p:sp>
        <p:nvSpPr>
          <p:cNvPr id="91" name="Rectangle 72">
            <a:extLst>
              <a:ext uri="{FF2B5EF4-FFF2-40B4-BE49-F238E27FC236}">
                <a16:creationId xmlns:a16="http://schemas.microsoft.com/office/drawing/2014/main" id="{89EEE03A-ADD2-47F6-A4EC-C40419ABF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8018" y="5500912"/>
            <a:ext cx="280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2000">
                <a:solidFill>
                  <a:srgbClr val="2502F4"/>
                </a:solidFill>
              </a:rPr>
              <a:t> c)</a:t>
            </a:r>
          </a:p>
        </p:txBody>
      </p:sp>
      <p:sp>
        <p:nvSpPr>
          <p:cNvPr id="92" name="Rectangle 73">
            <a:extLst>
              <a:ext uri="{FF2B5EF4-FFF2-40B4-BE49-F238E27FC236}">
                <a16:creationId xmlns:a16="http://schemas.microsoft.com/office/drawing/2014/main" id="{B1010F2B-1E29-4ACF-99B6-DC1059406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4987" y="5929630"/>
            <a:ext cx="4349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2000">
                <a:solidFill>
                  <a:srgbClr val="2502F4"/>
                </a:solidFill>
              </a:rPr>
              <a:t>   d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9EF6689-AF9A-4230-B954-2A6E348DC1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3728" y="697196"/>
            <a:ext cx="9144000" cy="2402194"/>
          </a:xfrm>
          <a:prstGeom prst="rect">
            <a:avLst/>
          </a:prstGeom>
        </p:spPr>
      </p:pic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14DD7472-6C76-4FF9-914B-2DD3FD3C5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6" y="208094"/>
            <a:ext cx="8715374" cy="430887"/>
          </a:xfrm>
          <a:prstGeom prst="rect">
            <a:avLst/>
          </a:prstGeom>
          <a:solidFill>
            <a:srgbClr val="2502F4"/>
          </a:solidFill>
          <a:ln>
            <a:noFill/>
          </a:ln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/>
            <a:r>
              <a:rPr lang="en-US" altLang="vi-VN" sz="2400" b="1">
                <a:solidFill>
                  <a:srgbClr val="FFFF66"/>
                </a:solidFill>
                <a:latin typeface="Arial" panose="020B0604020202020204" pitchFamily="34" charset="0"/>
              </a:rPr>
              <a:t>ĐỒ THỊ HÀM SỐ</a:t>
            </a:r>
            <a:r>
              <a:rPr lang="en-US" altLang="vi-VN" sz="2800" b="1">
                <a:solidFill>
                  <a:srgbClr val="FFFF66"/>
                </a:solidFill>
                <a:latin typeface="Arial" panose="020B0604020202020204" pitchFamily="34" charset="0"/>
              </a:rPr>
              <a:t> y= ax+ b (a </a:t>
            </a:r>
            <a:r>
              <a:rPr lang="en-US" altLang="vi-VN" sz="2800" b="1">
                <a:solidFill>
                  <a:srgbClr val="FFFF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 0</a:t>
            </a:r>
            <a:r>
              <a:rPr lang="en-US" altLang="vi-VN" sz="2800" b="1">
                <a:solidFill>
                  <a:srgbClr val="FFFF66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F70D8C21-7DA2-46AC-8DE4-BC5AEE6EB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038" y="4478744"/>
            <a:ext cx="12954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u="sng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:</a:t>
            </a:r>
          </a:p>
        </p:txBody>
      </p:sp>
      <p:sp>
        <p:nvSpPr>
          <p:cNvPr id="832518" name="Rectangle 6">
            <a:extLst>
              <a:ext uri="{FF2B5EF4-FFF2-40B4-BE49-F238E27FC236}">
                <a16:creationId xmlns:a16="http://schemas.microsoft.com/office/drawing/2014/main" id="{ED997C46-8575-4B3C-8D8C-0C534F481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6638" y="4477951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 u="sng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 bảng giá trị tương ứng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B38F4299-1DB5-4AFF-8C7A-AF81CB840029}"/>
              </a:ext>
            </a:extLst>
          </p:cNvPr>
          <p:cNvGrpSpPr>
            <a:grpSpLocks/>
          </p:cNvGrpSpPr>
          <p:nvPr/>
        </p:nvGrpSpPr>
        <p:grpSpPr bwMode="auto">
          <a:xfrm>
            <a:off x="935038" y="4876800"/>
            <a:ext cx="2514600" cy="838200"/>
            <a:chOff x="432" y="3002"/>
            <a:chExt cx="1584" cy="528"/>
          </a:xfrm>
        </p:grpSpPr>
        <p:sp>
          <p:nvSpPr>
            <p:cNvPr id="13379" name="Line 8">
              <a:extLst>
                <a:ext uri="{FF2B5EF4-FFF2-40B4-BE49-F238E27FC236}">
                  <a16:creationId xmlns:a16="http://schemas.microsoft.com/office/drawing/2014/main" id="{34CA61F9-AB1E-4521-816B-5555C251E7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002"/>
              <a:ext cx="0" cy="52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vi-VN">
                <a:solidFill>
                  <a:srgbClr val="2502F4"/>
                </a:solidFill>
              </a:endParaRPr>
            </a:p>
          </p:txBody>
        </p:sp>
        <p:sp>
          <p:nvSpPr>
            <p:cNvPr id="13380" name="Line 9">
              <a:extLst>
                <a:ext uri="{FF2B5EF4-FFF2-40B4-BE49-F238E27FC236}">
                  <a16:creationId xmlns:a16="http://schemas.microsoft.com/office/drawing/2014/main" id="{8D72AB56-0FDB-492F-8025-29DB0A9E36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3290"/>
              <a:ext cx="158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vi-VN">
                <a:solidFill>
                  <a:srgbClr val="2502F4"/>
                </a:solidFill>
              </a:endParaRPr>
            </a:p>
          </p:txBody>
        </p:sp>
        <p:sp>
          <p:nvSpPr>
            <p:cNvPr id="13381" name="Rectangle 10">
              <a:extLst>
                <a:ext uri="{FF2B5EF4-FFF2-40B4-BE49-F238E27FC236}">
                  <a16:creationId xmlns:a16="http://schemas.microsoft.com/office/drawing/2014/main" id="{433E1EA4-593A-4CC6-BCEA-AC8DB3EA6D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8" y="3054"/>
              <a:ext cx="16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 anchor="ctr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 sz="1800">
                  <a:solidFill>
                    <a:srgbClr val="2502F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3382" name="Rectangle 11">
              <a:extLst>
                <a:ext uri="{FF2B5EF4-FFF2-40B4-BE49-F238E27FC236}">
                  <a16:creationId xmlns:a16="http://schemas.microsoft.com/office/drawing/2014/main" id="{B0EA52E6-DB3B-496F-B9FE-3070E0C599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" y="3351"/>
              <a:ext cx="54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 anchor="ctr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 sz="1800">
                  <a:solidFill>
                    <a:srgbClr val="2502F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 = ax</a:t>
              </a:r>
            </a:p>
          </p:txBody>
        </p:sp>
        <p:sp>
          <p:nvSpPr>
            <p:cNvPr id="13383" name="Line 12">
              <a:extLst>
                <a:ext uri="{FF2B5EF4-FFF2-40B4-BE49-F238E27FC236}">
                  <a16:creationId xmlns:a16="http://schemas.microsoft.com/office/drawing/2014/main" id="{3827BBF6-BD1E-4B6B-AEB8-CECC6B8C95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002"/>
              <a:ext cx="0" cy="52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vi-VN">
                <a:solidFill>
                  <a:srgbClr val="2502F4"/>
                </a:solidFill>
              </a:endParaRPr>
            </a:p>
          </p:txBody>
        </p:sp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3859AE0E-E5C9-43EA-8D59-20578FB8C41C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4911725"/>
            <a:ext cx="3048000" cy="866775"/>
            <a:chOff x="2768" y="3024"/>
            <a:chExt cx="1920" cy="546"/>
          </a:xfrm>
        </p:grpSpPr>
        <p:sp>
          <p:nvSpPr>
            <p:cNvPr id="13374" name="Line 14">
              <a:extLst>
                <a:ext uri="{FF2B5EF4-FFF2-40B4-BE49-F238E27FC236}">
                  <a16:creationId xmlns:a16="http://schemas.microsoft.com/office/drawing/2014/main" id="{1914CECC-AEBF-45DF-B4C1-40C0755E64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" y="3024"/>
              <a:ext cx="0" cy="52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vi-VN"/>
            </a:p>
          </p:txBody>
        </p:sp>
        <p:sp>
          <p:nvSpPr>
            <p:cNvPr id="13375" name="Line 15">
              <a:extLst>
                <a:ext uri="{FF2B5EF4-FFF2-40B4-BE49-F238E27FC236}">
                  <a16:creationId xmlns:a16="http://schemas.microsoft.com/office/drawing/2014/main" id="{E3DB03D4-D911-4E87-9612-F7213983E6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8" y="3330"/>
              <a:ext cx="192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vi-VN"/>
            </a:p>
          </p:txBody>
        </p:sp>
        <p:sp>
          <p:nvSpPr>
            <p:cNvPr id="13376" name="Rectangle 16">
              <a:extLst>
                <a:ext uri="{FF2B5EF4-FFF2-40B4-BE49-F238E27FC236}">
                  <a16:creationId xmlns:a16="http://schemas.microsoft.com/office/drawing/2014/main" id="{28AAB40F-E08A-4BBF-ADE7-0A8DC0F5B7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" y="3119"/>
              <a:ext cx="28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 anchor="ctr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9pPr>
            </a:lstStyle>
            <a:p>
              <a:pPr algn="ctr" eaLnBrk="1" hangingPunct="1"/>
              <a:r>
                <a:rPr lang="en-US" altLang="vi-VN" sz="1800">
                  <a:solidFill>
                    <a:srgbClr val="2502F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3377" name="Line 17">
              <a:extLst>
                <a:ext uri="{FF2B5EF4-FFF2-40B4-BE49-F238E27FC236}">
                  <a16:creationId xmlns:a16="http://schemas.microsoft.com/office/drawing/2014/main" id="{84366A2E-3D5D-4DF7-AA2C-A4402343A8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8" y="3042"/>
              <a:ext cx="0" cy="52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vi-VN"/>
            </a:p>
          </p:txBody>
        </p:sp>
        <p:sp>
          <p:nvSpPr>
            <p:cNvPr id="13378" name="Rectangle 18">
              <a:extLst>
                <a:ext uri="{FF2B5EF4-FFF2-40B4-BE49-F238E27FC236}">
                  <a16:creationId xmlns:a16="http://schemas.microsoft.com/office/drawing/2014/main" id="{BB799599-1ECD-4308-826C-F038C44053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4" y="3367"/>
              <a:ext cx="81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 sz="1800">
                  <a:solidFill>
                    <a:srgbClr val="2502F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= ax + b</a:t>
              </a:r>
            </a:p>
          </p:txBody>
        </p:sp>
      </p:grpSp>
      <p:sp>
        <p:nvSpPr>
          <p:cNvPr id="832531" name="Rectangle 19">
            <a:extLst>
              <a:ext uri="{FF2B5EF4-FFF2-40B4-BE49-F238E27FC236}">
                <a16:creationId xmlns:a16="http://schemas.microsoft.com/office/drawing/2014/main" id="{F4B5B21B-2C0B-4CCB-A70E-A4A1E104E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9938" y="4957579"/>
            <a:ext cx="5334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32532" name="Rectangle 20">
            <a:extLst>
              <a:ext uri="{FF2B5EF4-FFF2-40B4-BE49-F238E27FC236}">
                <a16:creationId xmlns:a16="http://schemas.microsoft.com/office/drawing/2014/main" id="{7CD20DD9-96F1-463F-88B7-97DDD2FFD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638" y="5402903"/>
            <a:ext cx="457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3323" name="Rectangle 21">
            <a:extLst>
              <a:ext uri="{FF2B5EF4-FFF2-40B4-BE49-F238E27FC236}">
                <a16:creationId xmlns:a16="http://schemas.microsoft.com/office/drawing/2014/main" id="{8B65562C-5D6E-4E62-83EF-18F804563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38" y="5888444"/>
            <a:ext cx="12954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u="sng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:</a:t>
            </a:r>
          </a:p>
        </p:txBody>
      </p:sp>
      <p:sp>
        <p:nvSpPr>
          <p:cNvPr id="832535" name="Rectangle 23">
            <a:extLst>
              <a:ext uri="{FF2B5EF4-FFF2-40B4-BE49-F238E27FC236}">
                <a16:creationId xmlns:a16="http://schemas.microsoft.com/office/drawing/2014/main" id="{67BF33AF-85C5-4C29-84F8-58F32198E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9238" y="5047863"/>
            <a:ext cx="457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32536" name="Rectangle 24">
            <a:extLst>
              <a:ext uri="{FF2B5EF4-FFF2-40B4-BE49-F238E27FC236}">
                <a16:creationId xmlns:a16="http://schemas.microsoft.com/office/drawing/2014/main" id="{2C451F59-07C5-4D1C-A92C-A18405A1B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7582" y="5488801"/>
            <a:ext cx="457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32537" name="Rectangle 25">
            <a:extLst>
              <a:ext uri="{FF2B5EF4-FFF2-40B4-BE49-F238E27FC236}">
                <a16:creationId xmlns:a16="http://schemas.microsoft.com/office/drawing/2014/main" id="{563A4EDB-47A6-428A-B13F-93540625D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1438" y="5464602"/>
            <a:ext cx="5334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/>
            <a:r>
              <a:rPr lang="en-US" altLang="vi-VN" sz="1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832538" name="Rectangle 26">
            <a:extLst>
              <a:ext uri="{FF2B5EF4-FFF2-40B4-BE49-F238E27FC236}">
                <a16:creationId xmlns:a16="http://schemas.microsoft.com/office/drawing/2014/main" id="{48225CC6-898B-4C06-ACB0-8B6D7219F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737" y="4996656"/>
            <a:ext cx="5334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32539" name="Rectangle 27">
            <a:extLst>
              <a:ext uri="{FF2B5EF4-FFF2-40B4-BE49-F238E27FC236}">
                <a16:creationId xmlns:a16="http://schemas.microsoft.com/office/drawing/2014/main" id="{EC3FD04C-BFD2-4679-988C-BA7798042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737" y="5365363"/>
            <a:ext cx="4699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32540" name="Rectangle 28">
            <a:extLst>
              <a:ext uri="{FF2B5EF4-FFF2-40B4-BE49-F238E27FC236}">
                <a16:creationId xmlns:a16="http://schemas.microsoft.com/office/drawing/2014/main" id="{34540798-2332-488B-B8DE-9A4E9ABFE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538" y="5895201"/>
            <a:ext cx="70278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 diễn hai điểm có tọa độ xác định trong bước 1</a:t>
            </a:r>
          </a:p>
        </p:txBody>
      </p:sp>
      <p:sp>
        <p:nvSpPr>
          <p:cNvPr id="13331" name="Rectangle 29">
            <a:extLst>
              <a:ext uri="{FF2B5EF4-FFF2-40B4-BE49-F238E27FC236}">
                <a16:creationId xmlns:a16="http://schemas.microsoft.com/office/drawing/2014/main" id="{AEA93A57-62C9-453C-A4C1-D1A45ED4F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338" y="6304916"/>
            <a:ext cx="12954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u="sng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3:</a:t>
            </a:r>
          </a:p>
        </p:txBody>
      </p:sp>
      <p:sp>
        <p:nvSpPr>
          <p:cNvPr id="832542" name="Rectangle 30">
            <a:extLst>
              <a:ext uri="{FF2B5EF4-FFF2-40B4-BE49-F238E27FC236}">
                <a16:creationId xmlns:a16="http://schemas.microsoft.com/office/drawing/2014/main" id="{285AD3C8-428F-47D9-8B35-E3DD92E7B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9438" y="6304916"/>
            <a:ext cx="57150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 đường thẳng đi qua hai điểm</a:t>
            </a:r>
          </a:p>
        </p:txBody>
      </p:sp>
      <p:grpSp>
        <p:nvGrpSpPr>
          <p:cNvPr id="4" name="Group 33">
            <a:extLst>
              <a:ext uri="{FF2B5EF4-FFF2-40B4-BE49-F238E27FC236}">
                <a16:creationId xmlns:a16="http://schemas.microsoft.com/office/drawing/2014/main" id="{678863B9-222A-4847-88F7-A86786979867}"/>
              </a:ext>
            </a:extLst>
          </p:cNvPr>
          <p:cNvGrpSpPr>
            <a:grpSpLocks/>
          </p:cNvGrpSpPr>
          <p:nvPr/>
        </p:nvGrpSpPr>
        <p:grpSpPr bwMode="auto">
          <a:xfrm>
            <a:off x="4821238" y="1236663"/>
            <a:ext cx="3048000" cy="2786063"/>
            <a:chOff x="2880" y="709"/>
            <a:chExt cx="1920" cy="1755"/>
          </a:xfrm>
        </p:grpSpPr>
        <p:grpSp>
          <p:nvGrpSpPr>
            <p:cNvPr id="13355" name="Group 34">
              <a:extLst>
                <a:ext uri="{FF2B5EF4-FFF2-40B4-BE49-F238E27FC236}">
                  <a16:creationId xmlns:a16="http://schemas.microsoft.com/office/drawing/2014/main" id="{407F05AA-EE63-42F1-BD0B-65F6149030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874"/>
              <a:ext cx="1920" cy="1590"/>
              <a:chOff x="2880" y="874"/>
              <a:chExt cx="1920" cy="1590"/>
            </a:xfrm>
          </p:grpSpPr>
          <p:sp>
            <p:nvSpPr>
              <p:cNvPr id="13358" name="Line 35">
                <a:extLst>
                  <a:ext uri="{FF2B5EF4-FFF2-40B4-BE49-F238E27FC236}">
                    <a16:creationId xmlns:a16="http://schemas.microsoft.com/office/drawing/2014/main" id="{D4857D03-53BB-43F6-A638-2B382DC3ED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6" y="1120"/>
                <a:ext cx="864" cy="1344"/>
              </a:xfrm>
              <a:prstGeom prst="line">
                <a:avLst/>
              </a:prstGeom>
              <a:noFill/>
              <a:ln w="2222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13360" name="Line 37">
                <a:extLst>
                  <a:ext uri="{FF2B5EF4-FFF2-40B4-BE49-F238E27FC236}">
                    <a16:creationId xmlns:a16="http://schemas.microsoft.com/office/drawing/2014/main" id="{1A757964-E7B5-4B69-88D3-0EBCC1523D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622"/>
                <a:ext cx="227" cy="0"/>
              </a:xfrm>
              <a:prstGeom prst="line">
                <a:avLst/>
              </a:prstGeom>
              <a:noFill/>
              <a:ln w="9525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13361" name="Oval 38">
                <a:extLst>
                  <a:ext uri="{FF2B5EF4-FFF2-40B4-BE49-F238E27FC236}">
                    <a16:creationId xmlns:a16="http://schemas.microsoft.com/office/drawing/2014/main" id="{3F90D9C7-7F4C-4C5F-BBE3-ECB6A24A55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4" y="1598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13362" name="Group 39">
                <a:extLst>
                  <a:ext uri="{FF2B5EF4-FFF2-40B4-BE49-F238E27FC236}">
                    <a16:creationId xmlns:a16="http://schemas.microsoft.com/office/drawing/2014/main" id="{09C3B3DC-6772-4FD8-B950-01C7A9B848A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0" y="874"/>
                <a:ext cx="1920" cy="1582"/>
                <a:chOff x="2880" y="874"/>
                <a:chExt cx="1920" cy="1582"/>
              </a:xfrm>
            </p:grpSpPr>
            <p:sp>
              <p:nvSpPr>
                <p:cNvPr id="13368" name="Line 40">
                  <a:extLst>
                    <a:ext uri="{FF2B5EF4-FFF2-40B4-BE49-F238E27FC236}">
                      <a16:creationId xmlns:a16="http://schemas.microsoft.com/office/drawing/2014/main" id="{D8314CA5-BB30-4BDD-A2D4-210961BF5F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1544"/>
                </a:xfrm>
                <a:prstGeom prst="line">
                  <a:avLst/>
                </a:prstGeom>
                <a:noFill/>
                <a:ln w="22225">
                  <a:solidFill>
                    <a:srgbClr val="2502F4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endParaRPr lang="vi-VN"/>
                </a:p>
              </p:txBody>
            </p:sp>
            <p:sp>
              <p:nvSpPr>
                <p:cNvPr id="13369" name="Line 41">
                  <a:extLst>
                    <a:ext uri="{FF2B5EF4-FFF2-40B4-BE49-F238E27FC236}">
                      <a16:creationId xmlns:a16="http://schemas.microsoft.com/office/drawing/2014/main" id="{D0D61211-126A-4950-BA46-1E1028F804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1936"/>
                  <a:ext cx="1920" cy="0"/>
                </a:xfrm>
                <a:prstGeom prst="line">
                  <a:avLst/>
                </a:prstGeom>
                <a:noFill/>
                <a:ln w="22225">
                  <a:solidFill>
                    <a:srgbClr val="2502F4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endParaRPr lang="vi-VN"/>
                </a:p>
              </p:txBody>
            </p:sp>
            <p:sp>
              <p:nvSpPr>
                <p:cNvPr id="13370" name="Rectangle 42">
                  <a:extLst>
                    <a:ext uri="{FF2B5EF4-FFF2-40B4-BE49-F238E27FC236}">
                      <a16:creationId xmlns:a16="http://schemas.microsoft.com/office/drawing/2014/main" id="{11BA2943-ED78-4563-B557-50690C27C0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53" y="874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vi-VN" sz="1800">
                      <a:solidFill>
                        <a:srgbClr val="2502F4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y</a:t>
                  </a:r>
                </a:p>
              </p:txBody>
            </p:sp>
            <p:sp>
              <p:nvSpPr>
                <p:cNvPr id="13371" name="Rectangle 43">
                  <a:extLst>
                    <a:ext uri="{FF2B5EF4-FFF2-40B4-BE49-F238E27FC236}">
                      <a16:creationId xmlns:a16="http://schemas.microsoft.com/office/drawing/2014/main" id="{201AC39B-54FD-4BBC-9F2C-F351409B85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04" y="1959"/>
                  <a:ext cx="7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vi-VN" sz="1800">
                      <a:solidFill>
                        <a:srgbClr val="2502F4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x</a:t>
                  </a:r>
                </a:p>
              </p:txBody>
            </p:sp>
            <p:sp>
              <p:nvSpPr>
                <p:cNvPr id="13372" name="Rectangle 44">
                  <a:extLst>
                    <a:ext uri="{FF2B5EF4-FFF2-40B4-BE49-F238E27FC236}">
                      <a16:creationId xmlns:a16="http://schemas.microsoft.com/office/drawing/2014/main" id="{38972788-0BA2-48BC-8D9D-1FFACE91A5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28" y="1911"/>
                  <a:ext cx="11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vi-VN" sz="1800">
                      <a:solidFill>
                        <a:srgbClr val="2502F4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O</a:t>
                  </a:r>
                </a:p>
              </p:txBody>
            </p:sp>
            <p:sp>
              <p:nvSpPr>
                <p:cNvPr id="13373" name="Rectangle 45">
                  <a:extLst>
                    <a:ext uri="{FF2B5EF4-FFF2-40B4-BE49-F238E27FC236}">
                      <a16:creationId xmlns:a16="http://schemas.microsoft.com/office/drawing/2014/main" id="{4BA55FA0-939A-4076-B08E-EBB903CA0B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9" y="1972"/>
                  <a:ext cx="81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vi-VN" sz="1800">
                      <a:solidFill>
                        <a:srgbClr val="2502F4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</a:p>
              </p:txBody>
            </p:sp>
          </p:grpSp>
          <p:sp>
            <p:nvSpPr>
              <p:cNvPr id="13363" name="Line 46">
                <a:extLst>
                  <a:ext uri="{FF2B5EF4-FFF2-40B4-BE49-F238E27FC236}">
                    <a16:creationId xmlns:a16="http://schemas.microsoft.com/office/drawing/2014/main" id="{27A752AD-CF58-498E-A588-8985947F21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64" y="976"/>
                <a:ext cx="864" cy="1344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13364" name="Rectangle 47">
                <a:extLst>
                  <a:ext uri="{FF2B5EF4-FFF2-40B4-BE49-F238E27FC236}">
                    <a16:creationId xmlns:a16="http://schemas.microsoft.com/office/drawing/2014/main" id="{50144F7B-B3B9-4DE3-AFF9-C4E6B7AC09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0" y="1498"/>
                <a:ext cx="97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sz="1800">
                    <a:solidFill>
                      <a:srgbClr val="2502F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13365" name="Rectangle 48">
                <a:extLst>
                  <a:ext uri="{FF2B5EF4-FFF2-40B4-BE49-F238E27FC236}">
                    <a16:creationId xmlns:a16="http://schemas.microsoft.com/office/drawing/2014/main" id="{660F990C-5D50-4435-B65E-239937953F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6" y="1400"/>
                <a:ext cx="8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sz="1800">
                    <a:solidFill>
                      <a:srgbClr val="2502F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13366" name="Oval 49">
                <a:extLst>
                  <a:ext uri="{FF2B5EF4-FFF2-40B4-BE49-F238E27FC236}">
                    <a16:creationId xmlns:a16="http://schemas.microsoft.com/office/drawing/2014/main" id="{C1D5ADD3-6FA5-4BB7-94FB-4125F2A340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7" y="1480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3367" name="Oval 50">
                <a:extLst>
                  <a:ext uri="{FF2B5EF4-FFF2-40B4-BE49-F238E27FC236}">
                    <a16:creationId xmlns:a16="http://schemas.microsoft.com/office/drawing/2014/main" id="{9F5DF0E9-C5AF-411B-9034-6985E8782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7" y="1915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</p:grpSp>
        <p:sp>
          <p:nvSpPr>
            <p:cNvPr id="13356" name="Rectangle 51">
              <a:extLst>
                <a:ext uri="{FF2B5EF4-FFF2-40B4-BE49-F238E27FC236}">
                  <a16:creationId xmlns:a16="http://schemas.microsoft.com/office/drawing/2014/main" id="{B8E82431-70C7-4083-B3A2-27AB6AEE4E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352421">
              <a:off x="3715" y="901"/>
              <a:ext cx="55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 sz="1800">
                  <a:solidFill>
                    <a:srgbClr val="2502F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= ax+ b</a:t>
              </a:r>
            </a:p>
          </p:txBody>
        </p:sp>
        <p:sp>
          <p:nvSpPr>
            <p:cNvPr id="13357" name="Rectangle 52">
              <a:extLst>
                <a:ext uri="{FF2B5EF4-FFF2-40B4-BE49-F238E27FC236}">
                  <a16:creationId xmlns:a16="http://schemas.microsoft.com/office/drawing/2014/main" id="{58226852-C6C3-4300-86E2-231481A644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352421">
              <a:off x="3966" y="1116"/>
              <a:ext cx="35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.VnArial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 sz="1800">
                  <a:solidFill>
                    <a:srgbClr val="2502F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= ax</a:t>
              </a:r>
            </a:p>
          </p:txBody>
        </p:sp>
      </p:grpSp>
      <p:grpSp>
        <p:nvGrpSpPr>
          <p:cNvPr id="7" name="Group 53">
            <a:extLst>
              <a:ext uri="{FF2B5EF4-FFF2-40B4-BE49-F238E27FC236}">
                <a16:creationId xmlns:a16="http://schemas.microsoft.com/office/drawing/2014/main" id="{FD0AE032-E30E-4764-AE9F-454BC96CE236}"/>
              </a:ext>
            </a:extLst>
          </p:cNvPr>
          <p:cNvGrpSpPr>
            <a:grpSpLocks/>
          </p:cNvGrpSpPr>
          <p:nvPr/>
        </p:nvGrpSpPr>
        <p:grpSpPr bwMode="auto">
          <a:xfrm>
            <a:off x="630238" y="1404938"/>
            <a:ext cx="3048000" cy="2554288"/>
            <a:chOff x="240" y="815"/>
            <a:chExt cx="1920" cy="1609"/>
          </a:xfrm>
        </p:grpSpPr>
        <p:grpSp>
          <p:nvGrpSpPr>
            <p:cNvPr id="13337" name="Group 54">
              <a:extLst>
                <a:ext uri="{FF2B5EF4-FFF2-40B4-BE49-F238E27FC236}">
                  <a16:creationId xmlns:a16="http://schemas.microsoft.com/office/drawing/2014/main" id="{701B643A-B653-4A1D-8364-2885B9FF8C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816"/>
              <a:ext cx="1920" cy="1608"/>
              <a:chOff x="240" y="816"/>
              <a:chExt cx="1920" cy="1608"/>
            </a:xfrm>
          </p:grpSpPr>
          <p:sp>
            <p:nvSpPr>
              <p:cNvPr id="13349" name="Line 55">
                <a:extLst>
                  <a:ext uri="{FF2B5EF4-FFF2-40B4-BE49-F238E27FC236}">
                    <a16:creationId xmlns:a16="http://schemas.microsoft.com/office/drawing/2014/main" id="{9363F3E1-F539-47E8-8D94-DA45AD9C7F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1736"/>
                <a:ext cx="1920" cy="0"/>
              </a:xfrm>
              <a:prstGeom prst="line">
                <a:avLst/>
              </a:prstGeom>
              <a:noFill/>
              <a:ln w="25400">
                <a:solidFill>
                  <a:srgbClr val="2502F4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vi-VN"/>
              </a:p>
            </p:txBody>
          </p:sp>
          <p:grpSp>
            <p:nvGrpSpPr>
              <p:cNvPr id="13350" name="Group 56">
                <a:extLst>
                  <a:ext uri="{FF2B5EF4-FFF2-40B4-BE49-F238E27FC236}">
                    <a16:creationId xmlns:a16="http://schemas.microsoft.com/office/drawing/2014/main" id="{F65443A6-8245-4F9F-9D23-465638B743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4" y="816"/>
                <a:ext cx="1330" cy="1608"/>
                <a:chOff x="814" y="816"/>
                <a:chExt cx="1330" cy="1608"/>
              </a:xfrm>
            </p:grpSpPr>
            <p:sp>
              <p:nvSpPr>
                <p:cNvPr id="13351" name="Line 57">
                  <a:extLst>
                    <a:ext uri="{FF2B5EF4-FFF2-40B4-BE49-F238E27FC236}">
                      <a16:creationId xmlns:a16="http://schemas.microsoft.com/office/drawing/2014/main" id="{7F016898-F709-49AE-80A2-7C1C536827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08" y="880"/>
                  <a:ext cx="0" cy="1544"/>
                </a:xfrm>
                <a:prstGeom prst="line">
                  <a:avLst/>
                </a:prstGeom>
                <a:noFill/>
                <a:ln w="25400">
                  <a:solidFill>
                    <a:srgbClr val="2502F4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endParaRPr lang="vi-VN"/>
                </a:p>
              </p:txBody>
            </p:sp>
            <p:sp>
              <p:nvSpPr>
                <p:cNvPr id="13352" name="Rectangle 58">
                  <a:extLst>
                    <a:ext uri="{FF2B5EF4-FFF2-40B4-BE49-F238E27FC236}">
                      <a16:creationId xmlns:a16="http://schemas.microsoft.com/office/drawing/2014/main" id="{BDEFAFB1-C25E-4222-A246-D2D43A160C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2" y="816"/>
                  <a:ext cx="80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vi-VN" sz="2000">
                      <a:solidFill>
                        <a:srgbClr val="2502F4"/>
                      </a:solidFill>
                    </a:rPr>
                    <a:t>y</a:t>
                  </a:r>
                </a:p>
              </p:txBody>
            </p:sp>
            <p:sp>
              <p:nvSpPr>
                <p:cNvPr id="13353" name="Rectangle 59">
                  <a:extLst>
                    <a:ext uri="{FF2B5EF4-FFF2-40B4-BE49-F238E27FC236}">
                      <a16:creationId xmlns:a16="http://schemas.microsoft.com/office/drawing/2014/main" id="{F9D11CE8-52DC-47B1-8F72-027471EE04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4" y="1736"/>
                  <a:ext cx="80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vi-VN" sz="2000">
                      <a:solidFill>
                        <a:srgbClr val="2502F4"/>
                      </a:solidFill>
                    </a:rPr>
                    <a:t>x</a:t>
                  </a:r>
                </a:p>
              </p:txBody>
            </p:sp>
            <p:sp>
              <p:nvSpPr>
                <p:cNvPr id="13354" name="Rectangle 60">
                  <a:extLst>
                    <a:ext uri="{FF2B5EF4-FFF2-40B4-BE49-F238E27FC236}">
                      <a16:creationId xmlns:a16="http://schemas.microsoft.com/office/drawing/2014/main" id="{D22A7355-8FC4-423D-8B5B-D5DF8CD1E8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4" y="1721"/>
                  <a:ext cx="113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.VnArial" panose="020B7200000000000000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vi-VN" sz="1800">
                      <a:solidFill>
                        <a:srgbClr val="2502F4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O</a:t>
                  </a:r>
                </a:p>
              </p:txBody>
            </p:sp>
          </p:grpSp>
        </p:grpSp>
        <p:grpSp>
          <p:nvGrpSpPr>
            <p:cNvPr id="13338" name="Group 61">
              <a:extLst>
                <a:ext uri="{FF2B5EF4-FFF2-40B4-BE49-F238E27FC236}">
                  <a16:creationId xmlns:a16="http://schemas.microsoft.com/office/drawing/2014/main" id="{9E359BFD-AC4A-4F4A-8D9A-5B34639CAE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6" y="815"/>
              <a:ext cx="900" cy="1497"/>
              <a:chOff x="636" y="815"/>
              <a:chExt cx="900" cy="1497"/>
            </a:xfrm>
          </p:grpSpPr>
          <p:sp>
            <p:nvSpPr>
              <p:cNvPr id="13339" name="Line 62">
                <a:extLst>
                  <a:ext uri="{FF2B5EF4-FFF2-40B4-BE49-F238E27FC236}">
                    <a16:creationId xmlns:a16="http://schemas.microsoft.com/office/drawing/2014/main" id="{D64F1F76-3051-4BA6-9F15-7442934D4B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6" y="912"/>
                <a:ext cx="900" cy="140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13340" name="Line 63">
                <a:extLst>
                  <a:ext uri="{FF2B5EF4-FFF2-40B4-BE49-F238E27FC236}">
                    <a16:creationId xmlns:a16="http://schemas.microsoft.com/office/drawing/2014/main" id="{267D35F3-5A39-4893-BA10-7B0DE90B94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2" y="912"/>
                <a:ext cx="864" cy="1344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13341" name="Line 64">
                <a:extLst>
                  <a:ext uri="{FF2B5EF4-FFF2-40B4-BE49-F238E27FC236}">
                    <a16:creationId xmlns:a16="http://schemas.microsoft.com/office/drawing/2014/main" id="{8AF81587-6C46-457E-9EB4-34BC510E09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43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13342" name="Oval 65">
                <a:extLst>
                  <a:ext uri="{FF2B5EF4-FFF2-40B4-BE49-F238E27FC236}">
                    <a16:creationId xmlns:a16="http://schemas.microsoft.com/office/drawing/2014/main" id="{222F70E8-686E-4C5C-B8F8-6C6C3ABB49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8" y="1423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lIns="0" tIns="0" rIns="0" bIns="0" anchor="ctr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13343" name="Rectangle 66">
                <a:extLst>
                  <a:ext uri="{FF2B5EF4-FFF2-40B4-BE49-F238E27FC236}">
                    <a16:creationId xmlns:a16="http://schemas.microsoft.com/office/drawing/2014/main" id="{5FF03F9C-D5B1-463F-902D-130EF17532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1" y="1744"/>
                <a:ext cx="81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l" eaLnBrk="1" hangingPunct="1"/>
                <a:r>
                  <a:rPr lang="en-US" altLang="vi-VN" sz="1800">
                    <a:solidFill>
                      <a:srgbClr val="2502F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3347" name="Line 70">
                <a:extLst>
                  <a:ext uri="{FF2B5EF4-FFF2-40B4-BE49-F238E27FC236}">
                    <a16:creationId xmlns:a16="http://schemas.microsoft.com/office/drawing/2014/main" id="{FEB7B70D-0464-440D-B15D-991D4FBE54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1047" y="1587"/>
                <a:ext cx="306" cy="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13348" name="Rectangle 71">
                <a:extLst>
                  <a:ext uri="{FF2B5EF4-FFF2-40B4-BE49-F238E27FC236}">
                    <a16:creationId xmlns:a16="http://schemas.microsoft.com/office/drawing/2014/main" id="{F7E11F2C-B0AD-4883-99F2-8CF1BDEFDB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8352421">
                <a:off x="1169" y="912"/>
                <a:ext cx="38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.VnArial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altLang="vi-VN" sz="2000">
                    <a:solidFill>
                      <a:srgbClr val="2502F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y= ax</a:t>
                </a:r>
              </a:p>
            </p:txBody>
          </p:sp>
        </p:grpSp>
      </p:grpSp>
      <p:sp>
        <p:nvSpPr>
          <p:cNvPr id="72" name="Rectangle 2">
            <a:extLst>
              <a:ext uri="{FF2B5EF4-FFF2-40B4-BE49-F238E27FC236}">
                <a16:creationId xmlns:a16="http://schemas.microsoft.com/office/drawing/2014/main" id="{149FE6F6-6DF5-402C-A475-46F1714CE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4" y="795720"/>
            <a:ext cx="224154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b="1">
                <a:solidFill>
                  <a:srgbClr val="00B050"/>
                </a:solidFill>
                <a:latin typeface="Arial" panose="020B0604020202020204" pitchFamily="34" charset="0"/>
              </a:rPr>
              <a:t>1) Đặc điểm đồ thị</a:t>
            </a:r>
            <a:endParaRPr lang="en-US" altLang="vi-VN" sz="2000" b="1">
              <a:solidFill>
                <a:srgbClr val="00B050"/>
              </a:solidFill>
              <a:latin typeface="Arial" panose="020B0604020202020204" pitchFamily="34" charset="0"/>
            </a:endParaRPr>
          </a:p>
        </p:txBody>
      </p:sp>
      <p:sp>
        <p:nvSpPr>
          <p:cNvPr id="73" name="Rectangle 2">
            <a:extLst>
              <a:ext uri="{FF2B5EF4-FFF2-40B4-BE49-F238E27FC236}">
                <a16:creationId xmlns:a16="http://schemas.microsoft.com/office/drawing/2014/main" id="{47791DE8-CE88-4DDA-85E8-21050EFBF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534" y="1093354"/>
            <a:ext cx="67944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b="1">
                <a:solidFill>
                  <a:srgbClr val="00B050"/>
                </a:solidFill>
                <a:latin typeface="Arial" panose="020B0604020202020204" pitchFamily="34" charset="0"/>
              </a:rPr>
              <a:t>b = 0</a:t>
            </a:r>
            <a:endParaRPr lang="en-US" altLang="vi-VN" sz="2000" b="1">
              <a:solidFill>
                <a:srgbClr val="00B050"/>
              </a:solidFill>
              <a:latin typeface="Arial" panose="020B0604020202020204" pitchFamily="34" charset="0"/>
            </a:endParaRPr>
          </a:p>
        </p:txBody>
      </p:sp>
      <p:sp>
        <p:nvSpPr>
          <p:cNvPr id="74" name="Rectangle 2">
            <a:extLst>
              <a:ext uri="{FF2B5EF4-FFF2-40B4-BE49-F238E27FC236}">
                <a16:creationId xmlns:a16="http://schemas.microsoft.com/office/drawing/2014/main" id="{E456B858-6900-48D4-9A5D-929AEC8B8E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6464" y="988646"/>
            <a:ext cx="224154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b="1">
                <a:solidFill>
                  <a:srgbClr val="00B050"/>
                </a:solidFill>
                <a:latin typeface="Arial" panose="020B0604020202020204" pitchFamily="34" charset="0"/>
              </a:rPr>
              <a:t>b </a:t>
            </a:r>
            <a:r>
              <a:rPr lang="en-US" altLang="vi-VN" sz="1800" b="1">
                <a:solidFill>
                  <a:srgbClr val="00B05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</a:t>
            </a:r>
            <a:r>
              <a:rPr lang="en-US" altLang="vi-VN" sz="1800" b="1">
                <a:solidFill>
                  <a:srgbClr val="00B050"/>
                </a:solidFill>
                <a:latin typeface="Arial" panose="020B0604020202020204" pitchFamily="34" charset="0"/>
              </a:rPr>
              <a:t> 0</a:t>
            </a:r>
            <a:endParaRPr lang="en-US" altLang="vi-VN" sz="2000" b="1">
              <a:solidFill>
                <a:srgbClr val="00B050"/>
              </a:solidFill>
              <a:latin typeface="Arial" panose="020B0604020202020204" pitchFamily="34" charset="0"/>
            </a:endParaRPr>
          </a:p>
        </p:txBody>
      </p:sp>
      <p:sp>
        <p:nvSpPr>
          <p:cNvPr id="75" name="Rectangle 2">
            <a:extLst>
              <a:ext uri="{FF2B5EF4-FFF2-40B4-BE49-F238E27FC236}">
                <a16:creationId xmlns:a16="http://schemas.microsoft.com/office/drawing/2014/main" id="{342A30AD-81E0-47AB-9648-998A878AD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3041" y="2263458"/>
            <a:ext cx="28497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A</a:t>
            </a:r>
            <a:endParaRPr lang="en-US" altLang="vi-VN" sz="2000">
              <a:solidFill>
                <a:srgbClr val="2502F4"/>
              </a:solidFill>
              <a:latin typeface="Arial" panose="020B0604020202020204" pitchFamily="34" charset="0"/>
            </a:endParaRPr>
          </a:p>
        </p:txBody>
      </p:sp>
      <p:sp>
        <p:nvSpPr>
          <p:cNvPr id="76" name="Rectangle 2">
            <a:extLst>
              <a:ext uri="{FF2B5EF4-FFF2-40B4-BE49-F238E27FC236}">
                <a16:creationId xmlns:a16="http://schemas.microsoft.com/office/drawing/2014/main" id="{DF4582C8-72D1-47BA-97EA-41A9DB532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6492" y="2221054"/>
            <a:ext cx="15634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a</a:t>
            </a:r>
            <a:endParaRPr lang="en-US" altLang="vi-VN" sz="2000">
              <a:solidFill>
                <a:srgbClr val="2502F4"/>
              </a:solidFill>
              <a:latin typeface="Arial" panose="020B0604020202020204" pitchFamily="34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9E4E9F7-2A96-4580-9A34-DFCE602D7446}"/>
              </a:ext>
            </a:extLst>
          </p:cNvPr>
          <p:cNvCxnSpPr>
            <a:cxnSpLocks/>
          </p:cNvCxnSpPr>
          <p:nvPr/>
        </p:nvCxnSpPr>
        <p:spPr>
          <a:xfrm>
            <a:off x="6595267" y="2674939"/>
            <a:ext cx="0" cy="496887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Rectangle 2">
            <a:extLst>
              <a:ext uri="{FF2B5EF4-FFF2-40B4-BE49-F238E27FC236}">
                <a16:creationId xmlns:a16="http://schemas.microsoft.com/office/drawing/2014/main" id="{170A6B3A-A8F7-4336-9010-12B02F5EF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4071939"/>
            <a:ext cx="224154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b="1">
                <a:solidFill>
                  <a:srgbClr val="00B050"/>
                </a:solidFill>
                <a:latin typeface="Arial" panose="020B0604020202020204" pitchFamily="34" charset="0"/>
              </a:rPr>
              <a:t>2) Cách vẽ đồ thị</a:t>
            </a:r>
            <a:endParaRPr lang="en-US" altLang="vi-VN" sz="2000" b="1">
              <a:solidFill>
                <a:srgbClr val="00B05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379B2C6-B565-4ABA-A6F2-FB9ECABD786F}"/>
                  </a:ext>
                </a:extLst>
              </p:cNvPr>
              <p:cNvSpPr/>
              <p:nvPr/>
            </p:nvSpPr>
            <p:spPr>
              <a:xfrm>
                <a:off x="7107237" y="4788339"/>
                <a:ext cx="540789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vi-V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vi-V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altLang="vi-V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vi-V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vi-VN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379B2C6-B565-4ABA-A6F2-FB9ECABD78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237" y="4788339"/>
                <a:ext cx="540789" cy="61824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200209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1000"/>
                                        <p:tgtEl>
                                          <p:spTgt spid="83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4" dur="1000"/>
                                        <p:tgtEl>
                                          <p:spTgt spid="83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7" dur="1000"/>
                                        <p:tgtEl>
                                          <p:spTgt spid="83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0" dur="1000"/>
                                        <p:tgtEl>
                                          <p:spTgt spid="83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3" dur="1000"/>
                                        <p:tgtEl>
                                          <p:spTgt spid="83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1000"/>
                                        <p:tgtEl>
                                          <p:spTgt spid="83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1000"/>
                                        <p:tgtEl>
                                          <p:spTgt spid="83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4" dur="1000"/>
                                        <p:tgtEl>
                                          <p:spTgt spid="83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7" dur="1000"/>
                                        <p:tgtEl>
                                          <p:spTgt spid="83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6" dur="1000"/>
                                        <p:tgtEl>
                                          <p:spTgt spid="83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832518" grpId="0"/>
      <p:bldP spid="832531" grpId="0"/>
      <p:bldP spid="832532" grpId="0"/>
      <p:bldP spid="13323" grpId="0"/>
      <p:bldP spid="832535" grpId="0"/>
      <p:bldP spid="832536" grpId="0"/>
      <p:bldP spid="832537" grpId="0"/>
      <p:bldP spid="832538" grpId="0"/>
      <p:bldP spid="832539" grpId="0"/>
      <p:bldP spid="832540" grpId="0"/>
      <p:bldP spid="13331" grpId="0"/>
      <p:bldP spid="832542" grpId="0"/>
      <p:bldP spid="75" grpId="0"/>
      <p:bldP spid="76" grpId="0"/>
      <p:bldP spid="8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2">
            <a:extLst>
              <a:ext uri="{FF2B5EF4-FFF2-40B4-BE49-F238E27FC236}">
                <a16:creationId xmlns:a16="http://schemas.microsoft.com/office/drawing/2014/main" id="{5B671A7D-8EC8-492E-A68E-A991F10A7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04800"/>
            <a:ext cx="17526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b="1" u="sng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- PHT:</a:t>
            </a:r>
          </a:p>
        </p:txBody>
      </p:sp>
      <p:sp>
        <p:nvSpPr>
          <p:cNvPr id="77" name="Rectangle 60">
            <a:extLst>
              <a:ext uri="{FF2B5EF4-FFF2-40B4-BE49-F238E27FC236}">
                <a16:creationId xmlns:a16="http://schemas.microsoft.com/office/drawing/2014/main" id="{3ADE17C7-A040-4B62-9625-5369DEDAC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143" y="4696050"/>
            <a:ext cx="2254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8" name="Rectangle 61">
            <a:extLst>
              <a:ext uri="{FF2B5EF4-FFF2-40B4-BE49-F238E27FC236}">
                <a16:creationId xmlns:a16="http://schemas.microsoft.com/office/drawing/2014/main" id="{DC6801F5-D887-4804-AAF3-5948B1E09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143" y="5135199"/>
            <a:ext cx="9953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79" name="Rectangle 62">
            <a:extLst>
              <a:ext uri="{FF2B5EF4-FFF2-40B4-BE49-F238E27FC236}">
                <a16:creationId xmlns:a16="http://schemas.microsoft.com/office/drawing/2014/main" id="{5F93572D-A7C4-4BF7-B81E-BDB88FE6A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143" y="5554299"/>
            <a:ext cx="9953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82" name="Rectangle 63">
            <a:extLst>
              <a:ext uri="{FF2B5EF4-FFF2-40B4-BE49-F238E27FC236}">
                <a16:creationId xmlns:a16="http://schemas.microsoft.com/office/drawing/2014/main" id="{E8B31A95-67D2-42F0-B16F-BB380788D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142" y="5981337"/>
            <a:ext cx="9953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83" name="Rectangle 64">
            <a:extLst>
              <a:ext uri="{FF2B5EF4-FFF2-40B4-BE49-F238E27FC236}">
                <a16:creationId xmlns:a16="http://schemas.microsoft.com/office/drawing/2014/main" id="{0EB51AEF-BC91-4443-867A-8B95B7AC3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9200" y="4152900"/>
            <a:ext cx="9953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u="sng">
                <a:solidFill>
                  <a:srgbClr val="2502F4"/>
                </a:solidFill>
                <a:latin typeface="Arial" panose="020B0604020202020204" pitchFamily="34" charset="0"/>
              </a:rPr>
              <a:t>Hình</a:t>
            </a:r>
          </a:p>
        </p:txBody>
      </p:sp>
      <p:sp>
        <p:nvSpPr>
          <p:cNvPr id="84" name="Rectangle 65">
            <a:extLst>
              <a:ext uri="{FF2B5EF4-FFF2-40B4-BE49-F238E27FC236}">
                <a16:creationId xmlns:a16="http://schemas.microsoft.com/office/drawing/2014/main" id="{9D000560-E871-4E7B-AA77-97CA91A41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0" y="41529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u="sng">
                <a:solidFill>
                  <a:srgbClr val="2502F4"/>
                </a:solidFill>
                <a:latin typeface="Arial" panose="020B0604020202020204" pitchFamily="34" charset="0"/>
              </a:rPr>
              <a:t>Đồ thị hàm số</a:t>
            </a:r>
          </a:p>
        </p:txBody>
      </p:sp>
      <p:sp>
        <p:nvSpPr>
          <p:cNvPr id="85" name="Rectangle 66">
            <a:extLst>
              <a:ext uri="{FF2B5EF4-FFF2-40B4-BE49-F238E27FC236}">
                <a16:creationId xmlns:a16="http://schemas.microsoft.com/office/drawing/2014/main" id="{81A69B6A-253A-43D2-9568-EF9A09468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2200" y="47117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y = 3x - 2</a:t>
            </a:r>
          </a:p>
        </p:txBody>
      </p:sp>
      <p:sp>
        <p:nvSpPr>
          <p:cNvPr id="86" name="Rectangle 67">
            <a:extLst>
              <a:ext uri="{FF2B5EF4-FFF2-40B4-BE49-F238E27FC236}">
                <a16:creationId xmlns:a16="http://schemas.microsoft.com/office/drawing/2014/main" id="{39B907B5-A47D-4A76-A940-ADA99DA10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5219" y="5105718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y = -3x + 2</a:t>
            </a:r>
          </a:p>
        </p:txBody>
      </p:sp>
      <p:sp>
        <p:nvSpPr>
          <p:cNvPr id="87" name="Rectangle 68">
            <a:extLst>
              <a:ext uri="{FF2B5EF4-FFF2-40B4-BE49-F238E27FC236}">
                <a16:creationId xmlns:a16="http://schemas.microsoft.com/office/drawing/2014/main" id="{B333E503-1B7E-4A97-8D52-678612288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2200" y="5515993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y = -2x + 1</a:t>
            </a:r>
          </a:p>
        </p:txBody>
      </p:sp>
      <p:sp>
        <p:nvSpPr>
          <p:cNvPr id="88" name="Rectangle 69">
            <a:extLst>
              <a:ext uri="{FF2B5EF4-FFF2-40B4-BE49-F238E27FC236}">
                <a16:creationId xmlns:a16="http://schemas.microsoft.com/office/drawing/2014/main" id="{A3B879A1-D077-4ED2-A36E-A35B7B00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9312" y="594487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    y = x + 2</a:t>
            </a:r>
          </a:p>
        </p:txBody>
      </p:sp>
      <p:sp>
        <p:nvSpPr>
          <p:cNvPr id="89" name="Rectangle 70">
            <a:extLst>
              <a:ext uri="{FF2B5EF4-FFF2-40B4-BE49-F238E27FC236}">
                <a16:creationId xmlns:a16="http://schemas.microsoft.com/office/drawing/2014/main" id="{C29412D9-814A-47DD-9D3A-4FBE564DD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25" y="4660900"/>
            <a:ext cx="22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2000">
                <a:solidFill>
                  <a:srgbClr val="2502F4"/>
                </a:solidFill>
              </a:rPr>
              <a:t>a)</a:t>
            </a:r>
          </a:p>
        </p:txBody>
      </p:sp>
      <p:sp>
        <p:nvSpPr>
          <p:cNvPr id="90" name="Rectangle 71">
            <a:extLst>
              <a:ext uri="{FF2B5EF4-FFF2-40B4-BE49-F238E27FC236}">
                <a16:creationId xmlns:a16="http://schemas.microsoft.com/office/drawing/2014/main" id="{8020CA20-AB1E-410F-9C79-A767F48AE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6600" y="5105718"/>
            <a:ext cx="22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2000">
                <a:solidFill>
                  <a:srgbClr val="2502F4"/>
                </a:solidFill>
              </a:rPr>
              <a:t>b)</a:t>
            </a:r>
          </a:p>
        </p:txBody>
      </p:sp>
      <p:sp>
        <p:nvSpPr>
          <p:cNvPr id="91" name="Rectangle 72">
            <a:extLst>
              <a:ext uri="{FF2B5EF4-FFF2-40B4-BE49-F238E27FC236}">
                <a16:creationId xmlns:a16="http://schemas.microsoft.com/office/drawing/2014/main" id="{89EEE03A-ADD2-47F6-A4EC-C40419ABF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8018" y="5500912"/>
            <a:ext cx="280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2000">
                <a:solidFill>
                  <a:srgbClr val="2502F4"/>
                </a:solidFill>
              </a:rPr>
              <a:t> c)</a:t>
            </a:r>
          </a:p>
        </p:txBody>
      </p:sp>
      <p:sp>
        <p:nvSpPr>
          <p:cNvPr id="92" name="Rectangle 73">
            <a:extLst>
              <a:ext uri="{FF2B5EF4-FFF2-40B4-BE49-F238E27FC236}">
                <a16:creationId xmlns:a16="http://schemas.microsoft.com/office/drawing/2014/main" id="{B1010F2B-1E29-4ACF-99B6-DC1059406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4987" y="5929630"/>
            <a:ext cx="4349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2000">
                <a:solidFill>
                  <a:srgbClr val="2502F4"/>
                </a:solidFill>
              </a:rPr>
              <a:t>   d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9EF6689-AF9A-4230-B954-2A6E348DC1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3728" y="697196"/>
            <a:ext cx="9144000" cy="2402194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1BB5383-110F-4FB5-A2B9-D2608A9E35CC}"/>
              </a:ext>
            </a:extLst>
          </p:cNvPr>
          <p:cNvCxnSpPr>
            <a:cxnSpLocks/>
          </p:cNvCxnSpPr>
          <p:nvPr/>
        </p:nvCxnSpPr>
        <p:spPr>
          <a:xfrm>
            <a:off x="2971800" y="4876800"/>
            <a:ext cx="1496218" cy="381000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31B1990-963A-4B60-B990-19BB946D07F3}"/>
              </a:ext>
            </a:extLst>
          </p:cNvPr>
          <p:cNvCxnSpPr>
            <a:cxnSpLocks/>
          </p:cNvCxnSpPr>
          <p:nvPr/>
        </p:nvCxnSpPr>
        <p:spPr>
          <a:xfrm flipV="1">
            <a:off x="2984499" y="4899502"/>
            <a:ext cx="1483519" cy="423929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5C0E02AE-D9F6-4C85-8BD4-3C836EED84B3}"/>
              </a:ext>
            </a:extLst>
          </p:cNvPr>
          <p:cNvCxnSpPr>
            <a:cxnSpLocks/>
          </p:cNvCxnSpPr>
          <p:nvPr/>
        </p:nvCxnSpPr>
        <p:spPr>
          <a:xfrm>
            <a:off x="3039666" y="6134134"/>
            <a:ext cx="1428352" cy="0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AC496CD-8772-4BE1-B7AD-B1E3A5CE1C15}"/>
              </a:ext>
            </a:extLst>
          </p:cNvPr>
          <p:cNvCxnSpPr>
            <a:cxnSpLocks/>
          </p:cNvCxnSpPr>
          <p:nvPr/>
        </p:nvCxnSpPr>
        <p:spPr>
          <a:xfrm>
            <a:off x="3005733" y="5691617"/>
            <a:ext cx="1428352" cy="0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66">
            <a:extLst>
              <a:ext uri="{FF2B5EF4-FFF2-40B4-BE49-F238E27FC236}">
                <a16:creationId xmlns:a16="http://schemas.microsoft.com/office/drawing/2014/main" id="{E2F7718A-1510-4236-8AA1-0D0C9F5698DE}"/>
              </a:ext>
            </a:extLst>
          </p:cNvPr>
          <p:cNvSpPr>
            <a:spLocks noChangeArrowheads="1"/>
          </p:cNvSpPr>
          <p:nvPr/>
        </p:nvSpPr>
        <p:spPr bwMode="auto">
          <a:xfrm rot="17314270">
            <a:off x="3244933" y="847636"/>
            <a:ext cx="14478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400">
                <a:solidFill>
                  <a:srgbClr val="FF3300"/>
                </a:solidFill>
                <a:latin typeface="Arial" panose="020B0604020202020204" pitchFamily="34" charset="0"/>
              </a:rPr>
              <a:t>y = 3x - 2</a:t>
            </a:r>
          </a:p>
        </p:txBody>
      </p:sp>
      <p:sp>
        <p:nvSpPr>
          <p:cNvPr id="27" name="Rectangle 67">
            <a:extLst>
              <a:ext uri="{FF2B5EF4-FFF2-40B4-BE49-F238E27FC236}">
                <a16:creationId xmlns:a16="http://schemas.microsoft.com/office/drawing/2014/main" id="{4B562501-ABF1-458F-A023-3DFB487DD680}"/>
              </a:ext>
            </a:extLst>
          </p:cNvPr>
          <p:cNvSpPr>
            <a:spLocks noChangeArrowheads="1"/>
          </p:cNvSpPr>
          <p:nvPr/>
        </p:nvSpPr>
        <p:spPr bwMode="auto">
          <a:xfrm rot="4241850">
            <a:off x="1001732" y="2713938"/>
            <a:ext cx="14478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400">
                <a:solidFill>
                  <a:srgbClr val="FF3300"/>
                </a:solidFill>
                <a:latin typeface="Arial" panose="020B0604020202020204" pitchFamily="34" charset="0"/>
              </a:rPr>
              <a:t>y = -3x + 2</a:t>
            </a:r>
          </a:p>
        </p:txBody>
      </p:sp>
      <p:sp>
        <p:nvSpPr>
          <p:cNvPr id="28" name="Rectangle 68">
            <a:extLst>
              <a:ext uri="{FF2B5EF4-FFF2-40B4-BE49-F238E27FC236}">
                <a16:creationId xmlns:a16="http://schemas.microsoft.com/office/drawing/2014/main" id="{0D2F2B5E-CCD8-4E5F-ACA9-F03D481534C8}"/>
              </a:ext>
            </a:extLst>
          </p:cNvPr>
          <p:cNvSpPr>
            <a:spLocks noChangeArrowheads="1"/>
          </p:cNvSpPr>
          <p:nvPr/>
        </p:nvSpPr>
        <p:spPr bwMode="auto">
          <a:xfrm rot="3870827">
            <a:off x="5677641" y="2794942"/>
            <a:ext cx="14478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400">
                <a:solidFill>
                  <a:srgbClr val="FF3300"/>
                </a:solidFill>
                <a:latin typeface="Arial" panose="020B0604020202020204" pitchFamily="34" charset="0"/>
              </a:rPr>
              <a:t>y = -2x + 1</a:t>
            </a:r>
          </a:p>
        </p:txBody>
      </p:sp>
      <p:sp>
        <p:nvSpPr>
          <p:cNvPr id="29" name="Rectangle 69">
            <a:extLst>
              <a:ext uri="{FF2B5EF4-FFF2-40B4-BE49-F238E27FC236}">
                <a16:creationId xmlns:a16="http://schemas.microsoft.com/office/drawing/2014/main" id="{8F38ED65-769E-44AC-BC44-E782F3E3AD84}"/>
              </a:ext>
            </a:extLst>
          </p:cNvPr>
          <p:cNvSpPr>
            <a:spLocks noChangeArrowheads="1"/>
          </p:cNvSpPr>
          <p:nvPr/>
        </p:nvSpPr>
        <p:spPr bwMode="auto">
          <a:xfrm rot="18912288">
            <a:off x="7758749" y="994366"/>
            <a:ext cx="14478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400">
                <a:solidFill>
                  <a:srgbClr val="FF3300"/>
                </a:solidFill>
                <a:latin typeface="Arial" panose="020B0604020202020204" pitchFamily="34" charset="0"/>
              </a:rPr>
              <a:t>    y = x + 2</a:t>
            </a:r>
          </a:p>
        </p:txBody>
      </p:sp>
    </p:spTree>
    <p:extLst>
      <p:ext uri="{BB962C8B-B14F-4D97-AF65-F5344CB8AC3E}">
        <p14:creationId xmlns:p14="http://schemas.microsoft.com/office/powerpoint/2010/main" val="168919381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2">
            <a:extLst>
              <a:ext uri="{FF2B5EF4-FFF2-40B4-BE49-F238E27FC236}">
                <a16:creationId xmlns:a16="http://schemas.microsoft.com/office/drawing/2014/main" id="{5B671A7D-8EC8-492E-A68E-A991F10A7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04800"/>
            <a:ext cx="17526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b="1" u="sng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- PHT:</a:t>
            </a:r>
          </a:p>
        </p:txBody>
      </p:sp>
      <p:sp>
        <p:nvSpPr>
          <p:cNvPr id="77" name="Rectangle 60">
            <a:extLst>
              <a:ext uri="{FF2B5EF4-FFF2-40B4-BE49-F238E27FC236}">
                <a16:creationId xmlns:a16="http://schemas.microsoft.com/office/drawing/2014/main" id="{3ADE17C7-A040-4B62-9625-5369DEDAC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143" y="4696050"/>
            <a:ext cx="2254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8" name="Rectangle 61">
            <a:extLst>
              <a:ext uri="{FF2B5EF4-FFF2-40B4-BE49-F238E27FC236}">
                <a16:creationId xmlns:a16="http://schemas.microsoft.com/office/drawing/2014/main" id="{DC6801F5-D887-4804-AAF3-5948B1E09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143" y="5135199"/>
            <a:ext cx="9953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79" name="Rectangle 62">
            <a:extLst>
              <a:ext uri="{FF2B5EF4-FFF2-40B4-BE49-F238E27FC236}">
                <a16:creationId xmlns:a16="http://schemas.microsoft.com/office/drawing/2014/main" id="{5F93572D-A7C4-4BF7-B81E-BDB88FE6A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143" y="5554299"/>
            <a:ext cx="9953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82" name="Rectangle 63">
            <a:extLst>
              <a:ext uri="{FF2B5EF4-FFF2-40B4-BE49-F238E27FC236}">
                <a16:creationId xmlns:a16="http://schemas.microsoft.com/office/drawing/2014/main" id="{E8B31A95-67D2-42F0-B16F-BB380788D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142" y="5981337"/>
            <a:ext cx="9953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83" name="Rectangle 64">
            <a:extLst>
              <a:ext uri="{FF2B5EF4-FFF2-40B4-BE49-F238E27FC236}">
                <a16:creationId xmlns:a16="http://schemas.microsoft.com/office/drawing/2014/main" id="{0EB51AEF-BC91-4443-867A-8B95B7AC3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9200" y="4152900"/>
            <a:ext cx="9953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u="sng">
                <a:solidFill>
                  <a:srgbClr val="2502F4"/>
                </a:solidFill>
                <a:latin typeface="Arial" panose="020B0604020202020204" pitchFamily="34" charset="0"/>
              </a:rPr>
              <a:t>Hình</a:t>
            </a:r>
          </a:p>
        </p:txBody>
      </p:sp>
      <p:sp>
        <p:nvSpPr>
          <p:cNvPr id="84" name="Rectangle 65">
            <a:extLst>
              <a:ext uri="{FF2B5EF4-FFF2-40B4-BE49-F238E27FC236}">
                <a16:creationId xmlns:a16="http://schemas.microsoft.com/office/drawing/2014/main" id="{9D000560-E871-4E7B-AA77-97CA91A41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0" y="41529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u="sng">
                <a:solidFill>
                  <a:srgbClr val="2502F4"/>
                </a:solidFill>
                <a:latin typeface="Arial" panose="020B0604020202020204" pitchFamily="34" charset="0"/>
              </a:rPr>
              <a:t>Đồ thị hàm số</a:t>
            </a:r>
          </a:p>
        </p:txBody>
      </p:sp>
      <p:sp>
        <p:nvSpPr>
          <p:cNvPr id="85" name="Rectangle 66">
            <a:extLst>
              <a:ext uri="{FF2B5EF4-FFF2-40B4-BE49-F238E27FC236}">
                <a16:creationId xmlns:a16="http://schemas.microsoft.com/office/drawing/2014/main" id="{81A69B6A-253A-43D2-9568-EF9A09468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2200" y="47117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y = 3x - 2</a:t>
            </a:r>
          </a:p>
        </p:txBody>
      </p:sp>
      <p:sp>
        <p:nvSpPr>
          <p:cNvPr id="86" name="Rectangle 67">
            <a:extLst>
              <a:ext uri="{FF2B5EF4-FFF2-40B4-BE49-F238E27FC236}">
                <a16:creationId xmlns:a16="http://schemas.microsoft.com/office/drawing/2014/main" id="{39B907B5-A47D-4A76-A940-ADA99DA10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5219" y="5105718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y = -3x + 2</a:t>
            </a:r>
          </a:p>
        </p:txBody>
      </p:sp>
      <p:sp>
        <p:nvSpPr>
          <p:cNvPr id="87" name="Rectangle 68">
            <a:extLst>
              <a:ext uri="{FF2B5EF4-FFF2-40B4-BE49-F238E27FC236}">
                <a16:creationId xmlns:a16="http://schemas.microsoft.com/office/drawing/2014/main" id="{B333E503-1B7E-4A97-8D52-678612288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2200" y="5515993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y = -2x + 1</a:t>
            </a:r>
          </a:p>
        </p:txBody>
      </p:sp>
      <p:sp>
        <p:nvSpPr>
          <p:cNvPr id="88" name="Rectangle 69">
            <a:extLst>
              <a:ext uri="{FF2B5EF4-FFF2-40B4-BE49-F238E27FC236}">
                <a16:creationId xmlns:a16="http://schemas.microsoft.com/office/drawing/2014/main" id="{A3B879A1-D077-4ED2-A36E-A35B7B00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9312" y="594487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</a:rPr>
              <a:t>    y = x + 2</a:t>
            </a:r>
          </a:p>
        </p:txBody>
      </p:sp>
      <p:sp>
        <p:nvSpPr>
          <p:cNvPr id="89" name="Rectangle 70">
            <a:extLst>
              <a:ext uri="{FF2B5EF4-FFF2-40B4-BE49-F238E27FC236}">
                <a16:creationId xmlns:a16="http://schemas.microsoft.com/office/drawing/2014/main" id="{C29412D9-814A-47DD-9D3A-4FBE564DD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25" y="4660900"/>
            <a:ext cx="22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2000">
                <a:solidFill>
                  <a:srgbClr val="2502F4"/>
                </a:solidFill>
              </a:rPr>
              <a:t>a)</a:t>
            </a:r>
          </a:p>
        </p:txBody>
      </p:sp>
      <p:sp>
        <p:nvSpPr>
          <p:cNvPr id="90" name="Rectangle 71">
            <a:extLst>
              <a:ext uri="{FF2B5EF4-FFF2-40B4-BE49-F238E27FC236}">
                <a16:creationId xmlns:a16="http://schemas.microsoft.com/office/drawing/2014/main" id="{8020CA20-AB1E-410F-9C79-A767F48AE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6600" y="5105718"/>
            <a:ext cx="22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2000">
                <a:solidFill>
                  <a:srgbClr val="2502F4"/>
                </a:solidFill>
              </a:rPr>
              <a:t>b)</a:t>
            </a:r>
          </a:p>
        </p:txBody>
      </p:sp>
      <p:sp>
        <p:nvSpPr>
          <p:cNvPr id="91" name="Rectangle 72">
            <a:extLst>
              <a:ext uri="{FF2B5EF4-FFF2-40B4-BE49-F238E27FC236}">
                <a16:creationId xmlns:a16="http://schemas.microsoft.com/office/drawing/2014/main" id="{89EEE03A-ADD2-47F6-A4EC-C40419ABF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8018" y="5500912"/>
            <a:ext cx="280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2000">
                <a:solidFill>
                  <a:srgbClr val="2502F4"/>
                </a:solidFill>
              </a:rPr>
              <a:t> c)</a:t>
            </a:r>
          </a:p>
        </p:txBody>
      </p:sp>
      <p:sp>
        <p:nvSpPr>
          <p:cNvPr id="92" name="Rectangle 73">
            <a:extLst>
              <a:ext uri="{FF2B5EF4-FFF2-40B4-BE49-F238E27FC236}">
                <a16:creationId xmlns:a16="http://schemas.microsoft.com/office/drawing/2014/main" id="{B1010F2B-1E29-4ACF-99B6-DC1059406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4987" y="5929630"/>
            <a:ext cx="4349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2000">
                <a:solidFill>
                  <a:srgbClr val="2502F4"/>
                </a:solidFill>
              </a:rPr>
              <a:t>   d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9EF6689-AF9A-4230-B954-2A6E348DC1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3728" y="697196"/>
            <a:ext cx="9144000" cy="2402194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1BB5383-110F-4FB5-A2B9-D2608A9E35CC}"/>
              </a:ext>
            </a:extLst>
          </p:cNvPr>
          <p:cNvCxnSpPr>
            <a:cxnSpLocks/>
          </p:cNvCxnSpPr>
          <p:nvPr/>
        </p:nvCxnSpPr>
        <p:spPr>
          <a:xfrm>
            <a:off x="2971800" y="4876800"/>
            <a:ext cx="1496218" cy="381000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31B1990-963A-4B60-B990-19BB946D07F3}"/>
              </a:ext>
            </a:extLst>
          </p:cNvPr>
          <p:cNvCxnSpPr>
            <a:cxnSpLocks/>
          </p:cNvCxnSpPr>
          <p:nvPr/>
        </p:nvCxnSpPr>
        <p:spPr>
          <a:xfrm flipV="1">
            <a:off x="2984499" y="4899502"/>
            <a:ext cx="1483519" cy="423929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5C0E02AE-D9F6-4C85-8BD4-3C836EED84B3}"/>
              </a:ext>
            </a:extLst>
          </p:cNvPr>
          <p:cNvCxnSpPr>
            <a:cxnSpLocks/>
          </p:cNvCxnSpPr>
          <p:nvPr/>
        </p:nvCxnSpPr>
        <p:spPr>
          <a:xfrm>
            <a:off x="3039666" y="6134134"/>
            <a:ext cx="1428352" cy="0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AC496CD-8772-4BE1-B7AD-B1E3A5CE1C15}"/>
              </a:ext>
            </a:extLst>
          </p:cNvPr>
          <p:cNvCxnSpPr>
            <a:cxnSpLocks/>
          </p:cNvCxnSpPr>
          <p:nvPr/>
        </p:nvCxnSpPr>
        <p:spPr>
          <a:xfrm>
            <a:off x="3005733" y="5691617"/>
            <a:ext cx="1428352" cy="0"/>
          </a:xfrm>
          <a:prstGeom prst="straightConnector1">
            <a:avLst/>
          </a:prstGeom>
          <a:ln w="317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66">
            <a:extLst>
              <a:ext uri="{FF2B5EF4-FFF2-40B4-BE49-F238E27FC236}">
                <a16:creationId xmlns:a16="http://schemas.microsoft.com/office/drawing/2014/main" id="{E2F7718A-1510-4236-8AA1-0D0C9F5698DE}"/>
              </a:ext>
            </a:extLst>
          </p:cNvPr>
          <p:cNvSpPr>
            <a:spLocks noChangeArrowheads="1"/>
          </p:cNvSpPr>
          <p:nvPr/>
        </p:nvSpPr>
        <p:spPr bwMode="auto">
          <a:xfrm rot="17314270">
            <a:off x="3244933" y="847636"/>
            <a:ext cx="14478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400">
                <a:solidFill>
                  <a:srgbClr val="FF3300"/>
                </a:solidFill>
                <a:latin typeface="Arial" panose="020B0604020202020204" pitchFamily="34" charset="0"/>
              </a:rPr>
              <a:t>y = 3x - 2</a:t>
            </a:r>
          </a:p>
        </p:txBody>
      </p:sp>
      <p:sp>
        <p:nvSpPr>
          <p:cNvPr id="27" name="Rectangle 67">
            <a:extLst>
              <a:ext uri="{FF2B5EF4-FFF2-40B4-BE49-F238E27FC236}">
                <a16:creationId xmlns:a16="http://schemas.microsoft.com/office/drawing/2014/main" id="{4B562501-ABF1-458F-A023-3DFB487DD680}"/>
              </a:ext>
            </a:extLst>
          </p:cNvPr>
          <p:cNvSpPr>
            <a:spLocks noChangeArrowheads="1"/>
          </p:cNvSpPr>
          <p:nvPr/>
        </p:nvSpPr>
        <p:spPr bwMode="auto">
          <a:xfrm rot="4241850">
            <a:off x="1001732" y="2713938"/>
            <a:ext cx="14478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400">
                <a:solidFill>
                  <a:srgbClr val="FF3300"/>
                </a:solidFill>
                <a:latin typeface="Arial" panose="020B0604020202020204" pitchFamily="34" charset="0"/>
              </a:rPr>
              <a:t>y = -3x + 2</a:t>
            </a:r>
          </a:p>
        </p:txBody>
      </p:sp>
      <p:sp>
        <p:nvSpPr>
          <p:cNvPr id="28" name="Rectangle 68">
            <a:extLst>
              <a:ext uri="{FF2B5EF4-FFF2-40B4-BE49-F238E27FC236}">
                <a16:creationId xmlns:a16="http://schemas.microsoft.com/office/drawing/2014/main" id="{0D2F2B5E-CCD8-4E5F-ACA9-F03D481534C8}"/>
              </a:ext>
            </a:extLst>
          </p:cNvPr>
          <p:cNvSpPr>
            <a:spLocks noChangeArrowheads="1"/>
          </p:cNvSpPr>
          <p:nvPr/>
        </p:nvSpPr>
        <p:spPr bwMode="auto">
          <a:xfrm rot="3870827">
            <a:off x="5677641" y="2794942"/>
            <a:ext cx="14478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400">
                <a:solidFill>
                  <a:srgbClr val="FF3300"/>
                </a:solidFill>
                <a:latin typeface="Arial" panose="020B0604020202020204" pitchFamily="34" charset="0"/>
              </a:rPr>
              <a:t>y = -2x + 1</a:t>
            </a:r>
          </a:p>
        </p:txBody>
      </p:sp>
      <p:sp>
        <p:nvSpPr>
          <p:cNvPr id="29" name="Rectangle 69">
            <a:extLst>
              <a:ext uri="{FF2B5EF4-FFF2-40B4-BE49-F238E27FC236}">
                <a16:creationId xmlns:a16="http://schemas.microsoft.com/office/drawing/2014/main" id="{8F38ED65-769E-44AC-BC44-E782F3E3AD84}"/>
              </a:ext>
            </a:extLst>
          </p:cNvPr>
          <p:cNvSpPr>
            <a:spLocks noChangeArrowheads="1"/>
          </p:cNvSpPr>
          <p:nvPr/>
        </p:nvSpPr>
        <p:spPr bwMode="auto">
          <a:xfrm rot="18912288">
            <a:off x="7758749" y="994366"/>
            <a:ext cx="14478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400">
                <a:solidFill>
                  <a:srgbClr val="FF3300"/>
                </a:solidFill>
                <a:latin typeface="Arial" panose="020B0604020202020204" pitchFamily="34" charset="0"/>
              </a:rPr>
              <a:t>    y = x + 2</a:t>
            </a: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BE0C26B2-5645-4617-A585-AAF92DE56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87680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24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àm số y = ax + b</a:t>
            </a:r>
          </a:p>
        </p:txBody>
      </p:sp>
      <p:sp>
        <p:nvSpPr>
          <p:cNvPr id="31" name="Rectangle 82">
            <a:extLst>
              <a:ext uri="{FF2B5EF4-FFF2-40B4-BE49-F238E27FC236}">
                <a16:creationId xmlns:a16="http://schemas.microsoft.com/office/drawing/2014/main" id="{E6542712-7B92-47F0-9952-CBD5EF944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888985"/>
            <a:ext cx="2336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24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 thẳng</a:t>
            </a:r>
          </a:p>
        </p:txBody>
      </p:sp>
      <p:sp>
        <p:nvSpPr>
          <p:cNvPr id="32" name="Line 83">
            <a:extLst>
              <a:ext uri="{FF2B5EF4-FFF2-40B4-BE49-F238E27FC236}">
                <a16:creationId xmlns:a16="http://schemas.microsoft.com/office/drawing/2014/main" id="{76E085FB-29F9-4ECE-A912-C382B5702D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029200"/>
            <a:ext cx="1371600" cy="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vi-VN">
              <a:solidFill>
                <a:srgbClr val="2502F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84">
            <a:extLst>
              <a:ext uri="{FF2B5EF4-FFF2-40B4-BE49-F238E27FC236}">
                <a16:creationId xmlns:a16="http://schemas.microsoft.com/office/drawing/2014/main" id="{F3BAEE9E-2DF4-4599-88C3-0C01B82221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168900"/>
            <a:ext cx="137160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endParaRPr lang="vi-VN">
              <a:solidFill>
                <a:srgbClr val="2502F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69">
            <a:extLst>
              <a:ext uri="{FF2B5EF4-FFF2-40B4-BE49-F238E27FC236}">
                <a16:creationId xmlns:a16="http://schemas.microsoft.com/office/drawing/2014/main" id="{02CAAF48-0971-4C2E-8744-BACCD6BA4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3463" y="4868863"/>
            <a:ext cx="11798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vi-VN" sz="24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Đồ thị )</a:t>
            </a:r>
          </a:p>
        </p:txBody>
      </p:sp>
    </p:spTree>
    <p:extLst>
      <p:ext uri="{BB962C8B-B14F-4D97-AF65-F5344CB8AC3E}">
        <p14:creationId xmlns:p14="http://schemas.microsoft.com/office/powerpoint/2010/main" val="332490708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8" grpId="0"/>
      <p:bldP spid="79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30" grpId="0"/>
      <p:bldP spid="30" grpId="1"/>
      <p:bldP spid="31" grpId="0"/>
      <p:bldP spid="31" grpId="1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9ADA2C42-F04B-496D-95CA-5A52FF3C0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81000"/>
            <a:ext cx="6172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220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840707" name="Rectangle 3">
            <a:extLst>
              <a:ext uri="{FF2B5EF4-FFF2-40B4-BE49-F238E27FC236}">
                <a16:creationId xmlns:a16="http://schemas.microsoft.com/office/drawing/2014/main" id="{3651E531-6EC0-4DC7-92CC-4BA023432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65950"/>
            <a:ext cx="8305800" cy="40408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vi-VN" sz="2000" b="1">
                <a:solidFill>
                  <a:srgbClr val="2502F4"/>
                </a:solidFill>
                <a:latin typeface="Arial" panose="020B0604020202020204" pitchFamily="34" charset="0"/>
              </a:rPr>
              <a:t>MÔT SỐ DẠNG BÀI TẬP VỀ ĐỒ THỊ HÀM SỐ y = ax + b(</a:t>
            </a:r>
            <a:r>
              <a:rPr lang="en-US" altLang="vi-VN" sz="2000">
                <a:solidFill>
                  <a:srgbClr val="2502F4"/>
                </a:solidFill>
                <a:latin typeface="Arial" panose="020B0604020202020204" pitchFamily="34" charset="0"/>
              </a:rPr>
              <a:t>a </a:t>
            </a:r>
            <a:r>
              <a:rPr lang="en-US" altLang="vi-VN" sz="2000">
                <a:solidFill>
                  <a:srgbClr val="2502F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 0</a:t>
            </a:r>
            <a:r>
              <a:rPr lang="en-US" altLang="vi-VN" sz="2000" b="1">
                <a:solidFill>
                  <a:srgbClr val="2502F4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B7763B2D-741D-4601-9051-FD25AA521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686" y="1424495"/>
            <a:ext cx="7823200" cy="415498"/>
          </a:xfrm>
          <a:prstGeom prst="rect">
            <a:avLst/>
          </a:prstGeom>
          <a:solidFill>
            <a:srgbClr val="2502F4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  <a:spcAft>
                <a:spcPts val="600"/>
              </a:spcAft>
            </a:pPr>
            <a:r>
              <a:rPr lang="en-US" altLang="vi-VN" sz="1800" b="1">
                <a:solidFill>
                  <a:srgbClr val="FFFF00"/>
                </a:solidFill>
                <a:latin typeface="Arial" panose="020B0604020202020204" pitchFamily="34" charset="0"/>
              </a:rPr>
              <a:t>Dạng 1: Vẽ đồ thị hàm số , tìm giao điểm của hai đồ thị</a:t>
            </a:r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84367E5E-541D-4B9B-AA0D-73352C4EB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686" y="2294964"/>
            <a:ext cx="7823200" cy="415498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  <a:spcAft>
                <a:spcPts val="600"/>
              </a:spcAft>
            </a:pPr>
            <a:r>
              <a:rPr lang="en-US" altLang="vi-VN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 </a:t>
            </a:r>
            <a:r>
              <a:rPr lang="en-US" altLang="vi-VN" sz="1800" b="1">
                <a:solidFill>
                  <a:srgbClr val="FFFF00"/>
                </a:solidFill>
                <a:latin typeface=".VnArialH" panose="020B7200000000000000" pitchFamily="34" charset="0"/>
              </a:rPr>
              <a:t>2: </a:t>
            </a:r>
            <a:r>
              <a:rPr lang="en-US" altLang="vi-VN" sz="1800" b="1">
                <a:solidFill>
                  <a:srgbClr val="FFFF00"/>
                </a:solidFill>
                <a:latin typeface="Arial" panose="020B0604020202020204" pitchFamily="34" charset="0"/>
              </a:rPr>
              <a:t>Xét tính đồng quy của ba đường thẳng</a:t>
            </a: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38AB4AA2-026F-4169-9AC0-1D5B81C2A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686" y="3174439"/>
            <a:ext cx="7823200" cy="415498"/>
          </a:xfrm>
          <a:prstGeom prst="rect">
            <a:avLst/>
          </a:prstGeom>
          <a:solidFill>
            <a:srgbClr val="FF00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  <a:spcAft>
                <a:spcPts val="600"/>
              </a:spcAft>
            </a:pPr>
            <a:r>
              <a:rPr lang="en-US" altLang="vi-VN" sz="1800" b="1">
                <a:solidFill>
                  <a:srgbClr val="FFFF00"/>
                </a:solidFill>
                <a:latin typeface="Arial" panose="020B0604020202020204" pitchFamily="34" charset="0"/>
              </a:rPr>
              <a:t>Dạng 3: Xác định hàm số biết một điểm thuộc đồ thị của nó.</a:t>
            </a:r>
            <a:r>
              <a:rPr lang="en-US" altLang="vi-VN" sz="180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n-US" altLang="vi-VN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22E5AF79-AAE1-4694-8A86-7F4527627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686" y="5036403"/>
            <a:ext cx="7823200" cy="830997"/>
          </a:xfrm>
          <a:prstGeom prst="rect">
            <a:avLst/>
          </a:prstGeom>
          <a:solidFill>
            <a:srgbClr val="FF99FF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  <a:spcAft>
                <a:spcPts val="600"/>
              </a:spcAft>
            </a:pPr>
            <a:r>
              <a:rPr lang="en-US" altLang="vi-VN" sz="1800" b="1">
                <a:solidFill>
                  <a:srgbClr val="FFFF00"/>
                </a:solidFill>
                <a:latin typeface="Arial" panose="020B0604020202020204" pitchFamily="34" charset="0"/>
              </a:rPr>
              <a:t>Dạng 5: Tìm điểm cố định của một họ các đường thẳng có cùng phương  trình tham số.</a:t>
            </a:r>
          </a:p>
        </p:txBody>
      </p:sp>
      <p:sp>
        <p:nvSpPr>
          <p:cNvPr id="23" name="Rectangle 3">
            <a:extLst>
              <a:ext uri="{FF2B5EF4-FFF2-40B4-BE49-F238E27FC236}">
                <a16:creationId xmlns:a16="http://schemas.microsoft.com/office/drawing/2014/main" id="{B2E27791-6BB0-47D0-985F-A25DF519E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686" y="4122177"/>
            <a:ext cx="7823200" cy="415498"/>
          </a:xfrm>
          <a:prstGeom prst="rect">
            <a:avLst/>
          </a:prstGeom>
          <a:solidFill>
            <a:srgbClr val="0070C0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lnSpc>
                <a:spcPct val="150000"/>
              </a:lnSpc>
              <a:spcAft>
                <a:spcPts val="600"/>
              </a:spcAft>
            </a:pPr>
            <a:r>
              <a:rPr lang="en-US" altLang="vi-VN" sz="1800" b="1">
                <a:solidFill>
                  <a:srgbClr val="FFFF00"/>
                </a:solidFill>
                <a:latin typeface="Arial" panose="020B0604020202020204" pitchFamily="34" charset="0"/>
              </a:rPr>
              <a:t>Dạng 4: Bài toán về khoảng cách, diện tích, chu vi các hình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84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707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29D508CF-8956-4306-AD1D-4F67B874C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81000"/>
            <a:ext cx="61722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endParaRPr lang="vi-VN" altLang="vi-VN" sz="22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40707" name="Rectangle 3">
            <a:extLst>
              <a:ext uri="{FF2B5EF4-FFF2-40B4-BE49-F238E27FC236}">
                <a16:creationId xmlns:a16="http://schemas.microsoft.com/office/drawing/2014/main" id="{78DB773F-992D-486A-B754-CAE90DA7F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85817"/>
            <a:ext cx="7162800" cy="364202"/>
          </a:xfrm>
          <a:prstGeom prst="rect">
            <a:avLst/>
          </a:prstGeom>
          <a:solidFill>
            <a:srgbClr val="2502F4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vi-VN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1.Tìm tọa độ giao điểm của hai đường thẳng</a:t>
            </a:r>
          </a:p>
        </p:txBody>
      </p:sp>
      <p:sp>
        <p:nvSpPr>
          <p:cNvPr id="840708" name="Rectangle 4">
            <a:extLst>
              <a:ext uri="{FF2B5EF4-FFF2-40B4-BE49-F238E27FC236}">
                <a16:creationId xmlns:a16="http://schemas.microsoft.com/office/drawing/2014/main" id="{F3F0C581-72B0-486E-BED2-5832F10D8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3700" y="943382"/>
            <a:ext cx="28956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: y = ax + b và </a:t>
            </a:r>
          </a:p>
        </p:txBody>
      </p:sp>
      <p:sp>
        <p:nvSpPr>
          <p:cNvPr id="840709" name="Rectangle 5">
            <a:extLst>
              <a:ext uri="{FF2B5EF4-FFF2-40B4-BE49-F238E27FC236}">
                <a16:creationId xmlns:a16="http://schemas.microsoft.com/office/drawing/2014/main" id="{4D255A72-EEF6-4F6A-B965-230BBD701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3900" y="943382"/>
            <a:ext cx="3124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’: y=a’x + b’   </a:t>
            </a:r>
          </a:p>
        </p:txBody>
      </p:sp>
      <p:sp>
        <p:nvSpPr>
          <p:cNvPr id="840712" name="Rectangle 8">
            <a:extLst>
              <a:ext uri="{FF2B5EF4-FFF2-40B4-BE49-F238E27FC236}">
                <a16:creationId xmlns:a16="http://schemas.microsoft.com/office/drawing/2014/main" id="{D98195FA-F5E6-42CC-826A-55BBD753D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495126"/>
            <a:ext cx="84963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Giá trị y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ax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b (hoặc y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a’x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b’ ) là tung độ giao điểm</a:t>
            </a:r>
            <a:r>
              <a:rPr lang="en-US" altLang="vi-VN" sz="1800" baseline="30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altLang="vi-VN" sz="1800" baseline="-25000">
              <a:solidFill>
                <a:srgbClr val="2502F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0713" name="Rectangle 9">
            <a:extLst>
              <a:ext uri="{FF2B5EF4-FFF2-40B4-BE49-F238E27FC236}">
                <a16:creationId xmlns:a16="http://schemas.microsoft.com/office/drawing/2014/main" id="{9F6BE7B7-4E68-4572-A268-16B28BC97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7328" y="5065492"/>
            <a:ext cx="138033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</a:p>
        </p:txBody>
      </p:sp>
      <p:sp>
        <p:nvSpPr>
          <p:cNvPr id="82952" name="Rectangle 6">
            <a:extLst>
              <a:ext uri="{FF2B5EF4-FFF2-40B4-BE49-F238E27FC236}">
                <a16:creationId xmlns:a16="http://schemas.microsoft.com/office/drawing/2014/main" id="{994003DA-878A-4BDD-B29F-F804C6705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626" y="3166160"/>
            <a:ext cx="12446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 b="1">
                <a:solidFill>
                  <a:srgbClr val="009644"/>
                </a:solidFill>
                <a:latin typeface="Arial" panose="020B0604020202020204" pitchFamily="34" charset="0"/>
              </a:rPr>
              <a:t>Bước 1:</a:t>
            </a:r>
          </a:p>
        </p:txBody>
      </p:sp>
      <p:sp>
        <p:nvSpPr>
          <p:cNvPr id="82953" name="Rectangle 11">
            <a:extLst>
              <a:ext uri="{FF2B5EF4-FFF2-40B4-BE49-F238E27FC236}">
                <a16:creationId xmlns:a16="http://schemas.microsoft.com/office/drawing/2014/main" id="{FD7A58F2-91C1-4DAC-8723-69C9B253F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2732" y="3551783"/>
            <a:ext cx="86106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 của phương trình: x = x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là hoành độ giao điểm.</a:t>
            </a:r>
          </a:p>
        </p:txBody>
      </p:sp>
      <p:sp>
        <p:nvSpPr>
          <p:cNvPr id="82954" name="Rectangle 13">
            <a:extLst>
              <a:ext uri="{FF2B5EF4-FFF2-40B4-BE49-F238E27FC236}">
                <a16:creationId xmlns:a16="http://schemas.microsoft.com/office/drawing/2014/main" id="{993EBCBB-325D-4B17-AED9-9F263595D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2732" y="3140314"/>
            <a:ext cx="509754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 pt xác định hoành độ giao điểm: ax+b= a’x+b’</a:t>
            </a:r>
          </a:p>
        </p:txBody>
      </p:sp>
      <p:sp>
        <p:nvSpPr>
          <p:cNvPr id="840719" name="Rectangle 15">
            <a:extLst>
              <a:ext uri="{FF2B5EF4-FFF2-40B4-BE49-F238E27FC236}">
                <a16:creationId xmlns:a16="http://schemas.microsoft.com/office/drawing/2014/main" id="{582A3930-3CA5-4ED7-91FE-B203A004B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8926" y="5065493"/>
            <a:ext cx="8944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b="1">
                <a:solidFill>
                  <a:srgbClr val="009644"/>
                </a:solidFill>
                <a:latin typeface="Arial" panose="020B0604020202020204" pitchFamily="34" charset="0"/>
              </a:rPr>
              <a:t>Bước 3:</a:t>
            </a:r>
          </a:p>
        </p:txBody>
      </p:sp>
      <p:sp>
        <p:nvSpPr>
          <p:cNvPr id="840720" name="Rectangle 16">
            <a:extLst>
              <a:ext uri="{FF2B5EF4-FFF2-40B4-BE49-F238E27FC236}">
                <a16:creationId xmlns:a16="http://schemas.microsoft.com/office/drawing/2014/main" id="{0B8AAA98-DA56-4CEC-A5DA-B19835104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1626" y="3996431"/>
            <a:ext cx="12446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 b="1">
                <a:solidFill>
                  <a:srgbClr val="009644"/>
                </a:solidFill>
                <a:latin typeface="Arial" panose="020B0604020202020204" pitchFamily="34" charset="0"/>
              </a:rPr>
              <a:t>Bước 2: </a:t>
            </a:r>
          </a:p>
        </p:txBody>
      </p:sp>
      <p:sp>
        <p:nvSpPr>
          <p:cNvPr id="82957" name="Rectangle 19">
            <a:extLst>
              <a:ext uri="{FF2B5EF4-FFF2-40B4-BE49-F238E27FC236}">
                <a16:creationId xmlns:a16="http://schemas.microsoft.com/office/drawing/2014/main" id="{4EBD63AF-4006-4536-964F-2D6119F5A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371600"/>
            <a:ext cx="27462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 b="1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Phương pháp đồ thị:</a:t>
            </a:r>
          </a:p>
        </p:txBody>
      </p:sp>
      <p:sp>
        <p:nvSpPr>
          <p:cNvPr id="82958" name="Rectangle 20">
            <a:extLst>
              <a:ext uri="{FF2B5EF4-FFF2-40B4-BE49-F238E27FC236}">
                <a16:creationId xmlns:a16="http://schemas.microsoft.com/office/drawing/2014/main" id="{A3505B03-D325-4A5C-90F2-E1E280AA9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738290"/>
            <a:ext cx="29899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 b="1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Phương pháp đại số :  </a:t>
            </a:r>
          </a:p>
        </p:txBody>
      </p:sp>
      <p:sp>
        <p:nvSpPr>
          <p:cNvPr id="82959" name="Rectangle 6">
            <a:extLst>
              <a:ext uri="{FF2B5EF4-FFF2-40B4-BE49-F238E27FC236}">
                <a16:creationId xmlns:a16="http://schemas.microsoft.com/office/drawing/2014/main" id="{F6E79CB1-F66A-48A3-99AA-CED4D0B5E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859369"/>
            <a:ext cx="668813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 b="1">
                <a:solidFill>
                  <a:srgbClr val="00964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: 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 d và d’ trên cung  một mặt phẳng tọa độ</a:t>
            </a:r>
          </a:p>
        </p:txBody>
      </p:sp>
      <p:sp>
        <p:nvSpPr>
          <p:cNvPr id="24" name="Rectangle 16">
            <a:extLst>
              <a:ext uri="{FF2B5EF4-FFF2-40B4-BE49-F238E27FC236}">
                <a16:creationId xmlns:a16="http://schemas.microsoft.com/office/drawing/2014/main" id="{3551B72D-EBE7-47F8-8C74-8C99409FC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7144" y="2316569"/>
            <a:ext cx="6426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 b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: 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 định tọa độ giao điểm trên mặt phẳng tọa độ </a:t>
            </a:r>
          </a:p>
        </p:txBody>
      </p:sp>
      <p:sp>
        <p:nvSpPr>
          <p:cNvPr id="82961" name="Rectangle 24">
            <a:extLst>
              <a:ext uri="{FF2B5EF4-FFF2-40B4-BE49-F238E27FC236}">
                <a16:creationId xmlns:a16="http://schemas.microsoft.com/office/drawing/2014/main" id="{F2B00F9F-D505-44CE-9537-4950F7D18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2732" y="3993110"/>
            <a:ext cx="4007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y x = x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 một trong hai hàm số </a:t>
            </a:r>
          </a:p>
        </p:txBody>
      </p:sp>
      <p:sp>
        <p:nvSpPr>
          <p:cNvPr id="82962" name="Rectangle 25">
            <a:extLst>
              <a:ext uri="{FF2B5EF4-FFF2-40B4-BE49-F238E27FC236}">
                <a16:creationId xmlns:a16="http://schemas.microsoft.com/office/drawing/2014/main" id="{8BD34287-61B1-49FC-8DB2-206F67847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2945" y="5486400"/>
            <a:ext cx="40874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ọa độ giao điểm của d và d’ là (x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; 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altLang="vi-VN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vi-VN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2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2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2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84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84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2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2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84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40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40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2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2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712" grpId="0"/>
      <p:bldP spid="840713" grpId="0"/>
      <p:bldP spid="82952" grpId="0"/>
      <p:bldP spid="82953" grpId="0"/>
      <p:bldP spid="82954" grpId="0"/>
      <p:bldP spid="840719" grpId="0"/>
      <p:bldP spid="840720" grpId="0"/>
      <p:bldP spid="82957" grpId="0"/>
      <p:bldP spid="82958" grpId="0"/>
      <p:bldP spid="82959" grpId="0"/>
      <p:bldP spid="24" grpId="0"/>
      <p:bldP spid="82961" grpId="0"/>
      <p:bldP spid="829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96">
            <a:extLst>
              <a:ext uri="{FF2B5EF4-FFF2-40B4-BE49-F238E27FC236}">
                <a16:creationId xmlns:a16="http://schemas.microsoft.com/office/drawing/2014/main" id="{2920B9F7-6AC3-46DB-B44D-C00DCD36F9CE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381830" y="2369559"/>
            <a:ext cx="3033712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79902" name="Rectangle 2">
            <a:extLst>
              <a:ext uri="{FF2B5EF4-FFF2-40B4-BE49-F238E27FC236}">
                <a16:creationId xmlns:a16="http://schemas.microsoft.com/office/drawing/2014/main" id="{3FE8DF27-6C2C-4747-9768-F6E0CF5C0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" y="273586"/>
            <a:ext cx="17526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vi-VN" sz="1800" b="1" u="sng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</a:t>
            </a:r>
            <a:r>
              <a:rPr lang="en-US" altLang="vi-VN" sz="1800" b="1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PHT)</a:t>
            </a:r>
          </a:p>
        </p:txBody>
      </p:sp>
      <p:sp>
        <p:nvSpPr>
          <p:cNvPr id="79925" name="Rectangle 26">
            <a:extLst>
              <a:ext uri="{FF2B5EF4-FFF2-40B4-BE49-F238E27FC236}">
                <a16:creationId xmlns:a16="http://schemas.microsoft.com/office/drawing/2014/main" id="{58072629-5DC1-4926-ACF0-1FA126C07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652067"/>
            <a:ext cx="7812769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pt-BR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các hàm số: y = x có đồ thị (d</a:t>
            </a:r>
            <a:r>
              <a:rPr lang="pt-BR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pt-BR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</a:t>
            </a:r>
            <a:r>
              <a:rPr lang="es-ES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= 2x + 2 có đồ thị (d</a:t>
            </a:r>
            <a:r>
              <a:rPr lang="es-ES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s-ES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810059" name="Rectangle 75">
            <a:extLst>
              <a:ext uri="{FF2B5EF4-FFF2-40B4-BE49-F238E27FC236}">
                <a16:creationId xmlns:a16="http://schemas.microsoft.com/office/drawing/2014/main" id="{F5B8FE17-E36E-49F7-86F6-A3D695011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93" y="4294555"/>
            <a:ext cx="1809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vi-VN">
                <a:solidFill>
                  <a:srgbClr val="2502F4"/>
                </a:solidFill>
              </a:rPr>
              <a:t>-2</a:t>
            </a:r>
          </a:p>
        </p:txBody>
      </p:sp>
      <p:sp>
        <p:nvSpPr>
          <p:cNvPr id="79941" name="Rectangle 69">
            <a:extLst>
              <a:ext uri="{FF2B5EF4-FFF2-40B4-BE49-F238E27FC236}">
                <a16:creationId xmlns:a16="http://schemas.microsoft.com/office/drawing/2014/main" id="{AE551C33-E992-4895-B50D-C10FFBCC2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6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vi-VN">
              <a:solidFill>
                <a:srgbClr val="2502F4"/>
              </a:solidFill>
            </a:endParaRPr>
          </a:p>
        </p:txBody>
      </p:sp>
      <p:sp>
        <p:nvSpPr>
          <p:cNvPr id="79943" name="Rectangle 71">
            <a:extLst>
              <a:ext uri="{FF2B5EF4-FFF2-40B4-BE49-F238E27FC236}">
                <a16:creationId xmlns:a16="http://schemas.microsoft.com/office/drawing/2014/main" id="{88FF488E-C435-4759-AF79-2DEDA0F1A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38499"/>
            <a:ext cx="6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vi-VN">
              <a:solidFill>
                <a:srgbClr val="2502F4"/>
              </a:solidFill>
            </a:endParaRPr>
          </a:p>
        </p:txBody>
      </p:sp>
      <p:pic>
        <p:nvPicPr>
          <p:cNvPr id="73" name="Picture 14">
            <a:extLst>
              <a:ext uri="{FF2B5EF4-FFF2-40B4-BE49-F238E27FC236}">
                <a16:creationId xmlns:a16="http://schemas.microsoft.com/office/drawing/2014/main" id="{DD7C70EC-F99E-49C7-96AE-0BD9C5A7B6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0344" y="2003652"/>
            <a:ext cx="3657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 Box 10">
                <a:extLst>
                  <a:ext uri="{FF2B5EF4-FFF2-40B4-BE49-F238E27FC236}">
                    <a16:creationId xmlns:a16="http://schemas.microsoft.com/office/drawing/2014/main" id="{F424B5A3-A484-4E74-ABF8-39F99923B1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249" y="2757807"/>
                <a:ext cx="1524000" cy="4854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fr-FR">
                    <a:solidFill>
                      <a:srgbClr val="FF0000"/>
                    </a:solidFill>
                  </a:rPr>
                  <a:t>y = </a:t>
                </a:r>
                <a:r>
                  <a:rPr lang="fr-FR" spc="-3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i="1" spc="-3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 spc="-3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vi-VN" i="1" spc="-3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pc="-30">
                    <a:solidFill>
                      <a:srgbClr val="FF0000"/>
                    </a:solidFill>
                  </a:rPr>
                  <a:t> </a:t>
                </a:r>
                <a:r>
                  <a:rPr lang="fr-FR">
                    <a:solidFill>
                      <a:srgbClr val="FF0000"/>
                    </a:solidFill>
                  </a:rPr>
                  <a:t>x - 2</a:t>
                </a:r>
                <a:endParaRPr lang="vi-VN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5" name="Text Box 10">
                <a:extLst>
                  <a:ext uri="{FF2B5EF4-FFF2-40B4-BE49-F238E27FC236}">
                    <a16:creationId xmlns:a16="http://schemas.microsoft.com/office/drawing/2014/main" id="{F424B5A3-A484-4E74-ABF8-39F99923B1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249" y="2757807"/>
                <a:ext cx="1524000" cy="485454"/>
              </a:xfrm>
              <a:prstGeom prst="rect">
                <a:avLst/>
              </a:prstGeom>
              <a:blipFill>
                <a:blip r:embed="rId4"/>
                <a:stretch>
                  <a:fillRect l="-3600" b="-750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6" name="Table 75">
            <a:extLst>
              <a:ext uri="{FF2B5EF4-FFF2-40B4-BE49-F238E27FC236}">
                <a16:creationId xmlns:a16="http://schemas.microsoft.com/office/drawing/2014/main" id="{E9B06594-A56D-45C6-840A-437DAFAF9C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9446721"/>
              </p:ext>
            </p:extLst>
          </p:nvPr>
        </p:nvGraphicFramePr>
        <p:xfrm>
          <a:off x="357193" y="2314734"/>
          <a:ext cx="4191000" cy="2357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7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4446270" algn="r"/>
                        </a:tabLst>
                      </a:pPr>
                      <a:endParaRPr lang="vi-VN" sz="1800">
                        <a:solidFill>
                          <a:srgbClr val="FF0000"/>
                        </a:solidFill>
                        <a:latin typeface="Arial 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4446270" algn="r"/>
                        </a:tabLst>
                      </a:pPr>
                      <a:endParaRPr lang="fr-FR" sz="1800" spc="-40">
                        <a:solidFill>
                          <a:srgbClr val="FF0000"/>
                        </a:solidFill>
                        <a:latin typeface="Arial 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  <a:p>
                      <a:endParaRPr lang="vi-VN"/>
                    </a:p>
                  </a:txBody>
                  <a:tcPr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4446270" algn="r"/>
                        </a:tabLst>
                      </a:pPr>
                      <a:endParaRPr lang="vi-VN" sz="1800">
                        <a:solidFill>
                          <a:srgbClr val="FF0000"/>
                        </a:solidFill>
                        <a:latin typeface="Arial 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  <a:tabLst>
                          <a:tab pos="4446270" algn="r"/>
                        </a:tabLst>
                      </a:pPr>
                      <a:endParaRPr lang="vi-VN" sz="1800">
                        <a:solidFill>
                          <a:srgbClr val="FF0000"/>
                        </a:solidFill>
                        <a:latin typeface="Arial 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7" name="TextBox 76">
            <a:extLst>
              <a:ext uri="{FF2B5EF4-FFF2-40B4-BE49-F238E27FC236}">
                <a16:creationId xmlns:a16="http://schemas.microsoft.com/office/drawing/2014/main" id="{E16D1971-3ABD-46BF-8090-E235A6EA064C}"/>
              </a:ext>
            </a:extLst>
          </p:cNvPr>
          <p:cNvSpPr txBox="1"/>
          <p:nvPr/>
        </p:nvSpPr>
        <p:spPr>
          <a:xfrm>
            <a:off x="1992318" y="3195936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 ; 0)</a:t>
            </a:r>
            <a:endParaRPr lang="vi-VN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5F694898-2659-4D75-9F89-66C8C34C1927}"/>
              </a:ext>
            </a:extLst>
          </p:cNvPr>
          <p:cNvSpPr txBox="1"/>
          <p:nvPr/>
        </p:nvSpPr>
        <p:spPr>
          <a:xfrm>
            <a:off x="2212624" y="232478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vi-VN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689F1BCB-EA1D-4EEA-819D-C3185BB67829}"/>
              </a:ext>
            </a:extLst>
          </p:cNvPr>
          <p:cNvSpPr txBox="1"/>
          <p:nvPr/>
        </p:nvSpPr>
        <p:spPr>
          <a:xfrm>
            <a:off x="3652843" y="2750074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E9F1C25D-AFBC-4A8C-BB3C-99E913A9D58F}"/>
              </a:ext>
            </a:extLst>
          </p:cNvPr>
          <p:cNvSpPr txBox="1"/>
          <p:nvPr/>
        </p:nvSpPr>
        <p:spPr>
          <a:xfrm>
            <a:off x="2198693" y="2732034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vi-VN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EA40C4CF-9C92-4CC0-926E-43D35A33FBC5}"/>
              </a:ext>
            </a:extLst>
          </p:cNvPr>
          <p:cNvSpPr txBox="1"/>
          <p:nvPr/>
        </p:nvSpPr>
        <p:spPr>
          <a:xfrm>
            <a:off x="3659193" y="232478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9449CAF6-6F83-4668-8687-CEC073EE47E0}"/>
              </a:ext>
            </a:extLst>
          </p:cNvPr>
          <p:cNvSpPr txBox="1"/>
          <p:nvPr/>
        </p:nvSpPr>
        <p:spPr>
          <a:xfrm>
            <a:off x="3436944" y="3209475"/>
            <a:ext cx="879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 ; 1)</a:t>
            </a:r>
            <a:endParaRPr lang="vi-VN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5CE8E40F-1689-495C-85BB-0189FCC8EC9F}"/>
              </a:ext>
            </a:extLst>
          </p:cNvPr>
          <p:cNvSpPr txBox="1"/>
          <p:nvPr/>
        </p:nvSpPr>
        <p:spPr>
          <a:xfrm>
            <a:off x="2206590" y="3586044"/>
            <a:ext cx="337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vi-VN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369A1B3F-0A60-4236-A535-F8BBF24A9616}"/>
              </a:ext>
            </a:extLst>
          </p:cNvPr>
          <p:cNvSpPr txBox="1"/>
          <p:nvPr/>
        </p:nvSpPr>
        <p:spPr>
          <a:xfrm>
            <a:off x="3684593" y="3957727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vi-VN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BE2DA0A-CFA9-4051-A086-08C4FDE22B77}"/>
              </a:ext>
            </a:extLst>
          </p:cNvPr>
          <p:cNvSpPr txBox="1"/>
          <p:nvPr/>
        </p:nvSpPr>
        <p:spPr>
          <a:xfrm>
            <a:off x="2224093" y="390267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vi-VN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7CD9812B-F032-45AB-998D-D7806578251B}"/>
              </a:ext>
            </a:extLst>
          </p:cNvPr>
          <p:cNvSpPr txBox="1"/>
          <p:nvPr/>
        </p:nvSpPr>
        <p:spPr>
          <a:xfrm>
            <a:off x="3654390" y="3543082"/>
            <a:ext cx="405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B048396A-4B92-4105-8B23-61D7673CED3F}"/>
              </a:ext>
            </a:extLst>
          </p:cNvPr>
          <p:cNvSpPr txBox="1"/>
          <p:nvPr/>
        </p:nvSpPr>
        <p:spPr>
          <a:xfrm>
            <a:off x="2005018" y="4287263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 ; 2)</a:t>
            </a:r>
            <a:endParaRPr lang="vi-VN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CFC88948-2681-48FB-81AC-FAAC44C7A663}"/>
              </a:ext>
            </a:extLst>
          </p:cNvPr>
          <p:cNvSpPr txBox="1"/>
          <p:nvPr/>
        </p:nvSpPr>
        <p:spPr>
          <a:xfrm>
            <a:off x="3460243" y="4276606"/>
            <a:ext cx="856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-1 ; 0)</a:t>
            </a:r>
            <a:endParaRPr lang="vi-VN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07BBCDB1-4733-4AE6-86D0-A29F0B40EFFF}"/>
              </a:ext>
            </a:extLst>
          </p:cNvPr>
          <p:cNvSpPr txBox="1"/>
          <p:nvPr/>
        </p:nvSpPr>
        <p:spPr>
          <a:xfrm>
            <a:off x="423390" y="3902672"/>
            <a:ext cx="1233489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  <a:spcAft>
                <a:spcPts val="0"/>
              </a:spcAft>
              <a:tabLst>
                <a:tab pos="4446270" algn="r"/>
              </a:tabLst>
            </a:pPr>
            <a:r>
              <a:rPr lang="fr-FR" sz="1800" spc="-40">
                <a:solidFill>
                  <a:srgbClr val="FF0000"/>
                </a:solidFill>
                <a:latin typeface="Arial "/>
                <a:ea typeface="Times New Roman"/>
                <a:cs typeface="Times New Roman"/>
              </a:rPr>
              <a:t>y = 2x + 2</a:t>
            </a:r>
            <a:endParaRPr lang="vi-VN" sz="1800">
              <a:solidFill>
                <a:srgbClr val="FF0000"/>
              </a:solidFill>
              <a:latin typeface="Arial "/>
              <a:ea typeface="Times New Roman"/>
              <a:cs typeface="Times New Roman"/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F6CF1CC1-2756-4547-8AD8-1DD38A220A0A}"/>
              </a:ext>
            </a:extLst>
          </p:cNvPr>
          <p:cNvSpPr txBox="1"/>
          <p:nvPr/>
        </p:nvSpPr>
        <p:spPr>
          <a:xfrm>
            <a:off x="814393" y="2314734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>
                <a:solidFill>
                  <a:srgbClr val="006600"/>
                </a:solidFill>
              </a:rPr>
              <a:t>x</a:t>
            </a:r>
            <a:endParaRPr lang="vi-VN">
              <a:solidFill>
                <a:srgbClr val="006600"/>
              </a:solidFill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F3266ECF-FC15-4318-B47A-B2FB8F10DAD5}"/>
              </a:ext>
            </a:extLst>
          </p:cNvPr>
          <p:cNvSpPr txBox="1"/>
          <p:nvPr/>
        </p:nvSpPr>
        <p:spPr>
          <a:xfrm>
            <a:off x="844159" y="3562354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>
                <a:solidFill>
                  <a:srgbClr val="006600"/>
                </a:solidFill>
              </a:rPr>
              <a:t>x</a:t>
            </a:r>
            <a:endParaRPr lang="vi-VN">
              <a:solidFill>
                <a:srgbClr val="006600"/>
              </a:solidFill>
            </a:endParaRPr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7A601A88-CD74-4D34-AFEA-6C08AC322F41}"/>
              </a:ext>
            </a:extLst>
          </p:cNvPr>
          <p:cNvSpPr/>
          <p:nvPr/>
        </p:nvSpPr>
        <p:spPr>
          <a:xfrm>
            <a:off x="671597" y="2743864"/>
            <a:ext cx="7386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= </a:t>
            </a:r>
            <a:r>
              <a:rPr lang="fr-FR" spc="-3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vi-VN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" name="Rectangle 26">
            <a:extLst>
              <a:ext uri="{FF2B5EF4-FFF2-40B4-BE49-F238E27FC236}">
                <a16:creationId xmlns:a16="http://schemas.microsoft.com/office/drawing/2014/main" id="{086E0D77-D3CB-42AA-A393-F1CE119B5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93" y="1488376"/>
            <a:ext cx="781276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r>
              <a:rPr lang="pt-BR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Vẽ d</a:t>
            </a:r>
            <a:r>
              <a:rPr lang="pt-BR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d</a:t>
            </a:r>
            <a:r>
              <a:rPr lang="pt-BR" sz="1800" baseline="-250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800">
                <a:solidFill>
                  <a:srgbClr val="2502F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ên cùng một hệ toạ độ.</a:t>
            </a:r>
          </a:p>
        </p:txBody>
      </p:sp>
      <p:sp>
        <p:nvSpPr>
          <p:cNvPr id="94" name="Rectangle 26">
            <a:extLst>
              <a:ext uri="{FF2B5EF4-FFF2-40B4-BE49-F238E27FC236}">
                <a16:creationId xmlns:a16="http://schemas.microsoft.com/office/drawing/2014/main" id="{FD0F3B7F-CED6-4199-824A-6CF02C757B93}"/>
              </a:ext>
            </a:extLst>
          </p:cNvPr>
          <p:cNvSpPr>
            <a:spLocks noChangeArrowheads="1"/>
          </p:cNvSpPr>
          <p:nvPr/>
        </p:nvSpPr>
        <p:spPr bwMode="auto">
          <a:xfrm rot="18808954">
            <a:off x="7527860" y="2788348"/>
            <a:ext cx="6858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/>
            <a:r>
              <a:rPr lang="pt-BR" sz="1400" b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= x</a:t>
            </a:r>
          </a:p>
        </p:txBody>
      </p:sp>
      <p:sp>
        <p:nvSpPr>
          <p:cNvPr id="95" name="Rectangle 26">
            <a:extLst>
              <a:ext uri="{FF2B5EF4-FFF2-40B4-BE49-F238E27FC236}">
                <a16:creationId xmlns:a16="http://schemas.microsoft.com/office/drawing/2014/main" id="{A704606C-D32D-473E-81FE-7EA5A40314F0}"/>
              </a:ext>
            </a:extLst>
          </p:cNvPr>
          <p:cNvSpPr>
            <a:spLocks noChangeArrowheads="1"/>
          </p:cNvSpPr>
          <p:nvPr/>
        </p:nvSpPr>
        <p:spPr bwMode="auto">
          <a:xfrm rot="17791277">
            <a:off x="6425353" y="2827018"/>
            <a:ext cx="128471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/>
            <a:r>
              <a:rPr lang="pt-BR" sz="1400" b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= -2x + 2 </a:t>
            </a:r>
          </a:p>
        </p:txBody>
      </p:sp>
      <p:sp>
        <p:nvSpPr>
          <p:cNvPr id="13" name="Freeform 104">
            <a:extLst>
              <a:ext uri="{FF2B5EF4-FFF2-40B4-BE49-F238E27FC236}">
                <a16:creationId xmlns:a16="http://schemas.microsoft.com/office/drawing/2014/main" id="{27A2A280-78ED-42FD-B3A2-8C322038E19D}"/>
              </a:ext>
            </a:extLst>
          </p:cNvPr>
          <p:cNvSpPr>
            <a:spLocks noEditPoints="1"/>
          </p:cNvSpPr>
          <p:nvPr/>
        </p:nvSpPr>
        <p:spPr bwMode="auto">
          <a:xfrm>
            <a:off x="6810375" y="3486151"/>
            <a:ext cx="300037" cy="34925"/>
          </a:xfrm>
          <a:custGeom>
            <a:avLst/>
            <a:gdLst>
              <a:gd name="T0" fmla="*/ 2551 w 2551"/>
              <a:gd name="T1" fmla="*/ 300 h 300"/>
              <a:gd name="T2" fmla="*/ 2551 w 2551"/>
              <a:gd name="T3" fmla="*/ 300 h 300"/>
              <a:gd name="T4" fmla="*/ 2401 w 2551"/>
              <a:gd name="T5" fmla="*/ 150 h 300"/>
              <a:gd name="T6" fmla="*/ 2551 w 2551"/>
              <a:gd name="T7" fmla="*/ 0 h 300"/>
              <a:gd name="T8" fmla="*/ 2551 w 2551"/>
              <a:gd name="T9" fmla="*/ 0 h 300"/>
              <a:gd name="T10" fmla="*/ 2551 w 2551"/>
              <a:gd name="T11" fmla="*/ 300 h 300"/>
              <a:gd name="T12" fmla="*/ 1951 w 2551"/>
              <a:gd name="T13" fmla="*/ 300 h 300"/>
              <a:gd name="T14" fmla="*/ 1951 w 2551"/>
              <a:gd name="T15" fmla="*/ 300 h 300"/>
              <a:gd name="T16" fmla="*/ 1801 w 2551"/>
              <a:gd name="T17" fmla="*/ 150 h 300"/>
              <a:gd name="T18" fmla="*/ 1951 w 2551"/>
              <a:gd name="T19" fmla="*/ 0 h 300"/>
              <a:gd name="T20" fmla="*/ 1951 w 2551"/>
              <a:gd name="T21" fmla="*/ 0 h 300"/>
              <a:gd name="T22" fmla="*/ 2101 w 2551"/>
              <a:gd name="T23" fmla="*/ 150 h 300"/>
              <a:gd name="T24" fmla="*/ 1951 w 2551"/>
              <a:gd name="T25" fmla="*/ 300 h 300"/>
              <a:gd name="T26" fmla="*/ 1351 w 2551"/>
              <a:gd name="T27" fmla="*/ 300 h 300"/>
              <a:gd name="T28" fmla="*/ 1351 w 2551"/>
              <a:gd name="T29" fmla="*/ 300 h 300"/>
              <a:gd name="T30" fmla="*/ 1201 w 2551"/>
              <a:gd name="T31" fmla="*/ 150 h 300"/>
              <a:gd name="T32" fmla="*/ 1351 w 2551"/>
              <a:gd name="T33" fmla="*/ 0 h 300"/>
              <a:gd name="T34" fmla="*/ 1351 w 2551"/>
              <a:gd name="T35" fmla="*/ 0 h 300"/>
              <a:gd name="T36" fmla="*/ 1501 w 2551"/>
              <a:gd name="T37" fmla="*/ 150 h 300"/>
              <a:gd name="T38" fmla="*/ 1351 w 2551"/>
              <a:gd name="T39" fmla="*/ 300 h 300"/>
              <a:gd name="T40" fmla="*/ 751 w 2551"/>
              <a:gd name="T41" fmla="*/ 300 h 300"/>
              <a:gd name="T42" fmla="*/ 750 w 2551"/>
              <a:gd name="T43" fmla="*/ 300 h 300"/>
              <a:gd name="T44" fmla="*/ 600 w 2551"/>
              <a:gd name="T45" fmla="*/ 150 h 300"/>
              <a:gd name="T46" fmla="*/ 750 w 2551"/>
              <a:gd name="T47" fmla="*/ 0 h 300"/>
              <a:gd name="T48" fmla="*/ 751 w 2551"/>
              <a:gd name="T49" fmla="*/ 0 h 300"/>
              <a:gd name="T50" fmla="*/ 901 w 2551"/>
              <a:gd name="T51" fmla="*/ 150 h 300"/>
              <a:gd name="T52" fmla="*/ 751 w 2551"/>
              <a:gd name="T53" fmla="*/ 300 h 300"/>
              <a:gd name="T54" fmla="*/ 150 w 2551"/>
              <a:gd name="T55" fmla="*/ 300 h 300"/>
              <a:gd name="T56" fmla="*/ 150 w 2551"/>
              <a:gd name="T57" fmla="*/ 300 h 300"/>
              <a:gd name="T58" fmla="*/ 0 w 2551"/>
              <a:gd name="T59" fmla="*/ 150 h 300"/>
              <a:gd name="T60" fmla="*/ 150 w 2551"/>
              <a:gd name="T61" fmla="*/ 0 h 300"/>
              <a:gd name="T62" fmla="*/ 150 w 2551"/>
              <a:gd name="T63" fmla="*/ 0 h 300"/>
              <a:gd name="T64" fmla="*/ 300 w 2551"/>
              <a:gd name="T65" fmla="*/ 150 h 300"/>
              <a:gd name="T66" fmla="*/ 150 w 2551"/>
              <a:gd name="T67" fmla="*/ 300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2551" h="300">
                <a:moveTo>
                  <a:pt x="2551" y="300"/>
                </a:moveTo>
                <a:lnTo>
                  <a:pt x="2551" y="300"/>
                </a:lnTo>
                <a:cubicBezTo>
                  <a:pt x="2468" y="300"/>
                  <a:pt x="2401" y="233"/>
                  <a:pt x="2401" y="150"/>
                </a:cubicBezTo>
                <a:cubicBezTo>
                  <a:pt x="2401" y="68"/>
                  <a:pt x="2468" y="0"/>
                  <a:pt x="2551" y="0"/>
                </a:cubicBezTo>
                <a:lnTo>
                  <a:pt x="2551" y="0"/>
                </a:lnTo>
                <a:lnTo>
                  <a:pt x="2551" y="300"/>
                </a:lnTo>
                <a:close/>
                <a:moveTo>
                  <a:pt x="1951" y="300"/>
                </a:moveTo>
                <a:lnTo>
                  <a:pt x="1951" y="300"/>
                </a:lnTo>
                <a:cubicBezTo>
                  <a:pt x="1868" y="300"/>
                  <a:pt x="1801" y="233"/>
                  <a:pt x="1801" y="150"/>
                </a:cubicBezTo>
                <a:cubicBezTo>
                  <a:pt x="1801" y="68"/>
                  <a:pt x="1868" y="0"/>
                  <a:pt x="1951" y="0"/>
                </a:cubicBezTo>
                <a:lnTo>
                  <a:pt x="1951" y="0"/>
                </a:lnTo>
                <a:cubicBezTo>
                  <a:pt x="2034" y="0"/>
                  <a:pt x="2101" y="68"/>
                  <a:pt x="2101" y="150"/>
                </a:cubicBezTo>
                <a:cubicBezTo>
                  <a:pt x="2101" y="233"/>
                  <a:pt x="2034" y="300"/>
                  <a:pt x="1951" y="300"/>
                </a:cubicBezTo>
                <a:close/>
                <a:moveTo>
                  <a:pt x="1351" y="300"/>
                </a:moveTo>
                <a:lnTo>
                  <a:pt x="1351" y="300"/>
                </a:lnTo>
                <a:cubicBezTo>
                  <a:pt x="1268" y="300"/>
                  <a:pt x="1201" y="233"/>
                  <a:pt x="1201" y="150"/>
                </a:cubicBezTo>
                <a:cubicBezTo>
                  <a:pt x="1201" y="68"/>
                  <a:pt x="1268" y="0"/>
                  <a:pt x="1351" y="0"/>
                </a:cubicBezTo>
                <a:lnTo>
                  <a:pt x="1351" y="0"/>
                </a:lnTo>
                <a:cubicBezTo>
                  <a:pt x="1434" y="0"/>
                  <a:pt x="1501" y="68"/>
                  <a:pt x="1501" y="150"/>
                </a:cubicBezTo>
                <a:cubicBezTo>
                  <a:pt x="1501" y="233"/>
                  <a:pt x="1434" y="300"/>
                  <a:pt x="1351" y="300"/>
                </a:cubicBezTo>
                <a:close/>
                <a:moveTo>
                  <a:pt x="751" y="300"/>
                </a:moveTo>
                <a:lnTo>
                  <a:pt x="750" y="300"/>
                </a:lnTo>
                <a:cubicBezTo>
                  <a:pt x="667" y="300"/>
                  <a:pt x="600" y="233"/>
                  <a:pt x="600" y="150"/>
                </a:cubicBezTo>
                <a:cubicBezTo>
                  <a:pt x="600" y="68"/>
                  <a:pt x="667" y="0"/>
                  <a:pt x="750" y="0"/>
                </a:cubicBezTo>
                <a:lnTo>
                  <a:pt x="751" y="0"/>
                </a:lnTo>
                <a:cubicBezTo>
                  <a:pt x="833" y="0"/>
                  <a:pt x="901" y="68"/>
                  <a:pt x="901" y="150"/>
                </a:cubicBezTo>
                <a:cubicBezTo>
                  <a:pt x="901" y="233"/>
                  <a:pt x="833" y="300"/>
                  <a:pt x="751" y="300"/>
                </a:cubicBezTo>
                <a:close/>
                <a:moveTo>
                  <a:pt x="150" y="300"/>
                </a:moveTo>
                <a:lnTo>
                  <a:pt x="150" y="300"/>
                </a:lnTo>
                <a:cubicBezTo>
                  <a:pt x="67" y="300"/>
                  <a:pt x="0" y="233"/>
                  <a:pt x="0" y="150"/>
                </a:cubicBezTo>
                <a:cubicBezTo>
                  <a:pt x="0" y="68"/>
                  <a:pt x="67" y="0"/>
                  <a:pt x="150" y="0"/>
                </a:cubicBezTo>
                <a:lnTo>
                  <a:pt x="150" y="0"/>
                </a:lnTo>
                <a:cubicBezTo>
                  <a:pt x="233" y="0"/>
                  <a:pt x="300" y="68"/>
                  <a:pt x="300" y="150"/>
                </a:cubicBezTo>
                <a:cubicBezTo>
                  <a:pt x="300" y="233"/>
                  <a:pt x="233" y="300"/>
                  <a:pt x="150" y="300"/>
                </a:cubicBezTo>
                <a:close/>
              </a:path>
            </a:pathLst>
          </a:custGeom>
          <a:solidFill>
            <a:srgbClr val="000080"/>
          </a:solidFill>
          <a:ln w="1588" cap="flat">
            <a:solidFill>
              <a:srgbClr val="00008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5" name="Line 106">
            <a:extLst>
              <a:ext uri="{FF2B5EF4-FFF2-40B4-BE49-F238E27FC236}">
                <a16:creationId xmlns:a16="http://schemas.microsoft.com/office/drawing/2014/main" id="{4F123D10-EBFB-4835-8C3E-1BF537AA5C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10225" y="2624138"/>
            <a:ext cx="2381250" cy="2376488"/>
          </a:xfrm>
          <a:prstGeom prst="line">
            <a:avLst/>
          </a:prstGeom>
          <a:noFill/>
          <a:ln w="3492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6" name="Line 107">
            <a:extLst>
              <a:ext uri="{FF2B5EF4-FFF2-40B4-BE49-F238E27FC236}">
                <a16:creationId xmlns:a16="http://schemas.microsoft.com/office/drawing/2014/main" id="{F566F929-BFF7-471B-AD4F-88281CE10F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24525" y="2516188"/>
            <a:ext cx="1368425" cy="2732088"/>
          </a:xfrm>
          <a:prstGeom prst="line">
            <a:avLst/>
          </a:prstGeom>
          <a:noFill/>
          <a:ln w="34925" cap="flat">
            <a:solidFill>
              <a:srgbClr val="008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6" name="Rectangle 117">
            <a:extLst>
              <a:ext uri="{FF2B5EF4-FFF2-40B4-BE49-F238E27FC236}">
                <a16:creationId xmlns:a16="http://schemas.microsoft.com/office/drawing/2014/main" id="{BB242B44-0E43-4849-B35A-EACB7F932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075" y="3094038"/>
            <a:ext cx="19367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7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2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810019" name="Group 810018">
            <a:extLst>
              <a:ext uri="{FF2B5EF4-FFF2-40B4-BE49-F238E27FC236}">
                <a16:creationId xmlns:a16="http://schemas.microsoft.com/office/drawing/2014/main" id="{F34D2061-BD74-4118-958A-341C9E9D36C6}"/>
              </a:ext>
            </a:extLst>
          </p:cNvPr>
          <p:cNvGrpSpPr/>
          <p:nvPr/>
        </p:nvGrpSpPr>
        <p:grpSpPr>
          <a:xfrm>
            <a:off x="7086600" y="3479801"/>
            <a:ext cx="46037" cy="323850"/>
            <a:chOff x="7086600" y="3479801"/>
            <a:chExt cx="46037" cy="323850"/>
          </a:xfrm>
        </p:grpSpPr>
        <p:sp>
          <p:nvSpPr>
            <p:cNvPr id="14" name="Freeform 105">
              <a:extLst>
                <a:ext uri="{FF2B5EF4-FFF2-40B4-BE49-F238E27FC236}">
                  <a16:creationId xmlns:a16="http://schemas.microsoft.com/office/drawing/2014/main" id="{4F7BA78C-4460-4134-B475-BCABE7FC450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091363" y="3503613"/>
              <a:ext cx="36512" cy="300038"/>
            </a:xfrm>
            <a:custGeom>
              <a:avLst/>
              <a:gdLst>
                <a:gd name="T0" fmla="*/ 300 w 300"/>
                <a:gd name="T1" fmla="*/ 0 h 2552"/>
                <a:gd name="T2" fmla="*/ 300 w 300"/>
                <a:gd name="T3" fmla="*/ 1 h 2552"/>
                <a:gd name="T4" fmla="*/ 150 w 300"/>
                <a:gd name="T5" fmla="*/ 151 h 2552"/>
                <a:gd name="T6" fmla="*/ 0 w 300"/>
                <a:gd name="T7" fmla="*/ 1 h 2552"/>
                <a:gd name="T8" fmla="*/ 0 w 300"/>
                <a:gd name="T9" fmla="*/ 0 h 2552"/>
                <a:gd name="T10" fmla="*/ 300 w 300"/>
                <a:gd name="T11" fmla="*/ 0 h 2552"/>
                <a:gd name="T12" fmla="*/ 300 w 300"/>
                <a:gd name="T13" fmla="*/ 601 h 2552"/>
                <a:gd name="T14" fmla="*/ 300 w 300"/>
                <a:gd name="T15" fmla="*/ 601 h 2552"/>
                <a:gd name="T16" fmla="*/ 150 w 300"/>
                <a:gd name="T17" fmla="*/ 751 h 2552"/>
                <a:gd name="T18" fmla="*/ 0 w 300"/>
                <a:gd name="T19" fmla="*/ 601 h 2552"/>
                <a:gd name="T20" fmla="*/ 0 w 300"/>
                <a:gd name="T21" fmla="*/ 601 h 2552"/>
                <a:gd name="T22" fmla="*/ 150 w 300"/>
                <a:gd name="T23" fmla="*/ 451 h 2552"/>
                <a:gd name="T24" fmla="*/ 300 w 300"/>
                <a:gd name="T25" fmla="*/ 601 h 2552"/>
                <a:gd name="T26" fmla="*/ 300 w 300"/>
                <a:gd name="T27" fmla="*/ 1201 h 2552"/>
                <a:gd name="T28" fmla="*/ 300 w 300"/>
                <a:gd name="T29" fmla="*/ 1201 h 2552"/>
                <a:gd name="T30" fmla="*/ 150 w 300"/>
                <a:gd name="T31" fmla="*/ 1351 h 2552"/>
                <a:gd name="T32" fmla="*/ 0 w 300"/>
                <a:gd name="T33" fmla="*/ 1201 h 2552"/>
                <a:gd name="T34" fmla="*/ 0 w 300"/>
                <a:gd name="T35" fmla="*/ 1201 h 2552"/>
                <a:gd name="T36" fmla="*/ 150 w 300"/>
                <a:gd name="T37" fmla="*/ 1051 h 2552"/>
                <a:gd name="T38" fmla="*/ 300 w 300"/>
                <a:gd name="T39" fmla="*/ 1201 h 2552"/>
                <a:gd name="T40" fmla="*/ 300 w 300"/>
                <a:gd name="T41" fmla="*/ 1801 h 2552"/>
                <a:gd name="T42" fmla="*/ 300 w 300"/>
                <a:gd name="T43" fmla="*/ 1802 h 2552"/>
                <a:gd name="T44" fmla="*/ 150 w 300"/>
                <a:gd name="T45" fmla="*/ 1952 h 2552"/>
                <a:gd name="T46" fmla="*/ 0 w 300"/>
                <a:gd name="T47" fmla="*/ 1802 h 2552"/>
                <a:gd name="T48" fmla="*/ 0 w 300"/>
                <a:gd name="T49" fmla="*/ 1801 h 2552"/>
                <a:gd name="T50" fmla="*/ 150 w 300"/>
                <a:gd name="T51" fmla="*/ 1651 h 2552"/>
                <a:gd name="T52" fmla="*/ 300 w 300"/>
                <a:gd name="T53" fmla="*/ 1801 h 2552"/>
                <a:gd name="T54" fmla="*/ 300 w 300"/>
                <a:gd name="T55" fmla="*/ 2402 h 2552"/>
                <a:gd name="T56" fmla="*/ 300 w 300"/>
                <a:gd name="T57" fmla="*/ 2402 h 2552"/>
                <a:gd name="T58" fmla="*/ 150 w 300"/>
                <a:gd name="T59" fmla="*/ 2552 h 2552"/>
                <a:gd name="T60" fmla="*/ 0 w 300"/>
                <a:gd name="T61" fmla="*/ 2402 h 2552"/>
                <a:gd name="T62" fmla="*/ 0 w 300"/>
                <a:gd name="T63" fmla="*/ 2402 h 2552"/>
                <a:gd name="T64" fmla="*/ 150 w 300"/>
                <a:gd name="T65" fmla="*/ 2252 h 2552"/>
                <a:gd name="T66" fmla="*/ 300 w 300"/>
                <a:gd name="T67" fmla="*/ 2402 h 25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00" h="2552">
                  <a:moveTo>
                    <a:pt x="300" y="0"/>
                  </a:moveTo>
                  <a:lnTo>
                    <a:pt x="300" y="1"/>
                  </a:lnTo>
                  <a:cubicBezTo>
                    <a:pt x="300" y="84"/>
                    <a:pt x="233" y="151"/>
                    <a:pt x="150" y="151"/>
                  </a:cubicBezTo>
                  <a:cubicBezTo>
                    <a:pt x="68" y="151"/>
                    <a:pt x="0" y="84"/>
                    <a:pt x="0" y="1"/>
                  </a:cubicBezTo>
                  <a:lnTo>
                    <a:pt x="0" y="0"/>
                  </a:lnTo>
                  <a:lnTo>
                    <a:pt x="300" y="0"/>
                  </a:lnTo>
                  <a:close/>
                  <a:moveTo>
                    <a:pt x="300" y="601"/>
                  </a:moveTo>
                  <a:lnTo>
                    <a:pt x="300" y="601"/>
                  </a:lnTo>
                  <a:cubicBezTo>
                    <a:pt x="300" y="684"/>
                    <a:pt x="233" y="751"/>
                    <a:pt x="150" y="751"/>
                  </a:cubicBezTo>
                  <a:cubicBezTo>
                    <a:pt x="68" y="751"/>
                    <a:pt x="0" y="684"/>
                    <a:pt x="0" y="601"/>
                  </a:cubicBezTo>
                  <a:lnTo>
                    <a:pt x="0" y="601"/>
                  </a:lnTo>
                  <a:cubicBezTo>
                    <a:pt x="0" y="518"/>
                    <a:pt x="68" y="451"/>
                    <a:pt x="150" y="451"/>
                  </a:cubicBezTo>
                  <a:cubicBezTo>
                    <a:pt x="233" y="451"/>
                    <a:pt x="300" y="518"/>
                    <a:pt x="300" y="601"/>
                  </a:cubicBezTo>
                  <a:close/>
                  <a:moveTo>
                    <a:pt x="300" y="1201"/>
                  </a:moveTo>
                  <a:lnTo>
                    <a:pt x="300" y="1201"/>
                  </a:lnTo>
                  <a:cubicBezTo>
                    <a:pt x="300" y="1284"/>
                    <a:pt x="233" y="1351"/>
                    <a:pt x="150" y="1351"/>
                  </a:cubicBezTo>
                  <a:cubicBezTo>
                    <a:pt x="68" y="1351"/>
                    <a:pt x="0" y="1284"/>
                    <a:pt x="0" y="1201"/>
                  </a:cubicBezTo>
                  <a:lnTo>
                    <a:pt x="0" y="1201"/>
                  </a:lnTo>
                  <a:cubicBezTo>
                    <a:pt x="0" y="1118"/>
                    <a:pt x="68" y="1051"/>
                    <a:pt x="150" y="1051"/>
                  </a:cubicBezTo>
                  <a:cubicBezTo>
                    <a:pt x="233" y="1051"/>
                    <a:pt x="300" y="1118"/>
                    <a:pt x="300" y="1201"/>
                  </a:cubicBezTo>
                  <a:close/>
                  <a:moveTo>
                    <a:pt x="300" y="1801"/>
                  </a:moveTo>
                  <a:lnTo>
                    <a:pt x="300" y="1802"/>
                  </a:lnTo>
                  <a:cubicBezTo>
                    <a:pt x="300" y="1885"/>
                    <a:pt x="233" y="1952"/>
                    <a:pt x="150" y="1952"/>
                  </a:cubicBezTo>
                  <a:cubicBezTo>
                    <a:pt x="68" y="1952"/>
                    <a:pt x="0" y="1885"/>
                    <a:pt x="0" y="1802"/>
                  </a:cubicBezTo>
                  <a:lnTo>
                    <a:pt x="0" y="1801"/>
                  </a:lnTo>
                  <a:cubicBezTo>
                    <a:pt x="0" y="1719"/>
                    <a:pt x="68" y="1651"/>
                    <a:pt x="150" y="1651"/>
                  </a:cubicBezTo>
                  <a:cubicBezTo>
                    <a:pt x="233" y="1651"/>
                    <a:pt x="300" y="1719"/>
                    <a:pt x="300" y="1801"/>
                  </a:cubicBezTo>
                  <a:close/>
                  <a:moveTo>
                    <a:pt x="300" y="2402"/>
                  </a:moveTo>
                  <a:lnTo>
                    <a:pt x="300" y="2402"/>
                  </a:lnTo>
                  <a:cubicBezTo>
                    <a:pt x="300" y="2485"/>
                    <a:pt x="233" y="2552"/>
                    <a:pt x="150" y="2552"/>
                  </a:cubicBezTo>
                  <a:cubicBezTo>
                    <a:pt x="68" y="2552"/>
                    <a:pt x="0" y="2485"/>
                    <a:pt x="0" y="2402"/>
                  </a:cubicBezTo>
                  <a:lnTo>
                    <a:pt x="0" y="2402"/>
                  </a:lnTo>
                  <a:cubicBezTo>
                    <a:pt x="0" y="2319"/>
                    <a:pt x="68" y="2252"/>
                    <a:pt x="150" y="2252"/>
                  </a:cubicBezTo>
                  <a:cubicBezTo>
                    <a:pt x="233" y="2252"/>
                    <a:pt x="300" y="2319"/>
                    <a:pt x="300" y="2402"/>
                  </a:cubicBezTo>
                  <a:close/>
                </a:path>
              </a:pathLst>
            </a:custGeom>
            <a:solidFill>
              <a:srgbClr val="000080"/>
            </a:solidFill>
            <a:ln w="1588" cap="flat">
              <a:solidFill>
                <a:srgbClr val="00008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grpSp>
          <p:nvGrpSpPr>
            <p:cNvPr id="28" name="Group 123">
              <a:extLst>
                <a:ext uri="{FF2B5EF4-FFF2-40B4-BE49-F238E27FC236}">
                  <a16:creationId xmlns:a16="http://schemas.microsoft.com/office/drawing/2014/main" id="{195F1B06-4F7A-496F-981B-5D0D4A4D78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86600" y="3479801"/>
              <a:ext cx="46037" cy="47625"/>
              <a:chOff x="4464" y="2192"/>
              <a:chExt cx="29" cy="30"/>
            </a:xfrm>
          </p:grpSpPr>
          <p:sp>
            <p:nvSpPr>
              <p:cNvPr id="809993" name="Oval 121">
                <a:extLst>
                  <a:ext uri="{FF2B5EF4-FFF2-40B4-BE49-F238E27FC236}">
                    <a16:creationId xmlns:a16="http://schemas.microsoft.com/office/drawing/2014/main" id="{A344D3D9-C005-41E2-9F1B-4ACA6127BF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192"/>
                <a:ext cx="29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  <p:sp>
            <p:nvSpPr>
              <p:cNvPr id="809994" name="Oval 122">
                <a:extLst>
                  <a:ext uri="{FF2B5EF4-FFF2-40B4-BE49-F238E27FC236}">
                    <a16:creationId xmlns:a16="http://schemas.microsoft.com/office/drawing/2014/main" id="{BB6F05FB-93DB-4855-98EC-FBADC65779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4" y="2192"/>
                <a:ext cx="29" cy="30"/>
              </a:xfrm>
              <a:prstGeom prst="ellipse">
                <a:avLst/>
              </a:prstGeom>
              <a:noFill/>
              <a:ln w="11113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/>
              </a:p>
            </p:txBody>
          </p:sp>
        </p:grpSp>
      </p:grpSp>
      <p:grpSp>
        <p:nvGrpSpPr>
          <p:cNvPr id="810020" name="Group 810019">
            <a:extLst>
              <a:ext uri="{FF2B5EF4-FFF2-40B4-BE49-F238E27FC236}">
                <a16:creationId xmlns:a16="http://schemas.microsoft.com/office/drawing/2014/main" id="{D3EA9257-97C5-4467-BB88-6E0BD47D07C2}"/>
              </a:ext>
            </a:extLst>
          </p:cNvPr>
          <p:cNvGrpSpPr/>
          <p:nvPr/>
        </p:nvGrpSpPr>
        <p:grpSpPr>
          <a:xfrm>
            <a:off x="5392738" y="2332038"/>
            <a:ext cx="2825750" cy="2990850"/>
            <a:chOff x="5392738" y="2332038"/>
            <a:chExt cx="2825750" cy="2990850"/>
          </a:xfrm>
        </p:grpSpPr>
        <p:sp>
          <p:nvSpPr>
            <p:cNvPr id="22" name="Rectangle 113">
              <a:extLst>
                <a:ext uri="{FF2B5EF4-FFF2-40B4-BE49-F238E27FC236}">
                  <a16:creationId xmlns:a16="http://schemas.microsoft.com/office/drawing/2014/main" id="{9A101D4C-C2EE-4558-AD8B-0F25CE7C2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6120" y="3903663"/>
              <a:ext cx="193675" cy="29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17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vi-VN" alt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810012" name="Group 810011">
              <a:extLst>
                <a:ext uri="{FF2B5EF4-FFF2-40B4-BE49-F238E27FC236}">
                  <a16:creationId xmlns:a16="http://schemas.microsoft.com/office/drawing/2014/main" id="{4F4FA379-1F34-437C-B3C9-F0647FB84F13}"/>
                </a:ext>
              </a:extLst>
            </p:cNvPr>
            <p:cNvGrpSpPr/>
            <p:nvPr/>
          </p:nvGrpSpPr>
          <p:grpSpPr>
            <a:xfrm>
              <a:off x="5392738" y="2332038"/>
              <a:ext cx="2825750" cy="2990850"/>
              <a:chOff x="5392738" y="2332038"/>
              <a:chExt cx="2825750" cy="2990850"/>
            </a:xfrm>
          </p:grpSpPr>
          <p:grpSp>
            <p:nvGrpSpPr>
              <p:cNvPr id="810010" name="Group 810009">
                <a:extLst>
                  <a:ext uri="{FF2B5EF4-FFF2-40B4-BE49-F238E27FC236}">
                    <a16:creationId xmlns:a16="http://schemas.microsoft.com/office/drawing/2014/main" id="{D448FC04-ED2D-4AE7-ABD0-02F2FE74EB06}"/>
                  </a:ext>
                </a:extLst>
              </p:cNvPr>
              <p:cNvGrpSpPr/>
              <p:nvPr/>
            </p:nvGrpSpPr>
            <p:grpSpPr>
              <a:xfrm>
                <a:off x="6745288" y="2389188"/>
                <a:ext cx="47625" cy="2933700"/>
                <a:chOff x="6745288" y="2389188"/>
                <a:chExt cx="47625" cy="2933700"/>
              </a:xfrm>
            </p:grpSpPr>
            <p:sp>
              <p:nvSpPr>
                <p:cNvPr id="7" name="Line 98">
                  <a:extLst>
                    <a:ext uri="{FF2B5EF4-FFF2-40B4-BE49-F238E27FC236}">
                      <a16:creationId xmlns:a16="http://schemas.microsoft.com/office/drawing/2014/main" id="{CA518561-7EFF-4946-917E-93A49D741B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69100" y="2389188"/>
                  <a:ext cx="0" cy="2933700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vi-VN"/>
                </a:p>
              </p:txBody>
            </p:sp>
            <p:grpSp>
              <p:nvGrpSpPr>
                <p:cNvPr id="33" name="Group 138">
                  <a:extLst>
                    <a:ext uri="{FF2B5EF4-FFF2-40B4-BE49-F238E27FC236}">
                      <a16:creationId xmlns:a16="http://schemas.microsoft.com/office/drawing/2014/main" id="{61C50D29-9C2C-4D58-8C76-0638DC3B006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45288" y="4160838"/>
                  <a:ext cx="47625" cy="47625"/>
                  <a:chOff x="4249" y="2621"/>
                  <a:chExt cx="30" cy="30"/>
                </a:xfrm>
              </p:grpSpPr>
              <p:sp>
                <p:nvSpPr>
                  <p:cNvPr id="59" name="Oval 136">
                    <a:extLst>
                      <a:ext uri="{FF2B5EF4-FFF2-40B4-BE49-F238E27FC236}">
                        <a16:creationId xmlns:a16="http://schemas.microsoft.com/office/drawing/2014/main" id="{7327488F-783F-4C78-AFC2-4A1B552ADD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2621"/>
                    <a:ext cx="30" cy="3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60" name="Oval 137">
                    <a:extLst>
                      <a:ext uri="{FF2B5EF4-FFF2-40B4-BE49-F238E27FC236}">
                        <a16:creationId xmlns:a16="http://schemas.microsoft.com/office/drawing/2014/main" id="{8BFFAD0F-BBB0-4168-AAFA-E64839C505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2621"/>
                    <a:ext cx="30" cy="30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</p:grpSp>
          <p:grpSp>
            <p:nvGrpSpPr>
              <p:cNvPr id="810004" name="Group 810003">
                <a:extLst>
                  <a:ext uri="{FF2B5EF4-FFF2-40B4-BE49-F238E27FC236}">
                    <a16:creationId xmlns:a16="http://schemas.microsoft.com/office/drawing/2014/main" id="{67A29743-6AD4-41C6-A82D-51EDB6612ACA}"/>
                  </a:ext>
                </a:extLst>
              </p:cNvPr>
              <p:cNvGrpSpPr/>
              <p:nvPr/>
            </p:nvGrpSpPr>
            <p:grpSpPr>
              <a:xfrm>
                <a:off x="5392738" y="2332038"/>
                <a:ext cx="2825750" cy="2557463"/>
                <a:chOff x="5392738" y="2332038"/>
                <a:chExt cx="2825750" cy="2557463"/>
              </a:xfrm>
            </p:grpSpPr>
            <p:sp>
              <p:nvSpPr>
                <p:cNvPr id="8" name="Line 99">
                  <a:extLst>
                    <a:ext uri="{FF2B5EF4-FFF2-40B4-BE49-F238E27FC236}">
                      <a16:creationId xmlns:a16="http://schemas.microsoft.com/office/drawing/2014/main" id="{6D203910-B4FF-477E-B408-F474969009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392738" y="3844926"/>
                  <a:ext cx="2798762" cy="0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vi-VN"/>
                </a:p>
              </p:txBody>
            </p:sp>
            <p:sp>
              <p:nvSpPr>
                <p:cNvPr id="9" name="Line 100">
                  <a:extLst>
                    <a:ext uri="{FF2B5EF4-FFF2-40B4-BE49-F238E27FC236}">
                      <a16:creationId xmlns:a16="http://schemas.microsoft.com/office/drawing/2014/main" id="{7CFC6170-1235-41F3-9C38-5C6D18F313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710363" y="2389188"/>
                  <a:ext cx="58737" cy="104775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vi-VN"/>
                </a:p>
              </p:txBody>
            </p:sp>
            <p:sp>
              <p:nvSpPr>
                <p:cNvPr id="10" name="Line 101">
                  <a:extLst>
                    <a:ext uri="{FF2B5EF4-FFF2-40B4-BE49-F238E27FC236}">
                      <a16:creationId xmlns:a16="http://schemas.microsoft.com/office/drawing/2014/main" id="{8A97BF03-6BD5-48DE-B3BC-087A629C29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69100" y="2389188"/>
                  <a:ext cx="58737" cy="104775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vi-VN"/>
                </a:p>
              </p:txBody>
            </p:sp>
            <p:sp>
              <p:nvSpPr>
                <p:cNvPr id="11" name="Line 102">
                  <a:extLst>
                    <a:ext uri="{FF2B5EF4-FFF2-40B4-BE49-F238E27FC236}">
                      <a16:creationId xmlns:a16="http://schemas.microsoft.com/office/drawing/2014/main" id="{7C806E16-1C9D-414E-A6BE-F1D0F08059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8093075" y="3775076"/>
                  <a:ext cx="98425" cy="69850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vi-VN"/>
                </a:p>
              </p:txBody>
            </p:sp>
            <p:sp>
              <p:nvSpPr>
                <p:cNvPr id="12" name="Line 103">
                  <a:extLst>
                    <a:ext uri="{FF2B5EF4-FFF2-40B4-BE49-F238E27FC236}">
                      <a16:creationId xmlns:a16="http://schemas.microsoft.com/office/drawing/2014/main" id="{7067F5CD-8C3A-4F95-94B5-1A8951B15C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093075" y="3844926"/>
                  <a:ext cx="98425" cy="69850"/>
                </a:xfrm>
                <a:prstGeom prst="line">
                  <a:avLst/>
                </a:prstGeom>
                <a:noFill/>
                <a:ln w="34925" cap="flat">
                  <a:solidFill>
                    <a:srgbClr val="0000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vi-VN"/>
                </a:p>
              </p:txBody>
            </p:sp>
            <p:sp>
              <p:nvSpPr>
                <p:cNvPr id="23" name="Rectangle 114">
                  <a:extLst>
                    <a:ext uri="{FF2B5EF4-FFF2-40B4-BE49-F238E27FC236}">
                      <a16:creationId xmlns:a16="http://schemas.microsoft.com/office/drawing/2014/main" id="{83B08A03-A28A-4487-BA9A-2AA658277E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62725" y="3493294"/>
                  <a:ext cx="193675" cy="2968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vi-VN" altLang="vi-VN" sz="1700" b="0" i="0" u="none" strike="noStrike" cap="none" normalizeH="0" baseline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Times New Roman" panose="02020603050405020304" pitchFamily="18" charset="0"/>
                    </a:rPr>
                    <a:t>1</a:t>
                  </a:r>
                  <a:endParaRPr kumimoji="0" lang="vi-VN" altLang="vi-VN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" name="Rectangle 115">
                  <a:extLst>
                    <a:ext uri="{FF2B5EF4-FFF2-40B4-BE49-F238E27FC236}">
                      <a16:creationId xmlns:a16="http://schemas.microsoft.com/office/drawing/2014/main" id="{6A48ACCE-A1A9-43A7-B972-102EF00429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21500" y="2332038"/>
                  <a:ext cx="200025" cy="2873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vi-VN" altLang="vi-VN" sz="1700" b="0" i="0" u="none" strike="noStrike" cap="none" normalizeH="0" baseline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Arial" panose="020B0604020202020204" pitchFamily="34" charset="0"/>
                    </a:rPr>
                    <a:t>y</a:t>
                  </a:r>
                  <a:endParaRPr kumimoji="0" lang="vi-VN" altLang="vi-VN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5" name="Rectangle 116">
                  <a:extLst>
                    <a:ext uri="{FF2B5EF4-FFF2-40B4-BE49-F238E27FC236}">
                      <a16:creationId xmlns:a16="http://schemas.microsoft.com/office/drawing/2014/main" id="{6980B0F4-995E-49F4-AA31-708EBBAA42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015288" y="3940176"/>
                  <a:ext cx="203200" cy="2873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vi-VN" altLang="vi-VN" sz="1700" b="0" i="0" u="none" strike="noStrike" cap="none" normalizeH="0" baseline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Arial" panose="020B0604020202020204" pitchFamily="34" charset="0"/>
                    </a:rPr>
                    <a:t>x</a:t>
                  </a:r>
                  <a:endParaRPr kumimoji="0" lang="vi-VN" altLang="vi-VN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9" name="Group 126">
                  <a:extLst>
                    <a:ext uri="{FF2B5EF4-FFF2-40B4-BE49-F238E27FC236}">
                      <a16:creationId xmlns:a16="http://schemas.microsoft.com/office/drawing/2014/main" id="{B024D733-ECAB-4D79-ACC9-70D433DBBD5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767638" y="3821113"/>
                  <a:ext cx="47625" cy="46038"/>
                  <a:chOff x="4893" y="2407"/>
                  <a:chExt cx="30" cy="29"/>
                </a:xfrm>
              </p:grpSpPr>
              <p:sp>
                <p:nvSpPr>
                  <p:cNvPr id="809991" name="Oval 124">
                    <a:extLst>
                      <a:ext uri="{FF2B5EF4-FFF2-40B4-BE49-F238E27FC236}">
                        <a16:creationId xmlns:a16="http://schemas.microsoft.com/office/drawing/2014/main" id="{24A210F5-9D70-4BEF-AAE0-BA93C93D727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93" y="2407"/>
                    <a:ext cx="30" cy="2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809992" name="Oval 125">
                    <a:extLst>
                      <a:ext uri="{FF2B5EF4-FFF2-40B4-BE49-F238E27FC236}">
                        <a16:creationId xmlns:a16="http://schemas.microsoft.com/office/drawing/2014/main" id="{6EC5DD79-F5FA-4398-A4BC-39078ECC4C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93" y="2407"/>
                    <a:ext cx="30" cy="29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30" name="Group 129">
                  <a:extLst>
                    <a:ext uri="{FF2B5EF4-FFF2-40B4-BE49-F238E27FC236}">
                      <a16:creationId xmlns:a16="http://schemas.microsoft.com/office/drawing/2014/main" id="{A893290F-DDAE-440E-A079-66A58EBCE7B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45288" y="2800351"/>
                  <a:ext cx="47625" cy="46038"/>
                  <a:chOff x="4249" y="1764"/>
                  <a:chExt cx="30" cy="29"/>
                </a:xfrm>
              </p:grpSpPr>
              <p:sp>
                <p:nvSpPr>
                  <p:cNvPr id="809985" name="Oval 127">
                    <a:extLst>
                      <a:ext uri="{FF2B5EF4-FFF2-40B4-BE49-F238E27FC236}">
                        <a16:creationId xmlns:a16="http://schemas.microsoft.com/office/drawing/2014/main" id="{95202176-2BEE-4D5B-A701-661E1B73D6F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1764"/>
                    <a:ext cx="30" cy="2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809986" name="Oval 128">
                    <a:extLst>
                      <a:ext uri="{FF2B5EF4-FFF2-40B4-BE49-F238E27FC236}">
                        <a16:creationId xmlns:a16="http://schemas.microsoft.com/office/drawing/2014/main" id="{AEFB4F6C-6051-4DB8-B7AA-9981C50BAA8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1764"/>
                    <a:ext cx="30" cy="29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31" name="Group 132">
                  <a:extLst>
                    <a:ext uri="{FF2B5EF4-FFF2-40B4-BE49-F238E27FC236}">
                      <a16:creationId xmlns:a16="http://schemas.microsoft.com/office/drawing/2014/main" id="{606C3135-7B70-464C-8C3E-E45ACC40969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45288" y="4841876"/>
                  <a:ext cx="47625" cy="47625"/>
                  <a:chOff x="4249" y="3050"/>
                  <a:chExt cx="30" cy="30"/>
                </a:xfrm>
              </p:grpSpPr>
              <p:sp>
                <p:nvSpPr>
                  <p:cNvPr id="63" name="Oval 130">
                    <a:extLst>
                      <a:ext uri="{FF2B5EF4-FFF2-40B4-BE49-F238E27FC236}">
                        <a16:creationId xmlns:a16="http://schemas.microsoft.com/office/drawing/2014/main" id="{4AF457A0-A270-44E7-A308-C740B1DD837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3050"/>
                    <a:ext cx="30" cy="3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809984" name="Oval 131">
                    <a:extLst>
                      <a:ext uri="{FF2B5EF4-FFF2-40B4-BE49-F238E27FC236}">
                        <a16:creationId xmlns:a16="http://schemas.microsoft.com/office/drawing/2014/main" id="{71C329B1-8BBA-4A2B-BD5E-D888CDC274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3050"/>
                    <a:ext cx="30" cy="30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32" name="Group 135">
                  <a:extLst>
                    <a:ext uri="{FF2B5EF4-FFF2-40B4-BE49-F238E27FC236}">
                      <a16:creationId xmlns:a16="http://schemas.microsoft.com/office/drawing/2014/main" id="{70B57508-2F0D-4373-AB03-46BFC833CA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45288" y="4502151"/>
                  <a:ext cx="47625" cy="46038"/>
                  <a:chOff x="4249" y="2836"/>
                  <a:chExt cx="30" cy="29"/>
                </a:xfrm>
              </p:grpSpPr>
              <p:sp>
                <p:nvSpPr>
                  <p:cNvPr id="61" name="Oval 133">
                    <a:extLst>
                      <a:ext uri="{FF2B5EF4-FFF2-40B4-BE49-F238E27FC236}">
                        <a16:creationId xmlns:a16="http://schemas.microsoft.com/office/drawing/2014/main" id="{40C9AEC6-C05D-4A35-927F-824C3A56B0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2836"/>
                    <a:ext cx="30" cy="2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62" name="Oval 134">
                    <a:extLst>
                      <a:ext uri="{FF2B5EF4-FFF2-40B4-BE49-F238E27FC236}">
                        <a16:creationId xmlns:a16="http://schemas.microsoft.com/office/drawing/2014/main" id="{8B95561F-F658-4F5B-BF44-887DB6494E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2836"/>
                    <a:ext cx="30" cy="29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34" name="Group 141">
                  <a:extLst>
                    <a:ext uri="{FF2B5EF4-FFF2-40B4-BE49-F238E27FC236}">
                      <a16:creationId xmlns:a16="http://schemas.microsoft.com/office/drawing/2014/main" id="{C9EC5EC7-01FF-4269-BCAA-1F51DD35AA9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45288" y="3140076"/>
                  <a:ext cx="47625" cy="47625"/>
                  <a:chOff x="4249" y="1978"/>
                  <a:chExt cx="30" cy="30"/>
                </a:xfrm>
              </p:grpSpPr>
              <p:sp>
                <p:nvSpPr>
                  <p:cNvPr id="57" name="Oval 139">
                    <a:extLst>
                      <a:ext uri="{FF2B5EF4-FFF2-40B4-BE49-F238E27FC236}">
                        <a16:creationId xmlns:a16="http://schemas.microsoft.com/office/drawing/2014/main" id="{4A2112AA-AE49-4ACA-833A-BE5ABB8F767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1978"/>
                    <a:ext cx="30" cy="3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58" name="Oval 140">
                    <a:extLst>
                      <a:ext uri="{FF2B5EF4-FFF2-40B4-BE49-F238E27FC236}">
                        <a16:creationId xmlns:a16="http://schemas.microsoft.com/office/drawing/2014/main" id="{4CFECB62-FA9B-4B75-9E4B-2AB742C6BC3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1978"/>
                    <a:ext cx="30" cy="30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35" name="Group 144">
                  <a:extLst>
                    <a:ext uri="{FF2B5EF4-FFF2-40B4-BE49-F238E27FC236}">
                      <a16:creationId xmlns:a16="http://schemas.microsoft.com/office/drawing/2014/main" id="{D4D02C25-8F81-4A1D-BA98-75DB95D9197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45288" y="3479801"/>
                  <a:ext cx="47625" cy="47625"/>
                  <a:chOff x="4249" y="2192"/>
                  <a:chExt cx="30" cy="30"/>
                </a:xfrm>
              </p:grpSpPr>
              <p:sp>
                <p:nvSpPr>
                  <p:cNvPr id="55" name="Oval 142">
                    <a:extLst>
                      <a:ext uri="{FF2B5EF4-FFF2-40B4-BE49-F238E27FC236}">
                        <a16:creationId xmlns:a16="http://schemas.microsoft.com/office/drawing/2014/main" id="{576CADC1-3064-4C35-B08C-B9D00813FF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2192"/>
                    <a:ext cx="30" cy="3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56" name="Oval 143">
                    <a:extLst>
                      <a:ext uri="{FF2B5EF4-FFF2-40B4-BE49-F238E27FC236}">
                        <a16:creationId xmlns:a16="http://schemas.microsoft.com/office/drawing/2014/main" id="{6DE3837C-EF1D-46B3-8713-F179E98AB38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2192"/>
                    <a:ext cx="30" cy="30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36" name="Group 147">
                  <a:extLst>
                    <a:ext uri="{FF2B5EF4-FFF2-40B4-BE49-F238E27FC236}">
                      <a16:creationId xmlns:a16="http://schemas.microsoft.com/office/drawing/2014/main" id="{46C27AA9-1660-4A06-9779-6432B285422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403975" y="3821113"/>
                  <a:ext cx="47625" cy="46038"/>
                  <a:chOff x="4034" y="2407"/>
                  <a:chExt cx="30" cy="29"/>
                </a:xfrm>
              </p:grpSpPr>
              <p:sp>
                <p:nvSpPr>
                  <p:cNvPr id="53" name="Oval 145">
                    <a:extLst>
                      <a:ext uri="{FF2B5EF4-FFF2-40B4-BE49-F238E27FC236}">
                        <a16:creationId xmlns:a16="http://schemas.microsoft.com/office/drawing/2014/main" id="{BFAE083B-A4E1-4812-9DC3-E0BA18C036C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407"/>
                    <a:ext cx="30" cy="2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54" name="Oval 146">
                    <a:extLst>
                      <a:ext uri="{FF2B5EF4-FFF2-40B4-BE49-F238E27FC236}">
                        <a16:creationId xmlns:a16="http://schemas.microsoft.com/office/drawing/2014/main" id="{B49B54BB-C4AC-434F-ABFD-3823105F744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407"/>
                    <a:ext cx="30" cy="29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37" name="Group 150">
                  <a:extLst>
                    <a:ext uri="{FF2B5EF4-FFF2-40B4-BE49-F238E27FC236}">
                      <a16:creationId xmlns:a16="http://schemas.microsoft.com/office/drawing/2014/main" id="{F62E1A91-E0A4-44FC-A929-E8A1BA7FE02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427913" y="3821113"/>
                  <a:ext cx="46037" cy="46038"/>
                  <a:chOff x="4679" y="2407"/>
                  <a:chExt cx="29" cy="29"/>
                </a:xfrm>
              </p:grpSpPr>
              <p:sp>
                <p:nvSpPr>
                  <p:cNvPr id="51" name="Oval 148">
                    <a:extLst>
                      <a:ext uri="{FF2B5EF4-FFF2-40B4-BE49-F238E27FC236}">
                        <a16:creationId xmlns:a16="http://schemas.microsoft.com/office/drawing/2014/main" id="{27E23846-1BE2-4E5B-8945-8CCDC41220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79" y="2407"/>
                    <a:ext cx="29" cy="2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52" name="Oval 149">
                    <a:extLst>
                      <a:ext uri="{FF2B5EF4-FFF2-40B4-BE49-F238E27FC236}">
                        <a16:creationId xmlns:a16="http://schemas.microsoft.com/office/drawing/2014/main" id="{B7E265F5-28A3-4CDF-ADA8-BD621EA2A2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79" y="2407"/>
                    <a:ext cx="29" cy="29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38" name="Group 153">
                  <a:extLst>
                    <a:ext uri="{FF2B5EF4-FFF2-40B4-BE49-F238E27FC236}">
                      <a16:creationId xmlns:a16="http://schemas.microsoft.com/office/drawing/2014/main" id="{DD01DB44-96FA-49EA-B83C-43214E032F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086600" y="3821113"/>
                  <a:ext cx="46037" cy="46038"/>
                  <a:chOff x="4464" y="2407"/>
                  <a:chExt cx="29" cy="29"/>
                </a:xfrm>
              </p:grpSpPr>
              <p:sp>
                <p:nvSpPr>
                  <p:cNvPr id="49" name="Oval 151">
                    <a:extLst>
                      <a:ext uri="{FF2B5EF4-FFF2-40B4-BE49-F238E27FC236}">
                        <a16:creationId xmlns:a16="http://schemas.microsoft.com/office/drawing/2014/main" id="{B60A5074-204A-40A2-B86B-6261A25B69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2407"/>
                    <a:ext cx="29" cy="2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50" name="Oval 152">
                    <a:extLst>
                      <a:ext uri="{FF2B5EF4-FFF2-40B4-BE49-F238E27FC236}">
                        <a16:creationId xmlns:a16="http://schemas.microsoft.com/office/drawing/2014/main" id="{1EF875C7-1833-4F9A-9176-D58CF67618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2407"/>
                    <a:ext cx="29" cy="29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39" name="Group 157">
                  <a:extLst>
                    <a:ext uri="{FF2B5EF4-FFF2-40B4-BE49-F238E27FC236}">
                      <a16:creationId xmlns:a16="http://schemas.microsoft.com/office/drawing/2014/main" id="{2465AB94-68E8-4364-9217-6B06662C8D1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45298" y="3821113"/>
                  <a:ext cx="381000" cy="377825"/>
                  <a:chOff x="4249" y="2407"/>
                  <a:chExt cx="240" cy="238"/>
                </a:xfrm>
              </p:grpSpPr>
              <p:sp>
                <p:nvSpPr>
                  <p:cNvPr id="46" name="Oval 154">
                    <a:extLst>
                      <a:ext uri="{FF2B5EF4-FFF2-40B4-BE49-F238E27FC236}">
                        <a16:creationId xmlns:a16="http://schemas.microsoft.com/office/drawing/2014/main" id="{F05D9E4E-6078-44E2-AE56-B18E429FB8D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2407"/>
                    <a:ext cx="30" cy="2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47" name="Oval 155">
                    <a:extLst>
                      <a:ext uri="{FF2B5EF4-FFF2-40B4-BE49-F238E27FC236}">
                        <a16:creationId xmlns:a16="http://schemas.microsoft.com/office/drawing/2014/main" id="{F7E413FD-3E7A-4894-A2DD-3C73919C0E8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49" y="2407"/>
                    <a:ext cx="30" cy="29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48" name="Rectangle 156">
                    <a:extLst>
                      <a:ext uri="{FF2B5EF4-FFF2-40B4-BE49-F238E27FC236}">
                        <a16:creationId xmlns:a16="http://schemas.microsoft.com/office/drawing/2014/main" id="{D9382CE0-45E8-48A7-9C9D-E6C0F1723A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05" y="2444"/>
                    <a:ext cx="184" cy="2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vi-VN" altLang="vi-VN" sz="1900" b="0" i="1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rPr>
                      <a:t>O</a:t>
                    </a:r>
                    <a:endParaRPr kumimoji="0" lang="vi-VN" altLang="vi-VN" sz="18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40" name="Group 160">
                  <a:extLst>
                    <a:ext uri="{FF2B5EF4-FFF2-40B4-BE49-F238E27FC236}">
                      <a16:creationId xmlns:a16="http://schemas.microsoft.com/office/drawing/2014/main" id="{4131FC15-3896-4E4B-9657-26D9581A2F4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062663" y="3821113"/>
                  <a:ext cx="47625" cy="46038"/>
                  <a:chOff x="3819" y="2407"/>
                  <a:chExt cx="30" cy="29"/>
                </a:xfrm>
              </p:grpSpPr>
              <p:sp>
                <p:nvSpPr>
                  <p:cNvPr id="44" name="Oval 158">
                    <a:extLst>
                      <a:ext uri="{FF2B5EF4-FFF2-40B4-BE49-F238E27FC236}">
                        <a16:creationId xmlns:a16="http://schemas.microsoft.com/office/drawing/2014/main" id="{9B695993-333D-4359-B82D-D2DC273240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19" y="2407"/>
                    <a:ext cx="30" cy="2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45" name="Oval 159">
                    <a:extLst>
                      <a:ext uri="{FF2B5EF4-FFF2-40B4-BE49-F238E27FC236}">
                        <a16:creationId xmlns:a16="http://schemas.microsoft.com/office/drawing/2014/main" id="{D8ACA246-2073-4972-8F40-A7EA337E5F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19" y="2407"/>
                    <a:ext cx="30" cy="29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41" name="Group 163">
                  <a:extLst>
                    <a:ext uri="{FF2B5EF4-FFF2-40B4-BE49-F238E27FC236}">
                      <a16:creationId xmlns:a16="http://schemas.microsoft.com/office/drawing/2014/main" id="{3F952FC2-7FC4-4943-9AB0-74CF85A2BC4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710238" y="3821113"/>
                  <a:ext cx="47625" cy="46038"/>
                  <a:chOff x="3597" y="2407"/>
                  <a:chExt cx="30" cy="29"/>
                </a:xfrm>
              </p:grpSpPr>
              <p:sp>
                <p:nvSpPr>
                  <p:cNvPr id="42" name="Oval 161">
                    <a:extLst>
                      <a:ext uri="{FF2B5EF4-FFF2-40B4-BE49-F238E27FC236}">
                        <a16:creationId xmlns:a16="http://schemas.microsoft.com/office/drawing/2014/main" id="{41B9B1AC-E657-4F02-B0BF-D232FDD9B0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97" y="2407"/>
                    <a:ext cx="30" cy="2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  <p:sp>
                <p:nvSpPr>
                  <p:cNvPr id="43" name="Oval 162">
                    <a:extLst>
                      <a:ext uri="{FF2B5EF4-FFF2-40B4-BE49-F238E27FC236}">
                        <a16:creationId xmlns:a16="http://schemas.microsoft.com/office/drawing/2014/main" id="{C9E55346-5761-4F5C-8BEA-A05938D9E0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97" y="2407"/>
                    <a:ext cx="30" cy="29"/>
                  </a:xfrm>
                  <a:prstGeom prst="ellipse">
                    <a:avLst/>
                  </a:prstGeom>
                  <a:noFill/>
                  <a:ln w="11113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vi-VN"/>
                  </a:p>
                </p:txBody>
              </p:sp>
            </p:grpSp>
          </p:grpSp>
        </p:grpSp>
      </p:grpSp>
      <p:sp>
        <p:nvSpPr>
          <p:cNvPr id="169" name="Rectangle 113">
            <a:extLst>
              <a:ext uri="{FF2B5EF4-FFF2-40B4-BE49-F238E27FC236}">
                <a16:creationId xmlns:a16="http://schemas.microsoft.com/office/drawing/2014/main" id="{16BA8A4C-E416-487C-BE9F-57591C76A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840480"/>
            <a:ext cx="18114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17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-1</a:t>
            </a: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0" name="Rectangle 26">
            <a:extLst>
              <a:ext uri="{FF2B5EF4-FFF2-40B4-BE49-F238E27FC236}">
                <a16:creationId xmlns:a16="http://schemas.microsoft.com/office/drawing/2014/main" id="{35151991-60C9-41D7-9DFD-67CD20F08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" y="1842525"/>
            <a:ext cx="148034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r>
              <a:rPr lang="vi-VN" sz="1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 giá trị</a:t>
            </a:r>
            <a:endParaRPr lang="pt-BR" sz="1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5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500"/>
                            </p:stCondLst>
                            <p:childTnLst>
                              <p:par>
                                <p:cTn id="6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81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81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0059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4" grpId="0"/>
      <p:bldP spid="95" grpId="0"/>
      <p:bldP spid="13" grpId="0" animBg="1"/>
      <p:bldP spid="15" grpId="0" animBg="1"/>
      <p:bldP spid="16" grpId="0" animBg="1"/>
      <p:bldP spid="26" grpId="0"/>
      <p:bldP spid="169" grpId="0"/>
    </p:bld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21487F12-87E9-4695-B134-AFAF1E1CF765}" vid="{197653C6-EC37-4E27-BFE8-BB6E9ED08DD9}"/>
    </a:ext>
  </a:extLst>
</a:theme>
</file>

<file path=ppt/theme/theme2.xml><?xml version="1.0" encoding="utf-8"?>
<a:theme xmlns:a="http://schemas.openxmlformats.org/drawingml/2006/main" name="CD100_dark_2002">
  <a:themeElements>
    <a:clrScheme name="CD100_dark_2002 7">
      <a:dk1>
        <a:srgbClr val="003B76"/>
      </a:dk1>
      <a:lt1>
        <a:srgbClr val="FFFFFF"/>
      </a:lt1>
      <a:dk2>
        <a:srgbClr val="003399"/>
      </a:dk2>
      <a:lt2>
        <a:srgbClr val="C0C0C0"/>
      </a:lt2>
      <a:accent1>
        <a:srgbClr val="FCC704"/>
      </a:accent1>
      <a:accent2>
        <a:srgbClr val="A01DD5"/>
      </a:accent2>
      <a:accent3>
        <a:srgbClr val="AAADCA"/>
      </a:accent3>
      <a:accent4>
        <a:srgbClr val="DADADA"/>
      </a:accent4>
      <a:accent5>
        <a:srgbClr val="FDE0AA"/>
      </a:accent5>
      <a:accent6>
        <a:srgbClr val="9119C1"/>
      </a:accent6>
      <a:hlink>
        <a:srgbClr val="66C5F4"/>
      </a:hlink>
      <a:folHlink>
        <a:srgbClr val="009999"/>
      </a:folHlink>
    </a:clrScheme>
    <a:fontScheme name="CD100_dark_2002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D100_dark_2002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D100_dark_2002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D100_dark_2002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D100_dark_2002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D100_dark_2002 5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D100_dark_2002 6">
        <a:dk1>
          <a:srgbClr val="003B76"/>
        </a:dk1>
        <a:lt1>
          <a:srgbClr val="FFFFFF"/>
        </a:lt1>
        <a:dk2>
          <a:srgbClr val="003399"/>
        </a:dk2>
        <a:lt2>
          <a:srgbClr val="C0C0C0"/>
        </a:lt2>
        <a:accent1>
          <a:srgbClr val="FCC704"/>
        </a:accent1>
        <a:accent2>
          <a:srgbClr val="A01DD5"/>
        </a:accent2>
        <a:accent3>
          <a:srgbClr val="AAADCA"/>
        </a:accent3>
        <a:accent4>
          <a:srgbClr val="DADADA"/>
        </a:accent4>
        <a:accent5>
          <a:srgbClr val="FDE0AA"/>
        </a:accent5>
        <a:accent6>
          <a:srgbClr val="9119C1"/>
        </a:accent6>
        <a:hlink>
          <a:srgbClr val="126CD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D100_dark_2002 7">
        <a:dk1>
          <a:srgbClr val="003B76"/>
        </a:dk1>
        <a:lt1>
          <a:srgbClr val="FFFFFF"/>
        </a:lt1>
        <a:dk2>
          <a:srgbClr val="003399"/>
        </a:dk2>
        <a:lt2>
          <a:srgbClr val="C0C0C0"/>
        </a:lt2>
        <a:accent1>
          <a:srgbClr val="FCC704"/>
        </a:accent1>
        <a:accent2>
          <a:srgbClr val="A01DD5"/>
        </a:accent2>
        <a:accent3>
          <a:srgbClr val="AAADCA"/>
        </a:accent3>
        <a:accent4>
          <a:srgbClr val="DADADA"/>
        </a:accent4>
        <a:accent5>
          <a:srgbClr val="FDE0AA"/>
        </a:accent5>
        <a:accent6>
          <a:srgbClr val="9119C1"/>
        </a:accent6>
        <a:hlink>
          <a:srgbClr val="66C5F4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Sưu tầm và Thiết kế: Thạch Trương Thảo.">
  <a:themeElements>
    <a:clrScheme name="Sưu tầm và Thiết kế: Thạch Trương Thảo.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ưu tầm và Thiết kế: Thạch Trương Thảo.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ưu tầm và Thiết kế: Thạch Trương Thảo.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ưu tầm và Thiết kế: Thạch Trương Thảo.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ưu tầm và Thiết kế: Thạch Trương Thảo.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ưu tầm và Thiết kế: Thạch Trương Thảo.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ưu tầm và Thiết kế: Thạch Trương Thảo.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ưu tầm và Thiết kế: Thạch Trương Thảo.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ưu tầm và Thiết kế: Thạch Trương Thảo.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ưu tầm và Thiết kế: Thạch Trương Thảo.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ưu tầm và Thiết kế: Thạch Trương Thảo.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ưu tầm và Thiết kế: Thạch Trương Thảo.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ưu tầm và Thiết kế: Thạch Trương Thảo.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ưu tầm và Thiết kế: Thạch Trương Thảo.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TP030006299">
  <a:themeElements>
    <a:clrScheme name="1_TP030006299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TP030006299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TP030006299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6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8637</TotalTime>
  <Words>2401</Words>
  <Application>Microsoft Office PowerPoint</Application>
  <PresentationFormat>On-screen Show (4:3)</PresentationFormat>
  <Paragraphs>616</Paragraphs>
  <Slides>2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49" baseType="lpstr">
      <vt:lpstr>.VnArial</vt:lpstr>
      <vt:lpstr>.VnArialH</vt:lpstr>
      <vt:lpstr>.VnAvant</vt:lpstr>
      <vt:lpstr>Arial</vt:lpstr>
      <vt:lpstr>Arial </vt:lpstr>
      <vt:lpstr>Calibri</vt:lpstr>
      <vt:lpstr>Cambria Math</vt:lpstr>
      <vt:lpstr>Corbel</vt:lpstr>
      <vt:lpstr>Georgia</vt:lpstr>
      <vt:lpstr>Symbol</vt:lpstr>
      <vt:lpstr>Times New Roman</vt:lpstr>
      <vt:lpstr>Trebuchet MS</vt:lpstr>
      <vt:lpstr>Verdana</vt:lpstr>
      <vt:lpstr>Wingdings 3</vt:lpstr>
      <vt:lpstr>Theme1</vt:lpstr>
      <vt:lpstr>CD100_dark_2002</vt:lpstr>
      <vt:lpstr>Sưu tầm và Thiết kế: Thạch Trương Thảo.</vt:lpstr>
      <vt:lpstr>1_TP030006299</vt:lpstr>
      <vt:lpstr>Basis</vt:lpstr>
      <vt:lpstr>Facet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an Anh Co.,L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an Huong</dc:creator>
  <cp:lastModifiedBy>Thu Trang</cp:lastModifiedBy>
  <cp:revision>277</cp:revision>
  <dcterms:created xsi:type="dcterms:W3CDTF">2007-03-19T17:53:30Z</dcterms:created>
  <dcterms:modified xsi:type="dcterms:W3CDTF">2017-11-09T17:09:19Z</dcterms:modified>
</cp:coreProperties>
</file>